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206E" w:rsidRDefault="0083206E" w:rsidP="003E0FDB">
      <w:pPr>
        <w:tabs>
          <w:tab w:val="left" w:pos="5445"/>
        </w:tabs>
        <w:rPr>
          <w:sz w:val="28"/>
          <w:szCs w:val="28"/>
        </w:rPr>
      </w:pPr>
    </w:p>
    <w:p w:rsidR="0083206E" w:rsidRDefault="0083206E" w:rsidP="003E0FDB">
      <w:pPr>
        <w:tabs>
          <w:tab w:val="left" w:pos="5445"/>
        </w:tabs>
        <w:rPr>
          <w:sz w:val="28"/>
          <w:szCs w:val="28"/>
        </w:rPr>
      </w:pPr>
    </w:p>
    <w:p w:rsidR="00514935" w:rsidRDefault="00822F47" w:rsidP="0083206E">
      <w:pPr>
        <w:jc w:val="center"/>
        <w:rPr>
          <w:b/>
          <w:sz w:val="28"/>
          <w:szCs w:val="28"/>
        </w:rPr>
        <w:sectPr w:rsidR="00514935" w:rsidSect="00514935">
          <w:pgSz w:w="11906" w:h="16838"/>
          <w:pgMar w:top="1134" w:right="851" w:bottom="1134" w:left="1701" w:header="709" w:footer="709" w:gutter="0"/>
          <w:cols w:space="708"/>
          <w:docGrid w:linePitch="360"/>
        </w:sectPr>
      </w:pPr>
      <w:r>
        <w:rPr>
          <w:b/>
          <w:noProof/>
          <w:sz w:val="28"/>
          <w:szCs w:val="28"/>
        </w:rPr>
        <w:drawing>
          <wp:inline distT="0" distB="0" distL="0" distR="0">
            <wp:extent cx="5810885" cy="7374255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885" cy="7374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83206E" w:rsidRDefault="0083206E" w:rsidP="0083206E">
      <w:pPr>
        <w:jc w:val="center"/>
        <w:rPr>
          <w:b/>
          <w:sz w:val="28"/>
          <w:szCs w:val="28"/>
        </w:rPr>
      </w:pPr>
      <w:r w:rsidRPr="006C078C">
        <w:rPr>
          <w:b/>
          <w:sz w:val="28"/>
          <w:szCs w:val="28"/>
        </w:rPr>
        <w:lastRenderedPageBreak/>
        <w:t>Пояснительная записка</w:t>
      </w:r>
    </w:p>
    <w:p w:rsidR="00514935" w:rsidRPr="00974756" w:rsidRDefault="00514935" w:rsidP="0083206E">
      <w:pPr>
        <w:jc w:val="center"/>
        <w:rPr>
          <w:b/>
          <w:sz w:val="28"/>
          <w:szCs w:val="28"/>
        </w:rPr>
      </w:pPr>
    </w:p>
    <w:p w:rsidR="0083206E" w:rsidRPr="00E36168" w:rsidRDefault="0083206E" w:rsidP="0083206E">
      <w:pPr>
        <w:pStyle w:val="a5"/>
        <w:shd w:val="clear" w:color="auto" w:fill="FFFFFF"/>
        <w:spacing w:after="0" w:line="312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36168">
        <w:rPr>
          <w:rFonts w:ascii="Times New Roman" w:hAnsi="Times New Roman"/>
          <w:sz w:val="24"/>
          <w:szCs w:val="24"/>
        </w:rPr>
        <w:t xml:space="preserve">Настоящая рабочая программа ориентирована на учащихся </w:t>
      </w:r>
      <w:r w:rsidRPr="00F900CF">
        <w:rPr>
          <w:rFonts w:ascii="Times New Roman" w:hAnsi="Times New Roman"/>
          <w:sz w:val="24"/>
          <w:szCs w:val="24"/>
        </w:rPr>
        <w:t>9</w:t>
      </w:r>
      <w:r w:rsidR="00EA29BC">
        <w:rPr>
          <w:rFonts w:ascii="Times New Roman" w:hAnsi="Times New Roman"/>
          <w:sz w:val="24"/>
          <w:szCs w:val="24"/>
        </w:rPr>
        <w:t xml:space="preserve"> класса и составлена </w:t>
      </w:r>
      <w:r w:rsidRPr="00E36168">
        <w:rPr>
          <w:rFonts w:ascii="Times New Roman" w:hAnsi="Times New Roman"/>
          <w:sz w:val="24"/>
          <w:szCs w:val="24"/>
        </w:rPr>
        <w:t xml:space="preserve">в соответствии с требованиями </w:t>
      </w:r>
      <w:r w:rsidR="00EA29BC">
        <w:rPr>
          <w:rFonts w:ascii="Times New Roman" w:hAnsi="Times New Roman"/>
          <w:sz w:val="24"/>
          <w:szCs w:val="24"/>
        </w:rPr>
        <w:t>ФГОС.</w:t>
      </w:r>
    </w:p>
    <w:p w:rsidR="0083206E" w:rsidRPr="00D23095" w:rsidRDefault="0083206E" w:rsidP="0083206E">
      <w:pPr>
        <w:ind w:firstLine="708"/>
        <w:jc w:val="both"/>
      </w:pPr>
      <w:r>
        <w:rPr>
          <w:b/>
          <w:sz w:val="28"/>
          <w:szCs w:val="28"/>
        </w:rPr>
        <w:t xml:space="preserve">   </w:t>
      </w:r>
      <w:r w:rsidRPr="001B6D5E">
        <w:t xml:space="preserve">Образование в современных условиях призвано обеспечить функциональную грамотность и социальную адаптацию обучающихся на основе приобретения ими компетентностного опыта в сфере учения, познания, профессионально-трудового выбора, личностного развития, ценностных ориентаций и </w:t>
      </w:r>
      <w:proofErr w:type="spellStart"/>
      <w:r w:rsidRPr="001B6D5E">
        <w:t>смыслотворчества</w:t>
      </w:r>
      <w:proofErr w:type="spellEnd"/>
      <w:r w:rsidRPr="001B6D5E">
        <w:t>. Это предопределяет направленность целей обучения на формирование компетентной личности, способной к жизнедеятельности и самоопределению в информационном обществе, ясно представляющей свои потенциальные возможности, ресурсы и способы реализации выбранного жизненного пути.</w:t>
      </w:r>
      <w:r w:rsidRPr="00F900CF">
        <w:t xml:space="preserve"> </w:t>
      </w:r>
    </w:p>
    <w:p w:rsidR="0083206E" w:rsidRPr="001B6D5E" w:rsidRDefault="0083206E" w:rsidP="0083206E">
      <w:pPr>
        <w:spacing w:after="120"/>
        <w:jc w:val="both"/>
      </w:pPr>
      <w:r w:rsidRPr="001B6D5E">
        <w:rPr>
          <w:b/>
        </w:rPr>
        <w:t>Главной целью образования</w:t>
      </w:r>
      <w:r w:rsidRPr="001B6D5E">
        <w:t xml:space="preserve"> является развитие ребенка как компетентной личности путем включения его в различные виды ценностной человеческой деятельности: учеба, познания, коммуникация, профессионально-трудовой выбор, личностное саморазвитие, ценностные ориентации, поиск смыслов жизнедеятельности. С этих позиций обучение рассматривается как процесс овладения не только определенной суммой знаний и системой соответствующих умений и навыков, но и как процесс овладения компетенциями.</w:t>
      </w:r>
    </w:p>
    <w:p w:rsidR="0083206E" w:rsidRPr="001B6D5E" w:rsidRDefault="0083206E" w:rsidP="0083206E">
      <w:pPr>
        <w:spacing w:after="120"/>
        <w:jc w:val="both"/>
      </w:pPr>
      <w:r w:rsidRPr="001B6D5E">
        <w:t>Это определило цели обучения математике:</w:t>
      </w:r>
    </w:p>
    <w:p w:rsidR="0083206E" w:rsidRPr="00B17F4F" w:rsidRDefault="0083206E" w:rsidP="0083206E">
      <w:pPr>
        <w:rPr>
          <w:i/>
        </w:rPr>
      </w:pPr>
      <w:r w:rsidRPr="00B17F4F">
        <w:rPr>
          <w:i/>
        </w:rPr>
        <w:t>в направлении личностного развития</w:t>
      </w:r>
    </w:p>
    <w:p w:rsidR="0083206E" w:rsidRPr="00B17F4F" w:rsidRDefault="0083206E" w:rsidP="0083206E">
      <w:pPr>
        <w:numPr>
          <w:ilvl w:val="0"/>
          <w:numId w:val="1"/>
        </w:numPr>
      </w:pPr>
      <w:r w:rsidRPr="00B17F4F">
        <w:t>развитие логического и критического мышления, культуры речи, способности к умственному эксперименту;</w:t>
      </w:r>
    </w:p>
    <w:p w:rsidR="0083206E" w:rsidRPr="00B17F4F" w:rsidRDefault="0083206E" w:rsidP="0083206E">
      <w:pPr>
        <w:numPr>
          <w:ilvl w:val="0"/>
          <w:numId w:val="1"/>
        </w:numPr>
      </w:pPr>
      <w:r w:rsidRPr="00B17F4F">
        <w:t>формирование у учащихся интеллектуальной честности и объективности, способности к преодолению мыслительных стереотипов, вытекающих из обыденного опыта;</w:t>
      </w:r>
    </w:p>
    <w:p w:rsidR="0083206E" w:rsidRPr="00B17F4F" w:rsidRDefault="0083206E" w:rsidP="0083206E">
      <w:pPr>
        <w:numPr>
          <w:ilvl w:val="0"/>
          <w:numId w:val="1"/>
        </w:numPr>
      </w:pPr>
      <w:r w:rsidRPr="00B17F4F">
        <w:t xml:space="preserve">воспитание качеств личности, обеспечивающих социальную мобильность, способность принимать самостоятельные решения; </w:t>
      </w:r>
    </w:p>
    <w:p w:rsidR="0083206E" w:rsidRPr="00B17F4F" w:rsidRDefault="0083206E" w:rsidP="0083206E">
      <w:pPr>
        <w:numPr>
          <w:ilvl w:val="0"/>
          <w:numId w:val="1"/>
        </w:numPr>
      </w:pPr>
      <w:r w:rsidRPr="00B17F4F">
        <w:t>формирование качеств мышления, необходимых для адаптации в современном информационном обществе;</w:t>
      </w:r>
    </w:p>
    <w:p w:rsidR="0083206E" w:rsidRDefault="0083206E" w:rsidP="0083206E">
      <w:pPr>
        <w:numPr>
          <w:ilvl w:val="0"/>
          <w:numId w:val="1"/>
        </w:numPr>
      </w:pPr>
      <w:r w:rsidRPr="00B17F4F">
        <w:t>развитие интереса к математическому творчеству и математических способностей.</w:t>
      </w:r>
    </w:p>
    <w:p w:rsidR="0083206E" w:rsidRPr="00B17F4F" w:rsidRDefault="0083206E" w:rsidP="0083206E">
      <w:pPr>
        <w:ind w:left="360"/>
      </w:pPr>
    </w:p>
    <w:p w:rsidR="0083206E" w:rsidRPr="00B17F4F" w:rsidRDefault="0083206E" w:rsidP="0083206E">
      <w:pPr>
        <w:rPr>
          <w:i/>
        </w:rPr>
      </w:pPr>
      <w:r w:rsidRPr="00B17F4F">
        <w:rPr>
          <w:i/>
        </w:rPr>
        <w:t xml:space="preserve">В </w:t>
      </w:r>
      <w:proofErr w:type="spellStart"/>
      <w:r w:rsidRPr="00B17F4F">
        <w:rPr>
          <w:i/>
        </w:rPr>
        <w:t>метапредметном</w:t>
      </w:r>
      <w:proofErr w:type="spellEnd"/>
      <w:r w:rsidRPr="00B17F4F">
        <w:rPr>
          <w:i/>
        </w:rPr>
        <w:t xml:space="preserve"> направлении</w:t>
      </w:r>
    </w:p>
    <w:p w:rsidR="0083206E" w:rsidRPr="00B17F4F" w:rsidRDefault="0083206E" w:rsidP="0083206E">
      <w:pPr>
        <w:numPr>
          <w:ilvl w:val="0"/>
          <w:numId w:val="2"/>
        </w:numPr>
      </w:pPr>
      <w:r w:rsidRPr="00B17F4F">
        <w:t>формирование представлений о математике как части общечеловеческой культуры, о значимости математики в развитии цивилизации и современного общества;</w:t>
      </w:r>
    </w:p>
    <w:p w:rsidR="0083206E" w:rsidRPr="00B17F4F" w:rsidRDefault="0083206E" w:rsidP="0083206E">
      <w:pPr>
        <w:numPr>
          <w:ilvl w:val="0"/>
          <w:numId w:val="2"/>
        </w:numPr>
      </w:pPr>
      <w:r w:rsidRPr="00B17F4F">
        <w:t>развитие представлений о математике как форме описания и методе познания действительности, создание условий для приобретения первоначального опыта математического моделирования;</w:t>
      </w:r>
    </w:p>
    <w:p w:rsidR="0083206E" w:rsidRDefault="0083206E" w:rsidP="0083206E">
      <w:pPr>
        <w:numPr>
          <w:ilvl w:val="0"/>
          <w:numId w:val="2"/>
        </w:numPr>
      </w:pPr>
      <w:r w:rsidRPr="00B17F4F">
        <w:t>формирование общих способов интеллектуальной деятельности, характерных для математики и являющихся основой познавательной культуры, значимой для различных сфер человеческой деятельности.</w:t>
      </w:r>
    </w:p>
    <w:p w:rsidR="0083206E" w:rsidRPr="00B17F4F" w:rsidRDefault="0083206E" w:rsidP="0083206E">
      <w:pPr>
        <w:ind w:left="360"/>
      </w:pPr>
    </w:p>
    <w:p w:rsidR="0083206E" w:rsidRPr="00B17F4F" w:rsidRDefault="0083206E" w:rsidP="0083206E">
      <w:pPr>
        <w:rPr>
          <w:i/>
        </w:rPr>
      </w:pPr>
      <w:r w:rsidRPr="00B17F4F">
        <w:rPr>
          <w:i/>
        </w:rPr>
        <w:t>В предметном направлении</w:t>
      </w:r>
    </w:p>
    <w:p w:rsidR="0083206E" w:rsidRPr="00B17F4F" w:rsidRDefault="0083206E" w:rsidP="0083206E">
      <w:pPr>
        <w:numPr>
          <w:ilvl w:val="0"/>
          <w:numId w:val="3"/>
        </w:numPr>
      </w:pPr>
      <w:r w:rsidRPr="00B17F4F">
        <w:lastRenderedPageBreak/>
        <w:t>овладение математическими знаниями и умениями, необходимыми для обучения в старшей школе, изучения смежных дисциплин, применения в повседневной жизни;</w:t>
      </w:r>
    </w:p>
    <w:p w:rsidR="0083206E" w:rsidRDefault="0083206E" w:rsidP="0083206E">
      <w:pPr>
        <w:numPr>
          <w:ilvl w:val="0"/>
          <w:numId w:val="3"/>
        </w:numPr>
      </w:pPr>
      <w:r w:rsidRPr="00B17F4F">
        <w:t>создание фундамента для математического развития, формирования механизмов мышления, характерных для математической деятельности.</w:t>
      </w:r>
    </w:p>
    <w:p w:rsidR="0083206E" w:rsidRDefault="0083206E" w:rsidP="0083206E">
      <w:pPr>
        <w:jc w:val="both"/>
        <w:rPr>
          <w:b/>
          <w:bCs/>
        </w:rPr>
      </w:pPr>
      <w:r w:rsidRPr="001B6D5E">
        <w:t xml:space="preserve">С учетом требований </w:t>
      </w:r>
      <w:r w:rsidRPr="001B6D5E">
        <w:rPr>
          <w:bCs/>
        </w:rPr>
        <w:t xml:space="preserve">Федерального государственного образовательного стандарта основного общего образования в содержании рабочей программы предполагается реализовать актуальные в настоящее время </w:t>
      </w:r>
      <w:proofErr w:type="spellStart"/>
      <w:r w:rsidRPr="001B6D5E">
        <w:rPr>
          <w:bCs/>
        </w:rPr>
        <w:t>компетентностный</w:t>
      </w:r>
      <w:proofErr w:type="spellEnd"/>
      <w:r w:rsidRPr="001B6D5E">
        <w:rPr>
          <w:bCs/>
        </w:rPr>
        <w:t xml:space="preserve">, личностно </w:t>
      </w:r>
      <w:proofErr w:type="gramStart"/>
      <w:r w:rsidRPr="001B6D5E">
        <w:rPr>
          <w:bCs/>
        </w:rPr>
        <w:t>ориентированный</w:t>
      </w:r>
      <w:proofErr w:type="gramEnd"/>
      <w:r w:rsidRPr="001B6D5E">
        <w:rPr>
          <w:bCs/>
        </w:rPr>
        <w:t xml:space="preserve">, </w:t>
      </w:r>
      <w:proofErr w:type="spellStart"/>
      <w:r w:rsidRPr="001B6D5E">
        <w:rPr>
          <w:bCs/>
        </w:rPr>
        <w:t>деятельностный</w:t>
      </w:r>
      <w:proofErr w:type="spellEnd"/>
      <w:r w:rsidRPr="001B6D5E">
        <w:rPr>
          <w:bCs/>
        </w:rPr>
        <w:t xml:space="preserve"> подходы, которые определяют </w:t>
      </w:r>
      <w:r w:rsidRPr="001B6D5E">
        <w:rPr>
          <w:b/>
          <w:bCs/>
        </w:rPr>
        <w:t>задачи обучения:</w:t>
      </w:r>
    </w:p>
    <w:p w:rsidR="0083206E" w:rsidRDefault="0083206E" w:rsidP="0083206E">
      <w:pPr>
        <w:numPr>
          <w:ilvl w:val="0"/>
          <w:numId w:val="5"/>
        </w:numPr>
        <w:spacing w:after="200" w:line="276" w:lineRule="auto"/>
        <w:jc w:val="both"/>
        <w:rPr>
          <w:b/>
          <w:bCs/>
        </w:rPr>
      </w:pPr>
      <w:r w:rsidRPr="00B17F4F">
        <w:t>овладение навыками дедуктивных рассуждений, развитие воображения, способностей к математическому творчеству.</w:t>
      </w:r>
    </w:p>
    <w:p w:rsidR="0083206E" w:rsidRPr="00C34304" w:rsidRDefault="0083206E" w:rsidP="0083206E">
      <w:pPr>
        <w:numPr>
          <w:ilvl w:val="0"/>
          <w:numId w:val="5"/>
        </w:numPr>
        <w:spacing w:after="200" w:line="276" w:lineRule="auto"/>
        <w:jc w:val="both"/>
        <w:rPr>
          <w:b/>
          <w:bCs/>
        </w:rPr>
      </w:pPr>
      <w:r w:rsidRPr="00B17F4F">
        <w:t>формирование у учащихся представлений о роли математики в развитии цивилизации и культуры.</w:t>
      </w:r>
    </w:p>
    <w:p w:rsidR="0083206E" w:rsidRPr="00B17F4F" w:rsidRDefault="0083206E" w:rsidP="0083206E">
      <w:pPr>
        <w:numPr>
          <w:ilvl w:val="0"/>
          <w:numId w:val="4"/>
        </w:numPr>
      </w:pPr>
      <w:r w:rsidRPr="00B17F4F">
        <w:t>формирование языка описания объектов окружающего мира для развития пространственного воображения и интуиции, математической культуры, для эстетического воспитания учащихся.</w:t>
      </w:r>
    </w:p>
    <w:p w:rsidR="0083206E" w:rsidRPr="00064E44" w:rsidRDefault="0083206E" w:rsidP="0083206E">
      <w:pPr>
        <w:widowControl w:val="0"/>
        <w:numPr>
          <w:ilvl w:val="0"/>
          <w:numId w:val="4"/>
        </w:numPr>
        <w:spacing w:line="25" w:lineRule="atLeast"/>
        <w:jc w:val="both"/>
        <w:rPr>
          <w:i/>
        </w:rPr>
      </w:pPr>
      <w:r w:rsidRPr="00B17F4F">
        <w:t>формирование у учащихся умения воспринимать и анализировать информацию, представленную в различных формах, понимать вероятностный характер многих реальных зависимостей, производить простейшие вероятностные расчёты</w:t>
      </w:r>
      <w:r w:rsidRPr="00272D07">
        <w:t>.</w:t>
      </w:r>
    </w:p>
    <w:p w:rsidR="0083206E" w:rsidRPr="008538FC" w:rsidRDefault="0083206E" w:rsidP="0083206E">
      <w:r>
        <w:rPr>
          <w:sz w:val="28"/>
          <w:szCs w:val="28"/>
        </w:rPr>
        <w:t xml:space="preserve">  </w:t>
      </w:r>
      <w:r w:rsidRPr="008538FC">
        <w:t>Курс характеризуется повышением теоретического уровня обучения, постепенным усилением роли теоретических обобщений и дедуктивных заключений.</w:t>
      </w:r>
    </w:p>
    <w:p w:rsidR="0083206E" w:rsidRPr="008538FC" w:rsidRDefault="0083206E" w:rsidP="0083206E">
      <w:r w:rsidRPr="008538FC">
        <w:t>Прикладная направленность курса обеспечивается систематическим обращением к примерам, раскрывающим возможности применения математики к изучению действительности и решению практических задач.</w:t>
      </w:r>
    </w:p>
    <w:p w:rsidR="0083206E" w:rsidRDefault="0083206E" w:rsidP="0083206E">
      <w:pPr>
        <w:rPr>
          <w:sz w:val="28"/>
          <w:szCs w:val="28"/>
        </w:rPr>
      </w:pPr>
      <w:r>
        <w:rPr>
          <w:sz w:val="28"/>
          <w:szCs w:val="28"/>
        </w:rPr>
        <w:t xml:space="preserve">  </w:t>
      </w:r>
    </w:p>
    <w:p w:rsidR="0083206E" w:rsidRPr="00064E44" w:rsidRDefault="0083206E" w:rsidP="0083206E">
      <w:r w:rsidRPr="00064E44">
        <w:rPr>
          <w:b/>
        </w:rPr>
        <w:t>Программа разработана на основании авторских программ</w:t>
      </w:r>
      <w:r w:rsidRPr="00064E44">
        <w:t xml:space="preserve"> по алгебре для</w:t>
      </w:r>
      <w:r>
        <w:t xml:space="preserve"> </w:t>
      </w:r>
      <w:r w:rsidRPr="00064E44">
        <w:t xml:space="preserve">7-9 классов автор А.Г. Мордкович. – </w:t>
      </w:r>
      <w:r w:rsidRPr="0051198D">
        <w:t>16</w:t>
      </w:r>
      <w:r w:rsidRPr="00064E44">
        <w:t xml:space="preserve">-е издание, исправленное  и дополненное. – </w:t>
      </w:r>
      <w:proofErr w:type="spellStart"/>
      <w:r w:rsidRPr="00064E44">
        <w:t>М.:Мнемозина</w:t>
      </w:r>
      <w:proofErr w:type="spellEnd"/>
      <w:r w:rsidRPr="00064E44">
        <w:t>, 20</w:t>
      </w:r>
      <w:r w:rsidR="006532F9">
        <w:t>17</w:t>
      </w:r>
      <w:r w:rsidRPr="00064E44">
        <w:t>; по геометрии для 7-9 классов</w:t>
      </w:r>
      <w:r w:rsidRPr="00064E44">
        <w:rPr>
          <w:b/>
        </w:rPr>
        <w:t xml:space="preserve"> </w:t>
      </w:r>
      <w:r w:rsidRPr="00064E44">
        <w:t>автор</w:t>
      </w:r>
      <w:r w:rsidRPr="00064E44">
        <w:rPr>
          <w:b/>
        </w:rPr>
        <w:t xml:space="preserve"> </w:t>
      </w:r>
      <w:proofErr w:type="spellStart"/>
      <w:r w:rsidRPr="00064E44">
        <w:t>Бурмистрова</w:t>
      </w:r>
      <w:proofErr w:type="spellEnd"/>
      <w:r w:rsidRPr="00064E44">
        <w:t xml:space="preserve"> Т.А.</w:t>
      </w:r>
    </w:p>
    <w:p w:rsidR="0083206E" w:rsidRPr="00F900CF" w:rsidRDefault="0083206E" w:rsidP="0083206E">
      <w:pPr>
        <w:jc w:val="both"/>
      </w:pPr>
      <w:r w:rsidRPr="00F900CF">
        <w:t xml:space="preserve"> Преподавание осуществляется по учебнику А.Г. Мордкович «Алгебра ,9класс. В 2 ч.», «Геометрия 7-9» Л.С. </w:t>
      </w:r>
      <w:proofErr w:type="spellStart"/>
      <w:r w:rsidRPr="00F900CF">
        <w:t>Атанасян</w:t>
      </w:r>
      <w:proofErr w:type="spellEnd"/>
      <w:r w:rsidRPr="00F900CF">
        <w:t>, В.Ф. Бутузов и др</w:t>
      </w:r>
      <w:r>
        <w:t xml:space="preserve">. </w:t>
      </w:r>
    </w:p>
    <w:p w:rsidR="0083206E" w:rsidRDefault="0083206E" w:rsidP="0083206E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</w:pPr>
      <w:r w:rsidRPr="00C7393B">
        <w:t xml:space="preserve">Выбор авторской программы именно А.Г. Мордковича был сделан для того, чтобы сохранить единую образовательную линию,  </w:t>
      </w:r>
      <w:proofErr w:type="gramStart"/>
      <w:r w:rsidRPr="00C7393B">
        <w:t>что</w:t>
      </w:r>
      <w:proofErr w:type="gramEnd"/>
      <w:r w:rsidRPr="00C7393B">
        <w:t xml:space="preserve"> несомненно благоприятно скажется на качестве образования</w:t>
      </w:r>
      <w:r>
        <w:t>.</w:t>
      </w:r>
      <w:r w:rsidRPr="00C7393B">
        <w:t xml:space="preserve"> Используемая программа способствует успешному усвоению  математических знаний, создает условия для интересной учебной   деятельности, </w:t>
      </w:r>
      <w:proofErr w:type="gramStart"/>
      <w:r w:rsidRPr="00C7393B">
        <w:t>представляет возможность</w:t>
      </w:r>
      <w:proofErr w:type="gramEnd"/>
      <w:r w:rsidRPr="00C7393B">
        <w:t xml:space="preserve"> изучать предмет самостоятельно. УМК расположили к себе тем, что: </w:t>
      </w:r>
    </w:p>
    <w:p w:rsidR="0083206E" w:rsidRPr="00C7393B" w:rsidRDefault="0083206E" w:rsidP="0083206E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</w:pPr>
      <w:r w:rsidRPr="00C7393B">
        <w:t>а) в учебниках выдержана концепция математики, как дисциплины, описывающей реальные предметы специфическим языком в виде тематических моделей. Четко прослеживается три этапа моделирования: составление математической модели, решение математической модели, формирование ответа задачи;</w:t>
      </w:r>
      <w:r w:rsidRPr="00C7393B">
        <w:rPr>
          <w:b/>
          <w:bCs/>
          <w:caps/>
        </w:rPr>
        <w:t xml:space="preserve"> </w:t>
      </w:r>
    </w:p>
    <w:p w:rsidR="0083206E" w:rsidRPr="00C7393B" w:rsidRDefault="0083206E" w:rsidP="0083206E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</w:pPr>
      <w:r w:rsidRPr="00C7393B">
        <w:t>б</w:t>
      </w:r>
      <w:r w:rsidRPr="00C7393B">
        <w:rPr>
          <w:bCs/>
          <w:caps/>
        </w:rPr>
        <w:t>)</w:t>
      </w:r>
      <w:r w:rsidRPr="00C7393B">
        <w:t xml:space="preserve"> единообразная структура изложения функционального материала;</w:t>
      </w:r>
    </w:p>
    <w:p w:rsidR="0083206E" w:rsidRPr="00C7393B" w:rsidRDefault="0083206E" w:rsidP="0083206E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</w:pPr>
      <w:r w:rsidRPr="00C7393B">
        <w:t>в) учебный текст изложен интересно, ученикам легко его читать. Появление каждого понятия тщательно мотивируется; определения вводится не сразу, а выстраиваются путем примеров и уточнений;</w:t>
      </w:r>
    </w:p>
    <w:p w:rsidR="0083206E" w:rsidRPr="00C7393B" w:rsidRDefault="0083206E" w:rsidP="0083206E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</w:pPr>
      <w:r w:rsidRPr="00C7393B">
        <w:lastRenderedPageBreak/>
        <w:t xml:space="preserve">г) система задач дает возможность </w:t>
      </w:r>
      <w:r>
        <w:t>строить</w:t>
      </w:r>
      <w:r w:rsidRPr="00C7393B">
        <w:t xml:space="preserve"> индивидуальную работу с </w:t>
      </w:r>
      <w:proofErr w:type="gramStart"/>
      <w:r w:rsidRPr="00C7393B">
        <w:t>обучающимися</w:t>
      </w:r>
      <w:proofErr w:type="gramEnd"/>
      <w:r w:rsidRPr="00C7393B">
        <w:t xml:space="preserve"> разных уровней: от сильных до слабых. </w:t>
      </w:r>
      <w:proofErr w:type="gramStart"/>
      <w:r w:rsidRPr="00C7393B">
        <w:t>УМК А.</w:t>
      </w:r>
      <w:proofErr w:type="gramEnd"/>
      <w:r w:rsidRPr="00C7393B">
        <w:t xml:space="preserve">Г. Мордковича располагает к развитию предметной компетентности учащихся, дает возможность развития </w:t>
      </w:r>
      <w:proofErr w:type="spellStart"/>
      <w:r w:rsidRPr="00C7393B">
        <w:t>межпредметных</w:t>
      </w:r>
      <w:proofErr w:type="spellEnd"/>
      <w:r w:rsidRPr="00C7393B">
        <w:t xml:space="preserve"> умений: оценочных, коммуникативных, рефлексивных;</w:t>
      </w:r>
    </w:p>
    <w:p w:rsidR="0083206E" w:rsidRDefault="0083206E" w:rsidP="0083206E">
      <w:pPr>
        <w:tabs>
          <w:tab w:val="left" w:pos="705"/>
        </w:tabs>
        <w:autoSpaceDE w:val="0"/>
        <w:autoSpaceDN w:val="0"/>
        <w:adjustRightInd w:val="0"/>
        <w:spacing w:line="252" w:lineRule="auto"/>
        <w:ind w:firstLine="567"/>
        <w:jc w:val="both"/>
      </w:pPr>
      <w:r w:rsidRPr="00C7393B">
        <w:t xml:space="preserve">д) разнообразие дидактического материала, нетрадиционные и творческие задания формируют у детей глубокое осмысления изученного материала, позволяет повышать интерес к предмету и познавательную активность. </w:t>
      </w:r>
    </w:p>
    <w:p w:rsidR="0083206E" w:rsidRPr="001B6D5E" w:rsidRDefault="0083206E" w:rsidP="0083206E">
      <w:pPr>
        <w:jc w:val="both"/>
      </w:pPr>
      <w:r w:rsidRPr="001B6D5E">
        <w:t xml:space="preserve">    Программа предусматривает проведение традиционных уроков, обобщающих уроков, урок-зачёт, урок-лекция, урок-практикум, урок-исследование. Используется фронтальная, групповая, индивидуальная работа, работа в парах. Особое место в овладении данным курсом </w:t>
      </w:r>
      <w:r>
        <w:t xml:space="preserve"> </w:t>
      </w:r>
      <w:r w:rsidRPr="001B6D5E">
        <w:t>отводится работе по формированию самоконтроля и самопроверки; решению проектных задач.</w:t>
      </w:r>
    </w:p>
    <w:p w:rsidR="0083206E" w:rsidRPr="001B6D5E" w:rsidRDefault="0083206E" w:rsidP="006532F9">
      <w:pPr>
        <w:pStyle w:val="a8"/>
        <w:spacing w:line="360" w:lineRule="auto"/>
        <w:jc w:val="both"/>
      </w:pPr>
      <w:r>
        <w:t xml:space="preserve">    </w:t>
      </w:r>
    </w:p>
    <w:p w:rsidR="0083206E" w:rsidRDefault="0083206E" w:rsidP="0083206E">
      <w:pPr>
        <w:pStyle w:val="a6"/>
        <w:tabs>
          <w:tab w:val="left" w:pos="0"/>
        </w:tabs>
        <w:suppressAutoHyphens/>
        <w:jc w:val="center"/>
        <w:rPr>
          <w:b/>
          <w:szCs w:val="28"/>
        </w:rPr>
      </w:pPr>
      <w:r w:rsidRPr="005A2F6F">
        <w:rPr>
          <w:b/>
          <w:szCs w:val="28"/>
        </w:rPr>
        <w:t>Общая характеристика учебного предмета</w:t>
      </w:r>
    </w:p>
    <w:p w:rsidR="0083206E" w:rsidRDefault="0083206E" w:rsidP="0083206E">
      <w:pPr>
        <w:shd w:val="clear" w:color="auto" w:fill="FFFFFF"/>
        <w:ind w:right="-144" w:firstLine="567"/>
        <w:jc w:val="both"/>
      </w:pPr>
      <w:r>
        <w:rPr>
          <w:bCs/>
        </w:rPr>
        <w:t xml:space="preserve"> </w:t>
      </w:r>
      <w:r w:rsidRPr="00846ADA">
        <w:t xml:space="preserve">Математика является одним из основных системообразующих предметов школьного образования. Такое место математики среди школьных предметов обусловливает и ее особую роль с точки зрения всестороннего развития личности учащихся. </w:t>
      </w:r>
      <w:r>
        <w:t xml:space="preserve"> </w:t>
      </w:r>
    </w:p>
    <w:p w:rsidR="0083206E" w:rsidRPr="003E1961" w:rsidRDefault="0083206E" w:rsidP="0083206E">
      <w:pPr>
        <w:shd w:val="clear" w:color="auto" w:fill="FFFFFF"/>
        <w:ind w:right="-144" w:firstLine="567"/>
        <w:jc w:val="both"/>
      </w:pPr>
      <w:r w:rsidRPr="003E1961">
        <w:rPr>
          <w:bCs/>
        </w:rPr>
        <w:t xml:space="preserve"> </w:t>
      </w:r>
      <w:r w:rsidRPr="003E1961">
        <w:t>Математика представляет собой абстрактную науку, изучающую определенного рода логические структуры, называемые математическими (алгебраические, аналитические, геометрические, топологические, вероятностные и другие), состоящие из определенных понятий и логически обоснованных утверждений. Абстрактность математики порождает ее универсальность. Математика дает возможность с помощью математических моделей описывать самые разнообразные реальные процессы и предсказывать результаты, к которым они приводят.</w:t>
      </w:r>
    </w:p>
    <w:p w:rsidR="0083206E" w:rsidRPr="003E1961" w:rsidRDefault="0083206E" w:rsidP="0083206E">
      <w:pPr>
        <w:shd w:val="clear" w:color="auto" w:fill="FFFFFF"/>
        <w:ind w:right="-144"/>
        <w:jc w:val="both"/>
      </w:pPr>
      <w:r>
        <w:rPr>
          <w:bCs/>
        </w:rPr>
        <w:t xml:space="preserve">           </w:t>
      </w:r>
      <w:r w:rsidRPr="003E1961">
        <w:rPr>
          <w:bCs/>
        </w:rPr>
        <w:t>Математическое образование играет важную роль в практической жизни общества, которая связана с формированием способностей к умственному эксперименту.</w:t>
      </w:r>
    </w:p>
    <w:p w:rsidR="0083206E" w:rsidRPr="001B6D5E" w:rsidRDefault="0083206E" w:rsidP="0083206E">
      <w:pPr>
        <w:pStyle w:val="2"/>
        <w:ind w:firstLine="0"/>
        <w:rPr>
          <w:bCs/>
          <w:sz w:val="24"/>
        </w:rPr>
      </w:pPr>
      <w:r>
        <w:rPr>
          <w:bCs/>
          <w:sz w:val="24"/>
        </w:rPr>
        <w:t xml:space="preserve">            </w:t>
      </w:r>
      <w:r w:rsidRPr="001B6D5E">
        <w:rPr>
          <w:bCs/>
          <w:sz w:val="24"/>
        </w:rPr>
        <w:t>Практическая полезность предмета обусловлена тем, что происходит формирование общих способов интеллектуальной деятельности, значимой для различных сфер человеческой деятельности.</w:t>
      </w:r>
    </w:p>
    <w:p w:rsidR="0083206E" w:rsidRPr="001B6D5E" w:rsidRDefault="0083206E" w:rsidP="0083206E">
      <w:pPr>
        <w:pStyle w:val="2"/>
        <w:ind w:firstLine="0"/>
        <w:rPr>
          <w:bCs/>
          <w:sz w:val="24"/>
        </w:rPr>
      </w:pPr>
      <w:r w:rsidRPr="001B6D5E">
        <w:rPr>
          <w:bCs/>
          <w:sz w:val="24"/>
        </w:rPr>
        <w:t>Без базовой математической подготовки невозможно стать образованным человеком, так как овладение математическими знаниями и умениями необходимо для продолжения образования, изучения смежных дисциплин, применения в повседневной жизни.</w:t>
      </w:r>
    </w:p>
    <w:p w:rsidR="0083206E" w:rsidRPr="00302101" w:rsidRDefault="0083206E" w:rsidP="0083206E">
      <w:pPr>
        <w:shd w:val="clear" w:color="auto" w:fill="FFFFFF"/>
        <w:ind w:right="-144" w:firstLine="567"/>
        <w:jc w:val="both"/>
      </w:pPr>
      <w:r w:rsidRPr="00846ADA">
        <w:rPr>
          <w:bCs/>
        </w:rPr>
        <w:t xml:space="preserve">Обучение математике дает возможность формировать у учащихся </w:t>
      </w:r>
      <w:r w:rsidRPr="00437BDC">
        <w:rPr>
          <w:bCs/>
        </w:rPr>
        <w:t xml:space="preserve">9 </w:t>
      </w:r>
      <w:r>
        <w:rPr>
          <w:bCs/>
        </w:rPr>
        <w:t xml:space="preserve">класса </w:t>
      </w:r>
      <w:r w:rsidRPr="00846ADA">
        <w:rPr>
          <w:bCs/>
        </w:rPr>
        <w:t>качества мышления</w:t>
      </w:r>
      <w:r>
        <w:rPr>
          <w:bCs/>
        </w:rPr>
        <w:t>,</w:t>
      </w:r>
      <w:r w:rsidRPr="00846ADA">
        <w:rPr>
          <w:bCs/>
        </w:rPr>
        <w:t xml:space="preserve"> необходимые для адаптации в современном информационном обществе</w:t>
      </w:r>
      <w:r w:rsidRPr="001B6D5E">
        <w:rPr>
          <w:bCs/>
        </w:rPr>
        <w:t>.</w:t>
      </w:r>
      <w:r w:rsidRPr="00846ADA">
        <w:t xml:space="preserve"> </w:t>
      </w:r>
      <w:r w:rsidRPr="00302101">
        <w:t xml:space="preserve">В силу того, что язык математики – язык </w:t>
      </w:r>
      <w:proofErr w:type="gramStart"/>
      <w:r w:rsidRPr="00302101">
        <w:t>логических</w:t>
      </w:r>
      <w:r>
        <w:t xml:space="preserve"> </w:t>
      </w:r>
      <w:r w:rsidRPr="00302101">
        <w:t xml:space="preserve"> рассуждений</w:t>
      </w:r>
      <w:proofErr w:type="gramEnd"/>
      <w:r w:rsidRPr="00302101">
        <w:t>, занятия математикой учат человека думать, развивают логическое мышление, приучают при решении возникающих задач отбрасывать несущественные детали и не пренебрегать тем, что имеет принципиальное значение, учит принимать обоснованные решения. Изучение математики дисциплинирует мышление, приучает к правильному словесному выражению мыслей, к точности, краткости и ясности речи, воспитывает настойчивость, умение достичь намеченной цели, развивает работоспособность, содействует правильной самооценке владения изучаемым предметом.</w:t>
      </w:r>
    </w:p>
    <w:p w:rsidR="0083206E" w:rsidRPr="001B6D5E" w:rsidRDefault="0083206E" w:rsidP="0083206E">
      <w:pPr>
        <w:pStyle w:val="2"/>
        <w:ind w:firstLine="0"/>
        <w:rPr>
          <w:bCs/>
          <w:sz w:val="24"/>
        </w:rPr>
      </w:pPr>
      <w:r>
        <w:rPr>
          <w:sz w:val="24"/>
          <w:szCs w:val="24"/>
        </w:rPr>
        <w:lastRenderedPageBreak/>
        <w:t xml:space="preserve">         </w:t>
      </w:r>
      <w:r w:rsidRPr="00302101">
        <w:rPr>
          <w:sz w:val="24"/>
          <w:szCs w:val="24"/>
        </w:rPr>
        <w:t>Важность математического образования обусловлена тем, что математика является неотъемлемой и существенной частью общечеловеческой культуры. В этом смысле математическое образование входит в гуманитарное, понимаемое в широком смысле этого слова, образование. Поэтому изучение математики оказывает существенное влияние на развитие личности, на ее формирование, обогащает и совершенствует ее. Она дает не только определенный круг знаний, но и совершенствует мышление в целом, помогает выработке мировоззрения, влияет в лучшую сторону на нравственное и духовное воспитание учащихся</w:t>
      </w:r>
    </w:p>
    <w:p w:rsidR="0083206E" w:rsidRDefault="0083206E" w:rsidP="0083206E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  <w:r w:rsidRPr="00574750">
        <w:rPr>
          <w:rFonts w:ascii="Times New Roman" w:hAnsi="Times New Roman" w:cs="Times New Roman"/>
          <w:bCs/>
          <w:sz w:val="24"/>
          <w:szCs w:val="24"/>
        </w:rPr>
        <w:t xml:space="preserve">    Н</w:t>
      </w:r>
      <w:r w:rsidRPr="00574750">
        <w:rPr>
          <w:rFonts w:ascii="Times New Roman" w:hAnsi="Times New Roman" w:cs="Times New Roman"/>
          <w:sz w:val="24"/>
          <w:szCs w:val="24"/>
        </w:rPr>
        <w:t>овизна данной программы определяется тем, что</w:t>
      </w:r>
      <w:r w:rsidRPr="00574750">
        <w:rPr>
          <w:rFonts w:ascii="Times New Roman" w:hAnsi="Times New Roman" w:cs="Times New Roman"/>
          <w:color w:val="000000"/>
          <w:sz w:val="24"/>
          <w:szCs w:val="24"/>
        </w:rPr>
        <w:t xml:space="preserve"> в </w:t>
      </w:r>
      <w:r w:rsidRPr="00574750">
        <w:rPr>
          <w:rFonts w:ascii="Times New Roman" w:hAnsi="Times New Roman" w:cs="Times New Roman"/>
          <w:sz w:val="24"/>
          <w:szCs w:val="24"/>
        </w:rPr>
        <w:t xml:space="preserve">основе построения данного курса лежит идея </w:t>
      </w:r>
      <w:proofErr w:type="spellStart"/>
      <w:r w:rsidRPr="00574750">
        <w:rPr>
          <w:rFonts w:ascii="Times New Roman" w:hAnsi="Times New Roman" w:cs="Times New Roman"/>
          <w:sz w:val="24"/>
          <w:szCs w:val="24"/>
        </w:rPr>
        <w:t>гуманизации</w:t>
      </w:r>
      <w:proofErr w:type="spellEnd"/>
      <w:r w:rsidRPr="00574750">
        <w:rPr>
          <w:rFonts w:ascii="Times New Roman" w:hAnsi="Times New Roman" w:cs="Times New Roman"/>
          <w:sz w:val="24"/>
          <w:szCs w:val="24"/>
        </w:rPr>
        <w:t xml:space="preserve"> обучения, соответствующая современным представлениям о целях школьного образования и уделяющая особое внимание личности ученика, его интересам и способностям. Предлагаемый курс позволяет обеспечить </w:t>
      </w:r>
      <w:proofErr w:type="gramStart"/>
      <w:r w:rsidRPr="00574750">
        <w:rPr>
          <w:rFonts w:ascii="Times New Roman" w:hAnsi="Times New Roman" w:cs="Times New Roman"/>
          <w:sz w:val="24"/>
          <w:szCs w:val="24"/>
        </w:rPr>
        <w:t>формирование</w:t>
      </w:r>
      <w:proofErr w:type="gramEnd"/>
      <w:r w:rsidRPr="00574750">
        <w:rPr>
          <w:rFonts w:ascii="Times New Roman" w:hAnsi="Times New Roman" w:cs="Times New Roman"/>
          <w:sz w:val="24"/>
          <w:szCs w:val="24"/>
        </w:rPr>
        <w:t xml:space="preserve"> как предметных умений</w:t>
      </w:r>
      <w:r w:rsidRPr="00574750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574750">
        <w:rPr>
          <w:rFonts w:ascii="Times New Roman" w:hAnsi="Times New Roman" w:cs="Times New Roman"/>
          <w:sz w:val="24"/>
          <w:szCs w:val="24"/>
        </w:rPr>
        <w:t>так и</w:t>
      </w:r>
      <w:r w:rsidRPr="0057475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574750">
        <w:rPr>
          <w:rFonts w:ascii="Times New Roman" w:hAnsi="Times New Roman" w:cs="Times New Roman"/>
          <w:sz w:val="24"/>
          <w:szCs w:val="24"/>
        </w:rPr>
        <w:t>универсальных учебных действий школьников, а также способствует достижению определённых во ФГОС личностных результатов, которые в дальнейшем позволят учащимся применять полученные знания и умения для решения различных жизненных задач.</w:t>
      </w:r>
    </w:p>
    <w:p w:rsidR="0083206E" w:rsidRPr="00574750" w:rsidRDefault="0083206E" w:rsidP="0083206E">
      <w:pPr>
        <w:pStyle w:val="21"/>
        <w:spacing w:before="0" w:beforeAutospacing="0" w:after="0" w:afterAutospacing="0"/>
        <w:jc w:val="both"/>
        <w:rPr>
          <w:rFonts w:ascii="Times New Roman" w:hAnsi="Times New Roman" w:cs="Times New Roman"/>
          <w:sz w:val="24"/>
          <w:szCs w:val="24"/>
        </w:rPr>
      </w:pPr>
    </w:p>
    <w:p w:rsidR="0083206E" w:rsidRPr="00574750" w:rsidRDefault="0083206E" w:rsidP="0083206E">
      <w:pPr>
        <w:ind w:right="-144"/>
        <w:jc w:val="center"/>
        <w:rPr>
          <w:b/>
        </w:rPr>
      </w:pPr>
      <w:r w:rsidRPr="00574750">
        <w:rPr>
          <w:b/>
        </w:rPr>
        <w:t>Место учебного предмета  в учебном плане</w:t>
      </w:r>
    </w:p>
    <w:p w:rsidR="0083206E" w:rsidRPr="00574750" w:rsidRDefault="0083206E" w:rsidP="0083206E">
      <w:pPr>
        <w:ind w:right="-144"/>
        <w:jc w:val="both"/>
      </w:pPr>
      <w:r w:rsidRPr="00574750">
        <w:t>Рабочая программа рассчитана</w:t>
      </w:r>
      <w:r w:rsidRPr="00574750">
        <w:rPr>
          <w:b/>
        </w:rPr>
        <w:t xml:space="preserve"> </w:t>
      </w:r>
      <w:r w:rsidRPr="00574750">
        <w:t>на 204</w:t>
      </w:r>
      <w:r w:rsidRPr="00574750">
        <w:rPr>
          <w:color w:val="FF0000"/>
        </w:rPr>
        <w:t xml:space="preserve"> </w:t>
      </w:r>
      <w:r w:rsidRPr="00574750">
        <w:t xml:space="preserve">часов при 6 часах в неделю.  На изучение алгебры отводится  4 ч в неделю,  всего 136 ч в год,  в том числе для проведения контрольных работ – 10 ч.  На  изучение геометрии - 2ч в неделю, всего 68 ч в год, в том числе для проведения контрольных работ – 6 ч. </w:t>
      </w:r>
    </w:p>
    <w:p w:rsidR="0083206E" w:rsidRPr="002C49C1" w:rsidRDefault="0083206E" w:rsidP="0083206E">
      <w:pPr>
        <w:ind w:right="-144"/>
        <w:jc w:val="center"/>
      </w:pPr>
      <w:r w:rsidRPr="00AF547A">
        <w:rPr>
          <w:b/>
          <w:sz w:val="28"/>
          <w:szCs w:val="28"/>
        </w:rPr>
        <w:t xml:space="preserve">Личностные, предметные и </w:t>
      </w:r>
      <w:proofErr w:type="spellStart"/>
      <w:r w:rsidRPr="00AF547A">
        <w:rPr>
          <w:b/>
          <w:sz w:val="28"/>
          <w:szCs w:val="28"/>
        </w:rPr>
        <w:t>метапредметные</w:t>
      </w:r>
      <w:proofErr w:type="spellEnd"/>
      <w:r w:rsidRPr="00AF547A">
        <w:rPr>
          <w:b/>
          <w:sz w:val="28"/>
          <w:szCs w:val="28"/>
        </w:rPr>
        <w:t xml:space="preserve"> результаты</w:t>
      </w:r>
    </w:p>
    <w:p w:rsidR="0083206E" w:rsidRPr="00AF547A" w:rsidRDefault="0083206E" w:rsidP="0083206E">
      <w:pPr>
        <w:jc w:val="both"/>
      </w:pPr>
      <w:r w:rsidRPr="00AF547A">
        <w:t xml:space="preserve">Изучение математики в </w:t>
      </w:r>
      <w:r>
        <w:t>девятом  классе</w:t>
      </w:r>
      <w:r w:rsidRPr="00AF547A">
        <w:t xml:space="preserve"> обеспечивает достижение следующих результатов развития:</w:t>
      </w:r>
    </w:p>
    <w:p w:rsidR="0083206E" w:rsidRPr="00AF547A" w:rsidRDefault="0083206E" w:rsidP="0083206E">
      <w:pPr>
        <w:jc w:val="both"/>
        <w:rPr>
          <w:i/>
        </w:rPr>
      </w:pPr>
      <w:r w:rsidRPr="00AF547A">
        <w:rPr>
          <w:i/>
        </w:rPr>
        <w:t>личностные:</w:t>
      </w:r>
    </w:p>
    <w:p w:rsidR="0083206E" w:rsidRPr="00AF547A" w:rsidRDefault="0083206E" w:rsidP="0083206E">
      <w:pPr>
        <w:numPr>
          <w:ilvl w:val="0"/>
          <w:numId w:val="6"/>
        </w:numPr>
        <w:jc w:val="both"/>
        <w:rPr>
          <w:i/>
        </w:rPr>
      </w:pPr>
      <w:r w:rsidRPr="00AF547A"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AF547A">
        <w:t>контрпримеры</w:t>
      </w:r>
      <w:proofErr w:type="spellEnd"/>
      <w:r w:rsidRPr="00AF547A">
        <w:t>;</w:t>
      </w:r>
    </w:p>
    <w:p w:rsidR="0083206E" w:rsidRPr="00AF547A" w:rsidRDefault="0083206E" w:rsidP="0083206E">
      <w:pPr>
        <w:numPr>
          <w:ilvl w:val="0"/>
          <w:numId w:val="6"/>
        </w:numPr>
        <w:jc w:val="both"/>
        <w:rPr>
          <w:i/>
        </w:rPr>
      </w:pPr>
      <w:r w:rsidRPr="00AF547A">
        <w:t>критичность мышления, умение распознавать логически некорректные высказывания, отличать гипотезу от факта;</w:t>
      </w:r>
    </w:p>
    <w:p w:rsidR="0083206E" w:rsidRPr="00AF547A" w:rsidRDefault="0083206E" w:rsidP="0083206E">
      <w:pPr>
        <w:numPr>
          <w:ilvl w:val="0"/>
          <w:numId w:val="6"/>
        </w:numPr>
        <w:jc w:val="both"/>
        <w:rPr>
          <w:i/>
        </w:rPr>
      </w:pPr>
      <w:r w:rsidRPr="00AF547A">
        <w:t>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</w:p>
    <w:p w:rsidR="0083206E" w:rsidRPr="00AF547A" w:rsidRDefault="0083206E" w:rsidP="0083206E">
      <w:pPr>
        <w:numPr>
          <w:ilvl w:val="0"/>
          <w:numId w:val="6"/>
        </w:numPr>
        <w:jc w:val="both"/>
        <w:rPr>
          <w:i/>
        </w:rPr>
      </w:pPr>
      <w:r w:rsidRPr="00AF547A">
        <w:t>креативность мышления, инициатива, находчивость, активность при решении математических задач;</w:t>
      </w:r>
    </w:p>
    <w:p w:rsidR="0083206E" w:rsidRPr="00AF547A" w:rsidRDefault="0083206E" w:rsidP="0083206E">
      <w:pPr>
        <w:numPr>
          <w:ilvl w:val="0"/>
          <w:numId w:val="6"/>
        </w:numPr>
        <w:jc w:val="both"/>
        <w:rPr>
          <w:i/>
        </w:rPr>
      </w:pPr>
      <w:r w:rsidRPr="00AF547A">
        <w:t>умение контролировать процесс и результат учебной математической деятельности;</w:t>
      </w:r>
    </w:p>
    <w:p w:rsidR="0083206E" w:rsidRPr="00AF547A" w:rsidRDefault="0083206E" w:rsidP="0083206E">
      <w:pPr>
        <w:numPr>
          <w:ilvl w:val="0"/>
          <w:numId w:val="6"/>
        </w:numPr>
        <w:jc w:val="both"/>
        <w:rPr>
          <w:i/>
        </w:rPr>
      </w:pPr>
      <w:r w:rsidRPr="00AF547A">
        <w:t>способность к эмоциональному восприятию математических объектов, задач, решений, рассуждений;</w:t>
      </w:r>
    </w:p>
    <w:p w:rsidR="0083206E" w:rsidRDefault="0083206E" w:rsidP="0083206E">
      <w:pPr>
        <w:jc w:val="both"/>
        <w:rPr>
          <w:i/>
        </w:rPr>
      </w:pPr>
    </w:p>
    <w:p w:rsidR="0083206E" w:rsidRPr="00AF547A" w:rsidRDefault="0083206E" w:rsidP="0083206E">
      <w:pPr>
        <w:jc w:val="both"/>
        <w:rPr>
          <w:i/>
        </w:rPr>
      </w:pPr>
      <w:proofErr w:type="spellStart"/>
      <w:r w:rsidRPr="00AF547A">
        <w:rPr>
          <w:i/>
        </w:rPr>
        <w:t>метапредметные</w:t>
      </w:r>
      <w:proofErr w:type="spellEnd"/>
      <w:r w:rsidRPr="00AF547A">
        <w:rPr>
          <w:i/>
        </w:rPr>
        <w:t>: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первоначальные представления об идеях и о методах математики как универсальном языке науки и техники, средстве моделирования явлений и процессов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умение видеть математическую задачу в контексте проблемной ситуации в других дисциплинах, в окружающей жизни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умение находить в различных источниках информацию, необходимую для решения математических проблем, представлять ее в понятной форме, принимать решение в условиях неполной и избыточной, точной и вероятностной информации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lastRenderedPageBreak/>
        <w:t>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умение выдвигать гипотезы при решении учебных задач, понимать необходимость их проверки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умение применять индуктивные и дедуктивные способы рассуждений, видеть различные стратегии решения задачи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понимать сущности алгоритмических предписаний и умение действовать в соответствии с предложенным алгоритмом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умение самостоятельно ставить цели, выбирать и создавать алгоритмы для решения учебных математических проблем;</w:t>
      </w:r>
    </w:p>
    <w:p w:rsidR="0083206E" w:rsidRPr="00AF547A" w:rsidRDefault="0083206E" w:rsidP="0083206E">
      <w:pPr>
        <w:numPr>
          <w:ilvl w:val="0"/>
          <w:numId w:val="7"/>
        </w:numPr>
        <w:jc w:val="both"/>
        <w:rPr>
          <w:i/>
        </w:rPr>
      </w:pPr>
      <w:r w:rsidRPr="00AF547A">
        <w:t>умение планировать и осуществлять деятельность, направленную на решение задач исследовательского характера;</w:t>
      </w:r>
    </w:p>
    <w:p w:rsidR="0083206E" w:rsidRDefault="0083206E" w:rsidP="0083206E">
      <w:pPr>
        <w:jc w:val="both"/>
        <w:rPr>
          <w:i/>
        </w:rPr>
      </w:pPr>
    </w:p>
    <w:p w:rsidR="0083206E" w:rsidRPr="00AF547A" w:rsidRDefault="0083206E" w:rsidP="0083206E">
      <w:pPr>
        <w:jc w:val="both"/>
      </w:pPr>
      <w:r w:rsidRPr="00AF547A">
        <w:rPr>
          <w:i/>
        </w:rPr>
        <w:t>предметные: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овладение базовым понятийным аппаратом по основным разделам содержания,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умение работать с математическим текстом (анализировать, извлекать необходимую информацию), грамотно применять математическую терминологию и символику, использовать различные языки математики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умение проводить классификации, логические обоснования, доказательства математических утверждений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умение распознавать виды математических утверждений (аксиомы, теоремы и др.), прямые и обратные теоремы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развитие представлений о числе и числовых системах от натуральных до действительных чисел, овладение навыками устных, письменных, инструментальных вычислений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овладение символически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, умение использовать идею координат на плоскости для интерпретации уравнений, неравенств, систем, умение применять алгебраические преобразования, аппарат уравнений и неравен</w:t>
      </w:r>
      <w:proofErr w:type="gramStart"/>
      <w:r w:rsidRPr="00AF547A">
        <w:t>ств дл</w:t>
      </w:r>
      <w:proofErr w:type="gramEnd"/>
      <w:r w:rsidRPr="00AF547A">
        <w:t>я решения задач из различных разделов курса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овладение системой функциональных понятий, функциональным языком и символикой, умение на основе функционально-графических представлений описывать и анализировать реальные зависимости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овладение геометрическим языком, умение использовать его для описания предметов окружающего мира, развитие пространственных представлений и изобразительных умений, приобретение навыков геометрических построений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усвоение систематических знаний о плоских фигурах и их свойствах, а также на наглядном уровне – о простейших пространственных телах, умение применять систематические знания о них для решения геометрических и практических задач;</w:t>
      </w:r>
    </w:p>
    <w:p w:rsidR="0083206E" w:rsidRPr="00AF547A" w:rsidRDefault="0083206E" w:rsidP="0083206E">
      <w:pPr>
        <w:numPr>
          <w:ilvl w:val="0"/>
          <w:numId w:val="8"/>
        </w:numPr>
        <w:jc w:val="both"/>
      </w:pPr>
      <w:r w:rsidRPr="00AF547A">
        <w:t>умения измерять длины отрезков, величины углов, использовать формулы для нахождения периметров, площадей и объемов геометрических фигур;</w:t>
      </w:r>
    </w:p>
    <w:p w:rsidR="0083206E" w:rsidRDefault="0083206E" w:rsidP="0083206E">
      <w:pPr>
        <w:numPr>
          <w:ilvl w:val="0"/>
          <w:numId w:val="8"/>
        </w:numPr>
        <w:jc w:val="both"/>
      </w:pPr>
      <w:r w:rsidRPr="00AF547A">
        <w:lastRenderedPageBreak/>
        <w:t>умения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</w:t>
      </w:r>
    </w:p>
    <w:p w:rsidR="0083206E" w:rsidRPr="00AF547A" w:rsidRDefault="0083206E" w:rsidP="0083206E">
      <w:pPr>
        <w:jc w:val="both"/>
      </w:pPr>
    </w:p>
    <w:p w:rsidR="0083206E" w:rsidRPr="00621330" w:rsidRDefault="0083206E" w:rsidP="0083206E">
      <w:pPr>
        <w:spacing w:line="360" w:lineRule="auto"/>
        <w:ind w:firstLine="454"/>
        <w:jc w:val="center"/>
        <w:outlineLvl w:val="0"/>
        <w:rPr>
          <w:b/>
          <w:sz w:val="28"/>
          <w:szCs w:val="28"/>
        </w:rPr>
      </w:pPr>
      <w:r w:rsidRPr="00621330">
        <w:rPr>
          <w:b/>
          <w:sz w:val="28"/>
          <w:szCs w:val="28"/>
        </w:rPr>
        <w:t xml:space="preserve">Планируемые результаты освоения </w:t>
      </w:r>
      <w:proofErr w:type="gramStart"/>
      <w:r w:rsidRPr="00621330">
        <w:rPr>
          <w:b/>
          <w:sz w:val="28"/>
          <w:szCs w:val="28"/>
        </w:rPr>
        <w:t>обучающимися</w:t>
      </w:r>
      <w:proofErr w:type="gramEnd"/>
    </w:p>
    <w:p w:rsidR="0083206E" w:rsidRDefault="0083206E" w:rsidP="0083206E">
      <w:pPr>
        <w:jc w:val="center"/>
        <w:rPr>
          <w:b/>
          <w:sz w:val="28"/>
          <w:szCs w:val="28"/>
        </w:rPr>
      </w:pPr>
      <w:r w:rsidRPr="00621330">
        <w:rPr>
          <w:b/>
          <w:sz w:val="28"/>
          <w:szCs w:val="28"/>
        </w:rPr>
        <w:t>программы основного общего образования</w:t>
      </w:r>
    </w:p>
    <w:p w:rsidR="0083206E" w:rsidRPr="00CB465F" w:rsidRDefault="0083206E" w:rsidP="0083206E">
      <w:pPr>
        <w:shd w:val="clear" w:color="auto" w:fill="FFFFFF"/>
        <w:spacing w:line="360" w:lineRule="auto"/>
        <w:ind w:left="567"/>
        <w:jc w:val="center"/>
        <w:rPr>
          <w:u w:val="single"/>
        </w:rPr>
      </w:pPr>
      <w:r w:rsidRPr="00CB465F">
        <w:rPr>
          <w:u w:val="single"/>
        </w:rPr>
        <w:t>Модуль «Алгебра»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088"/>
        <w:gridCol w:w="4824"/>
        <w:gridCol w:w="6946"/>
      </w:tblGrid>
      <w:tr w:rsidR="0083206E" w:rsidRPr="000B1797" w:rsidTr="00514935">
        <w:tc>
          <w:tcPr>
            <w:tcW w:w="2088" w:type="dxa"/>
            <w:shd w:val="clear" w:color="auto" w:fill="auto"/>
          </w:tcPr>
          <w:p w:rsidR="0083206E" w:rsidRPr="000B1797" w:rsidRDefault="0083206E" w:rsidP="0083206E">
            <w:pPr>
              <w:jc w:val="center"/>
            </w:pPr>
            <w:r w:rsidRPr="000B1797">
              <w:t>Раздел</w:t>
            </w:r>
          </w:p>
        </w:tc>
        <w:tc>
          <w:tcPr>
            <w:tcW w:w="4824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454"/>
              <w:jc w:val="both"/>
            </w:pPr>
            <w:r w:rsidRPr="000B1797">
              <w:t>Учащийся научится:</w:t>
            </w:r>
          </w:p>
        </w:tc>
        <w:tc>
          <w:tcPr>
            <w:tcW w:w="6946" w:type="dxa"/>
            <w:shd w:val="clear" w:color="auto" w:fill="auto"/>
          </w:tcPr>
          <w:p w:rsidR="0083206E" w:rsidRPr="000B1797" w:rsidRDefault="0083206E" w:rsidP="0083206E">
            <w:pPr>
              <w:jc w:val="center"/>
              <w:rPr>
                <w:b/>
              </w:rPr>
            </w:pPr>
            <w:r w:rsidRPr="000B1797">
              <w:rPr>
                <w:i/>
              </w:rPr>
              <w:t>Учащийся получит возможность научиться:</w:t>
            </w:r>
          </w:p>
        </w:tc>
      </w:tr>
      <w:tr w:rsidR="0083206E" w:rsidRPr="000B1797" w:rsidTr="00514935">
        <w:tc>
          <w:tcPr>
            <w:tcW w:w="2088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ind w:firstLine="34"/>
              <w:contextualSpacing/>
              <w:jc w:val="both"/>
              <w:rPr>
                <w:b/>
                <w:caps/>
                <w:color w:val="000000"/>
              </w:rPr>
            </w:pPr>
            <w:r w:rsidRPr="000B1797">
              <w:rPr>
                <w:b/>
                <w:color w:val="000000"/>
              </w:rPr>
              <w:t>Рациональные</w:t>
            </w:r>
            <w:r w:rsidRPr="000B1797">
              <w:rPr>
                <w:b/>
                <w:caps/>
                <w:color w:val="000000"/>
              </w:rPr>
              <w:t xml:space="preserve"> </w:t>
            </w:r>
            <w:r w:rsidRPr="000B1797">
              <w:rPr>
                <w:b/>
                <w:color w:val="000000"/>
              </w:rPr>
              <w:t>неравенства и их системы</w:t>
            </w:r>
            <w:r w:rsidRPr="000B1797">
              <w:rPr>
                <w:b/>
                <w:caps/>
                <w:color w:val="000000"/>
              </w:rPr>
              <w:t xml:space="preserve">  </w:t>
            </w:r>
          </w:p>
          <w:p w:rsidR="0083206E" w:rsidRPr="000B1797" w:rsidRDefault="0083206E" w:rsidP="0083206E">
            <w:pPr>
              <w:jc w:val="center"/>
              <w:rPr>
                <w:b/>
                <w:sz w:val="28"/>
                <w:szCs w:val="28"/>
                <w:lang w:val="en-US"/>
              </w:rPr>
            </w:pPr>
          </w:p>
        </w:tc>
        <w:tc>
          <w:tcPr>
            <w:tcW w:w="4824" w:type="dxa"/>
            <w:shd w:val="clear" w:color="auto" w:fill="auto"/>
          </w:tcPr>
          <w:p w:rsidR="0083206E" w:rsidRPr="000B1797" w:rsidRDefault="0083206E" w:rsidP="0083206E">
            <w:r w:rsidRPr="000B1797">
              <w:t>Оперировать на базовом уровне понятиями: числовое неравенство, неравенство, решение неравенства;</w:t>
            </w:r>
          </w:p>
          <w:p w:rsidR="0083206E" w:rsidRPr="000B1797" w:rsidRDefault="0083206E" w:rsidP="0083206E">
            <w:r w:rsidRPr="000B1797">
              <w:t>проверять справедливость числовых неравенств;</w:t>
            </w:r>
          </w:p>
          <w:p w:rsidR="0083206E" w:rsidRPr="000B1797" w:rsidRDefault="0083206E" w:rsidP="0083206E">
            <w:r w:rsidRPr="000B1797">
              <w:t xml:space="preserve">решать линейные неравенства и несложные неравенства, сводящиеся к </w:t>
            </w:r>
            <w:proofErr w:type="gramStart"/>
            <w:r w:rsidRPr="000B1797">
              <w:t>линейным</w:t>
            </w:r>
            <w:proofErr w:type="gramEnd"/>
            <w:r w:rsidRPr="000B1797">
              <w:t>;</w:t>
            </w:r>
          </w:p>
          <w:p w:rsidR="0083206E" w:rsidRPr="000B1797" w:rsidRDefault="0083206E" w:rsidP="0083206E">
            <w:r w:rsidRPr="000B1797">
              <w:t>решать системы несложных линейных неравенств;</w:t>
            </w:r>
          </w:p>
          <w:p w:rsidR="0083206E" w:rsidRPr="000B1797" w:rsidRDefault="0083206E" w:rsidP="0083206E">
            <w:r w:rsidRPr="000B1797">
              <w:t>проверять, является ли данное число решением неравенства;</w:t>
            </w:r>
          </w:p>
          <w:p w:rsidR="0083206E" w:rsidRPr="000B1797" w:rsidRDefault="0083206E" w:rsidP="0083206E">
            <w:r w:rsidRPr="000B1797">
              <w:t xml:space="preserve">изображать решения неравенств и их систем </w:t>
            </w:r>
            <w:proofErr w:type="gramStart"/>
            <w:r w:rsidRPr="000B1797">
              <w:t>на</w:t>
            </w:r>
            <w:proofErr w:type="gramEnd"/>
            <w:r w:rsidRPr="000B1797">
              <w:t xml:space="preserve"> числовой прямой</w:t>
            </w:r>
          </w:p>
          <w:p w:rsidR="0083206E" w:rsidRPr="000B1797" w:rsidRDefault="0083206E" w:rsidP="0083206E">
            <w:r w:rsidRPr="000B1797">
              <w:t>Оперировать на базовом уровне</w:t>
            </w:r>
          </w:p>
          <w:p w:rsidR="0083206E" w:rsidRPr="000B1797" w:rsidRDefault="0083206E" w:rsidP="0083206E">
            <w:r w:rsidRPr="000B1797">
              <w:t>понятиями: множество, элемент множества, подмножество, принадлежность;</w:t>
            </w:r>
          </w:p>
          <w:p w:rsidR="0083206E" w:rsidRPr="000B1797" w:rsidRDefault="0083206E" w:rsidP="0083206E">
            <w:r w:rsidRPr="000B1797">
              <w:t>задавать множества перечислением их элементов;</w:t>
            </w:r>
          </w:p>
          <w:p w:rsidR="0083206E" w:rsidRPr="000B1797" w:rsidRDefault="0083206E" w:rsidP="0083206E">
            <w:r w:rsidRPr="000B1797">
              <w:t xml:space="preserve">находить пересечение, объединение, подмножество в простейших </w:t>
            </w:r>
          </w:p>
          <w:p w:rsidR="0083206E" w:rsidRPr="000B1797" w:rsidRDefault="0083206E" w:rsidP="0083206E">
            <w:proofErr w:type="gramStart"/>
            <w:r w:rsidRPr="000B1797">
              <w:t>ситуациях</w:t>
            </w:r>
            <w:proofErr w:type="gramEnd"/>
            <w:r w:rsidRPr="000B1797">
              <w:t>;</w:t>
            </w:r>
          </w:p>
          <w:p w:rsidR="0083206E" w:rsidRPr="000B1797" w:rsidRDefault="0083206E" w:rsidP="0083206E">
            <w:r w:rsidRPr="000B1797">
              <w:t>оперировать на базовом уровне понятиями: определение, аксиома, теорема, доказательство;</w:t>
            </w:r>
          </w:p>
          <w:p w:rsidR="0083206E" w:rsidRPr="000B1797" w:rsidRDefault="0083206E" w:rsidP="0083206E">
            <w:r w:rsidRPr="000B1797">
              <w:lastRenderedPageBreak/>
              <w:t xml:space="preserve">приводить примеры и </w:t>
            </w:r>
            <w:proofErr w:type="spellStart"/>
            <w:r w:rsidRPr="000B1797">
              <w:t>контрпримеры</w:t>
            </w:r>
            <w:proofErr w:type="spellEnd"/>
            <w:r w:rsidRPr="000B1797">
              <w:t xml:space="preserve"> для </w:t>
            </w:r>
            <w:proofErr w:type="spellStart"/>
            <w:r w:rsidRPr="000B1797">
              <w:t>подтвержнения</w:t>
            </w:r>
            <w:proofErr w:type="spellEnd"/>
            <w:r w:rsidRPr="000B1797">
              <w:t xml:space="preserve"> своих высказываний</w:t>
            </w:r>
          </w:p>
          <w:p w:rsidR="0083206E" w:rsidRPr="000B1797" w:rsidRDefault="0083206E" w:rsidP="0083206E">
            <w:r w:rsidRPr="000B1797">
              <w:t>В повседневной жизни и при изучении других предметов:</w:t>
            </w:r>
          </w:p>
          <w:p w:rsidR="0083206E" w:rsidRPr="000B1797" w:rsidRDefault="0083206E" w:rsidP="0083206E">
            <w:r w:rsidRPr="000B1797">
              <w:t>использовать графическое представ</w:t>
            </w:r>
          </w:p>
          <w:p w:rsidR="0083206E" w:rsidRPr="000B1797" w:rsidRDefault="0083206E" w:rsidP="0083206E">
            <w:proofErr w:type="spellStart"/>
            <w:r w:rsidRPr="000B1797">
              <w:t>ление</w:t>
            </w:r>
            <w:proofErr w:type="spellEnd"/>
            <w:r w:rsidRPr="000B1797">
              <w:t xml:space="preserve"> множеств для описания реальных процессов и явлений, </w:t>
            </w:r>
            <w:proofErr w:type="gramStart"/>
            <w:r w:rsidRPr="000B1797">
              <w:t>при</w:t>
            </w:r>
            <w:proofErr w:type="gramEnd"/>
            <w:r w:rsidRPr="000B1797">
              <w:t xml:space="preserve"> </w:t>
            </w:r>
          </w:p>
          <w:p w:rsidR="0083206E" w:rsidRPr="000B1797" w:rsidRDefault="0083206E" w:rsidP="0083206E">
            <w:proofErr w:type="gramStart"/>
            <w:r w:rsidRPr="000B1797">
              <w:t>решении</w:t>
            </w:r>
            <w:proofErr w:type="gramEnd"/>
            <w:r w:rsidRPr="000B1797">
              <w:t xml:space="preserve"> задач других учебных предметов</w:t>
            </w:r>
            <w:r w:rsidRPr="000B1797">
              <w:rPr>
                <w:rFonts w:ascii="Arial" w:hAnsi="Arial" w:cs="Arial"/>
                <w:sz w:val="25"/>
                <w:szCs w:val="25"/>
              </w:rPr>
              <w:t>.</w:t>
            </w:r>
          </w:p>
        </w:tc>
        <w:tc>
          <w:tcPr>
            <w:tcW w:w="6946" w:type="dxa"/>
            <w:shd w:val="clear" w:color="auto" w:fill="auto"/>
          </w:tcPr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lastRenderedPageBreak/>
              <w:t>Оперировать понятиями: неравенство, решение неравенства, равносильные неравенства, системы уравнений или неравенст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спользовать метод интервалов для решения целых и дробно-рациональных неравенст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линейные неравенства с параметрам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 повседневной жизни и при изучении других предметов: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составлять и решать неравенства при решении задач других учебных предмето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ыполнять оценку правдоподобия результатов, получаемых при решении неравен</w:t>
            </w:r>
            <w:proofErr w:type="gramStart"/>
            <w:r w:rsidRPr="000B1797">
              <w:rPr>
                <w:i/>
              </w:rPr>
              <w:t>ств пр</w:t>
            </w:r>
            <w:proofErr w:type="gramEnd"/>
            <w:r w:rsidRPr="000B1797">
              <w:rPr>
                <w:i/>
              </w:rPr>
              <w:t>и решении задач других учебных предмето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уметь интерпретировать полученный при решении неравенства или системы результат в контексте заданной реальной ситуации или прикладной задачи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Оперировать понятиями: определение, теорема, аксиома, множество, характеристики множества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элемент множества, пустое, конечное и бесконечное множество, подмножество, принадлежность, включение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авенство множест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зображать множества и отношение множеств с помощью кругов Эйлера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определять принадлежность элемента множеству, объединению и пересечению множеств;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задавать множество с помощью перечисления элементов,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lastRenderedPageBreak/>
              <w:t xml:space="preserve"> словесного описания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оперировать понятиями: высказывание, истинность и ложность высказывания, отрицание высказываний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операции над высказываниями: и, или, не, условные высказывания (импликации)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строить высказывания, отрицания высказываний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 повседневной жизни и при изучении других предметов: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строить цепочки умозаключений на основе использования правил логики; решать логические задачи разными способами, в том числе, с двумя блоками и с тремя блоками данных с помощью таблиц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использовать множества, операции с множествами, их графическое представление для описания реальных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процессов и явлений</w: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>.</w:t>
            </w:r>
            <w:r w:rsidRPr="000B1797">
              <w:rPr>
                <w:i/>
              </w:rPr>
              <w:t xml:space="preserve"> </w:t>
            </w:r>
          </w:p>
          <w:p w:rsidR="0083206E" w:rsidRPr="000B1797" w:rsidRDefault="0083206E" w:rsidP="0083206E">
            <w:pPr>
              <w:rPr>
                <w:rFonts w:ascii="Arial" w:hAnsi="Arial" w:cs="Arial"/>
                <w:i/>
                <w:sz w:val="25"/>
                <w:szCs w:val="25"/>
              </w:rPr>
            </w:pPr>
          </w:p>
        </w:tc>
      </w:tr>
      <w:tr w:rsidR="0083206E" w:rsidRPr="000B1797" w:rsidTr="00514935">
        <w:tc>
          <w:tcPr>
            <w:tcW w:w="2088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b/>
                <w:color w:val="000000"/>
              </w:rPr>
            </w:pPr>
            <w:r w:rsidRPr="000B1797">
              <w:rPr>
                <w:b/>
                <w:color w:val="000000"/>
              </w:rPr>
              <w:lastRenderedPageBreak/>
              <w:t xml:space="preserve">Системы уравнений </w:t>
            </w:r>
          </w:p>
          <w:p w:rsidR="0083206E" w:rsidRPr="000B1797" w:rsidRDefault="0083206E" w:rsidP="0083206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824" w:type="dxa"/>
            <w:shd w:val="clear" w:color="auto" w:fill="auto"/>
          </w:tcPr>
          <w:p w:rsidR="0083206E" w:rsidRPr="000B1797" w:rsidRDefault="0083206E" w:rsidP="0083206E">
            <w:r w:rsidRPr="000B1797">
              <w:t>Оперировать на базовом уровне понятиями: равенство, числовое равенство, уравнение, корень уравнения, решение уравнения;</w:t>
            </w:r>
          </w:p>
          <w:p w:rsidR="0083206E" w:rsidRPr="000B1797" w:rsidRDefault="0083206E" w:rsidP="0083206E">
            <w:r w:rsidRPr="000B1797">
              <w:t>проверять справедливость числовых равенств;</w:t>
            </w:r>
          </w:p>
          <w:p w:rsidR="0083206E" w:rsidRPr="000B1797" w:rsidRDefault="0083206E" w:rsidP="0083206E">
            <w:r w:rsidRPr="000B1797">
              <w:t>проверять, является ли данное число решением уравнения;</w:t>
            </w:r>
          </w:p>
          <w:p w:rsidR="0083206E" w:rsidRPr="000B1797" w:rsidRDefault="0083206E" w:rsidP="0083206E">
            <w:r w:rsidRPr="000B1797">
              <w:t>решать квадратные уравнения по формуле корней квадратного уравнения.</w:t>
            </w:r>
          </w:p>
          <w:p w:rsidR="0083206E" w:rsidRPr="000B1797" w:rsidRDefault="0083206E" w:rsidP="0083206E">
            <w:r w:rsidRPr="000B1797">
              <w:t>Решать несложные сюжетные задачи разных типов на все арифметические действия;</w:t>
            </w:r>
          </w:p>
          <w:p w:rsidR="0083206E" w:rsidRPr="000B1797" w:rsidRDefault="0083206E" w:rsidP="0083206E">
            <w:r w:rsidRPr="000B1797">
              <w:t xml:space="preserve">строить модель условия задачи (в виде таблицы, схемы, рисунка или уравнения), в которой даны значения </w:t>
            </w:r>
          </w:p>
          <w:p w:rsidR="0083206E" w:rsidRPr="000B1797" w:rsidRDefault="0083206E" w:rsidP="0083206E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t>двух из трёх взаимосвязанных величин, с целью поиска решения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  </w:t>
            </w:r>
            <w:r w:rsidRPr="000B1797">
              <w:t xml:space="preserve">осуществлять способ поиска решения задачи, в котором рассуждение строится от </w:t>
            </w:r>
            <w:r w:rsidRPr="000B1797">
              <w:lastRenderedPageBreak/>
              <w:t xml:space="preserve">условия к требованию или от требования к условию; составлять план решения задачи;  </w:t>
            </w:r>
          </w:p>
          <w:p w:rsidR="0083206E" w:rsidRPr="000B1797" w:rsidRDefault="0083206E" w:rsidP="0083206E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t>выделять этапы решения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</w:t>
            </w:r>
            <w:r w:rsidRPr="000B1797">
              <w:t>интерпретировать вычислительные результаты в задаче, исследовать полученное решение задачи;</w:t>
            </w:r>
            <w:r w:rsidRPr="000B1797">
              <w:rPr>
                <w:rFonts w:ascii="Arial" w:hAnsi="Arial" w:cs="Arial"/>
                <w:sz w:val="25"/>
                <w:szCs w:val="25"/>
              </w:rPr>
              <w:t xml:space="preserve"> </w:t>
            </w:r>
          </w:p>
          <w:p w:rsidR="0083206E" w:rsidRPr="000B1797" w:rsidRDefault="0083206E" w:rsidP="0083206E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t>знать различие скоростей объекта в стоячей воде, против течения и по течению реки;</w:t>
            </w:r>
          </w:p>
          <w:p w:rsidR="0083206E" w:rsidRPr="000B1797" w:rsidRDefault="0083206E" w:rsidP="0083206E">
            <w:r w:rsidRPr="000B1797">
              <w:t>решать задачи на нахождение части числа и числа по его части;</w:t>
            </w:r>
          </w:p>
          <w:p w:rsidR="0083206E" w:rsidRPr="000B1797" w:rsidRDefault="0083206E" w:rsidP="0083206E">
            <w:r w:rsidRPr="000B1797">
              <w:t xml:space="preserve">решать задачи разных типов (на работу, на покупки, на движение), связывающих три величины, выделять эти </w:t>
            </w:r>
          </w:p>
          <w:p w:rsidR="0083206E" w:rsidRPr="000B1797" w:rsidRDefault="0083206E" w:rsidP="0083206E">
            <w:r w:rsidRPr="000B1797">
              <w:t>величины и отношения между ними;</w:t>
            </w:r>
          </w:p>
          <w:p w:rsidR="0083206E" w:rsidRPr="000B1797" w:rsidRDefault="0083206E" w:rsidP="0083206E">
            <w:r w:rsidRPr="000B1797">
              <w:t xml:space="preserve">находить процент от числа, число по проценту от него, находить процентное снижение или процентное </w:t>
            </w:r>
          </w:p>
          <w:p w:rsidR="0083206E" w:rsidRPr="000B1797" w:rsidRDefault="0083206E" w:rsidP="0083206E">
            <w:r w:rsidRPr="000B1797">
              <w:t>повышение величины;</w:t>
            </w:r>
          </w:p>
          <w:p w:rsidR="0083206E" w:rsidRPr="000B1797" w:rsidRDefault="0083206E" w:rsidP="0083206E">
            <w:r w:rsidRPr="000B1797">
              <w:t>решать несложные логические задачи методом рассуждений.</w:t>
            </w:r>
          </w:p>
          <w:p w:rsidR="0083206E" w:rsidRPr="000B1797" w:rsidRDefault="0083206E" w:rsidP="0083206E">
            <w:r w:rsidRPr="000B1797">
              <w:t>В повседневной жизни и при изучении других предметов:</w:t>
            </w:r>
          </w:p>
          <w:p w:rsidR="0083206E" w:rsidRPr="000B1797" w:rsidRDefault="0083206E" w:rsidP="0083206E">
            <w:r w:rsidRPr="000B1797">
              <w:t>выдвигать гипотезы о возможных предельных значениях искомых в задаче величин (делать прикидку).</w:t>
            </w:r>
          </w:p>
        </w:tc>
        <w:tc>
          <w:tcPr>
            <w:tcW w:w="6946" w:type="dxa"/>
            <w:shd w:val="clear" w:color="auto" w:fill="auto"/>
          </w:tcPr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lastRenderedPageBreak/>
              <w:t>Оперировать понятиями: уравнение, корень уравнения,  равносильные уравнения, область определения уравнения, системы уравнений;</w:t>
            </w:r>
          </w:p>
          <w:p w:rsidR="0083206E" w:rsidRPr="000B1797" w:rsidRDefault="0083206E" w:rsidP="0083206E">
            <w:pPr>
              <w:rPr>
                <w:rFonts w:ascii="Arial" w:hAnsi="Arial" w:cs="Arial"/>
                <w:i/>
                <w:sz w:val="25"/>
                <w:szCs w:val="25"/>
              </w:rPr>
            </w:pPr>
            <w:r w:rsidRPr="000B1797">
              <w:rPr>
                <w:i/>
              </w:rPr>
              <w:t xml:space="preserve">решать линейные уравнения и уравнения, сводимые к </w:t>
            </w:r>
            <w:proofErr w:type="gramStart"/>
            <w:r w:rsidRPr="000B1797">
              <w:rPr>
                <w:i/>
              </w:rPr>
              <w:t>линейным</w:t>
            </w:r>
            <w:proofErr w:type="gramEnd"/>
            <w:r w:rsidRPr="000B1797">
              <w:rPr>
                <w:i/>
              </w:rPr>
              <w:t xml:space="preserve"> с помощью тождественных преобразований;</w: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 xml:space="preserve">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решать квадратные уравнения и уравнения, сводимые к </w:t>
            </w:r>
            <w:proofErr w:type="gramStart"/>
            <w:r w:rsidRPr="000B1797">
              <w:rPr>
                <w:i/>
              </w:rPr>
              <w:t>квадратным</w:t>
            </w:r>
            <w:proofErr w:type="gramEnd"/>
            <w:r w:rsidRPr="000B1797">
              <w:rPr>
                <w:i/>
              </w:rPr>
              <w:t xml:space="preserve"> с помощью тождественных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преобразований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дробно-линейные уравнения;</w:t>
            </w:r>
          </w:p>
          <w:p w:rsidR="0083206E" w:rsidRPr="000B1797" w:rsidRDefault="0083206E" w:rsidP="0083206E">
            <w:pPr>
              <w:rPr>
                <w:rFonts w:ascii="Arial" w:hAnsi="Arial" w:cs="Arial"/>
                <w:i/>
                <w:sz w:val="25"/>
                <w:szCs w:val="25"/>
              </w:rPr>
            </w:pPr>
            <w:r w:rsidRPr="000B1797">
              <w:rPr>
                <w:i/>
              </w:rPr>
              <w:t>решать простейшие иррациональные уравнения вида</w: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 xml:space="preserve"> </w:t>
            </w:r>
            <w:r w:rsidRPr="000B1797">
              <w:rPr>
                <w:rFonts w:ascii="Arial" w:hAnsi="Arial" w:cs="Arial"/>
                <w:i/>
                <w:position w:val="-12"/>
                <w:sz w:val="25"/>
                <w:szCs w:val="25"/>
              </w:rPr>
              <w:object w:dxaOrig="11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5.75pt;height:20.9pt" o:ole="">
                  <v:imagedata r:id="rId8" o:title=""/>
                </v:shape>
                <o:OLEObject Type="Embed" ProgID="Equation.3" ShapeID="_x0000_i1025" DrawAspect="Content" ObjectID="_1598351763" r:id="rId9"/>
              </w:objec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>,</w:t>
            </w:r>
            <w:r w:rsidRPr="000B1797">
              <w:rPr>
                <w:rFonts w:ascii="Arial" w:hAnsi="Arial" w:cs="Arial"/>
                <w:i/>
                <w:position w:val="-12"/>
                <w:sz w:val="25"/>
                <w:szCs w:val="25"/>
              </w:rPr>
              <w:object w:dxaOrig="1600" w:dyaOrig="400">
                <v:shape id="_x0000_i1026" type="#_x0000_t75" style="width:78.95pt;height:20.9pt" o:ole="">
                  <v:imagedata r:id="rId10" o:title=""/>
                </v:shape>
                <o:OLEObject Type="Embed" ProgID="Equation.3" ShapeID="_x0000_i1026" DrawAspect="Content" ObjectID="_1598351764" r:id="rId11"/>
              </w:object>
            </w:r>
            <w:r w:rsidRPr="000B1797">
              <w:rPr>
                <w:rFonts w:ascii="Arial" w:hAnsi="Arial" w:cs="Arial"/>
                <w:i/>
                <w:sz w:val="25"/>
                <w:szCs w:val="25"/>
              </w:rPr>
              <w:t>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уравнения вида</w:t>
            </w:r>
            <w:r w:rsidRPr="000B1797">
              <w:rPr>
                <w:i/>
                <w:position w:val="-6"/>
              </w:rPr>
              <w:object w:dxaOrig="700" w:dyaOrig="320">
                <v:shape id="_x0000_i1027" type="#_x0000_t75" style="width:34.85pt;height:16.25pt" o:ole="">
                  <v:imagedata r:id="rId12" o:title=""/>
                </v:shape>
                <o:OLEObject Type="Embed" ProgID="Equation.3" ShapeID="_x0000_i1027" DrawAspect="Content" ObjectID="_1598351765" r:id="rId13"/>
              </w:object>
            </w:r>
            <w:r w:rsidRPr="000B1797">
              <w:rPr>
                <w:i/>
              </w:rPr>
              <w:t>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уравнения способом разложения на множители и замены переменной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линейные уравнения с параметрам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несложные квадратные уравнения с параметром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решать несложные системы линейных уравнений с </w:t>
            </w:r>
            <w:r w:rsidRPr="000B1797">
              <w:rPr>
                <w:i/>
              </w:rPr>
              <w:lastRenderedPageBreak/>
              <w:t>параметрам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несложные уравнения в целых числах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 повседневной жизни и при изучении других предметов: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составлять и решать системы линейных уравнений при решении задач других учебных предмето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ыполнять оценку правдоподобия результатов, получаемых при решении систем линейных уравнений при решении задач других учебных предмето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ыбирать соответствующие уравнения или их системы для составления математической модели заданной реальной ситуации или прикладной задач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нтерпретировать полученный при решении уравнения или системы результат в контексте заданной реальной ситуации или прикладной задачи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простые и сложные задачи разных типов, а также задачи повышенной трудност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использовать разные краткие записи как модели текстов сложных задач для построения поисковой схемы и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ения задач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моделировать рассуждения при поиске решения задач с помощью </w:t>
            </w:r>
            <w:proofErr w:type="gramStart"/>
            <w:r w:rsidRPr="000B1797">
              <w:rPr>
                <w:i/>
              </w:rPr>
              <w:t>граф-схемы</w:t>
            </w:r>
            <w:proofErr w:type="gramEnd"/>
            <w:r w:rsidRPr="000B1797">
              <w:rPr>
                <w:i/>
              </w:rPr>
              <w:t>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анализировать затруднения при решении задач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выполнять различные преобразования предложенной задачи, конструировать новые задачи </w:t>
            </w:r>
            <w:proofErr w:type="gramStart"/>
            <w:r w:rsidRPr="000B1797">
              <w:rPr>
                <w:i/>
              </w:rPr>
              <w:t>из</w:t>
            </w:r>
            <w:proofErr w:type="gramEnd"/>
            <w:r w:rsidRPr="000B1797">
              <w:rPr>
                <w:i/>
              </w:rPr>
              <w:t xml:space="preserve"> данной, в том числе обратные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интерпретировать вычислительные результаты в задаче, исследовать полученное решение задачи; анализировать всевозможные ситуации взаимного расположения двух объектов и изменение их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характеристик при совместном движении (скорость, время, расстояние) при решении задач на движение двух объектов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lastRenderedPageBreak/>
              <w:t>как в одном, так и в противоположных направлениях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сследовать всевозможные ситуации при решении задач на движение по реке, рассматривать разные системы отсчёта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решать разнообразные задачи «на части», решать и обосновывать свое решение задач (выделять математическую основу) на нахождение части числа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 числа по его части на основе конкретного смысла дроб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осознавать и объяснять идентичность задач разных типов, связывающих три величины (на работу, на покупки, на движение)</w:t>
            </w:r>
            <w:proofErr w:type="gramStart"/>
            <w:r w:rsidRPr="000B1797">
              <w:rPr>
                <w:i/>
              </w:rPr>
              <w:t>.</w:t>
            </w:r>
            <w:proofErr w:type="gramEnd"/>
            <w:r w:rsidRPr="000B1797">
              <w:rPr>
                <w:i/>
              </w:rPr>
              <w:t xml:space="preserve"> </w:t>
            </w:r>
            <w:proofErr w:type="gramStart"/>
            <w:r w:rsidRPr="000B1797">
              <w:rPr>
                <w:i/>
              </w:rPr>
              <w:t>в</w:t>
            </w:r>
            <w:proofErr w:type="gramEnd"/>
            <w:r w:rsidRPr="000B1797">
              <w:rPr>
                <w:i/>
              </w:rPr>
              <w:t xml:space="preserve">ыделять эти величины и отношения между ними, применять их при решении задач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конструировать собственные задачи указанных типов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ладеть основными методами решения задач на смеси, сплавы, концентраци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задачи на проценты, в том числе, сложные проценты с обоснованием, используя разные способы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      </w:r>
            <w:proofErr w:type="gramStart"/>
            <w:r w:rsidRPr="000B1797">
              <w:rPr>
                <w:i/>
              </w:rPr>
              <w:t>с</w:t>
            </w:r>
            <w:proofErr w:type="gramEnd"/>
            <w:r w:rsidRPr="000B1797">
              <w:rPr>
                <w:i/>
              </w:rPr>
              <w:t xml:space="preserve"> изученными ситуациях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 повседневной жизни и при изучении других предметов: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выделять при решении задач характеристики рассматриваемой в задаче ситуации, отличные </w:t>
            </w:r>
            <w:proofErr w:type="gramStart"/>
            <w:r w:rsidRPr="000B1797">
              <w:rPr>
                <w:i/>
              </w:rPr>
              <w:t>от</w:t>
            </w:r>
            <w:proofErr w:type="gramEnd"/>
            <w:r w:rsidRPr="000B1797">
              <w:rPr>
                <w:i/>
              </w:rPr>
              <w:t xml:space="preserve"> реальных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(те, от которых абстрагировались), конструировать новые ситуации с учётом этих характеристик, в частности, </w:t>
            </w:r>
            <w:proofErr w:type="gramStart"/>
            <w:r w:rsidRPr="000B1797">
              <w:rPr>
                <w:i/>
              </w:rPr>
              <w:t>при</w:t>
            </w:r>
            <w:proofErr w:type="gramEnd"/>
            <w:r w:rsidRPr="000B1797">
              <w:rPr>
                <w:i/>
              </w:rPr>
              <w:t xml:space="preserve"> </w:t>
            </w:r>
          </w:p>
          <w:p w:rsidR="0083206E" w:rsidRPr="000B1797" w:rsidRDefault="0083206E" w:rsidP="0083206E">
            <w:pPr>
              <w:rPr>
                <w:i/>
              </w:rPr>
            </w:pPr>
            <w:proofErr w:type="gramStart"/>
            <w:r w:rsidRPr="000B1797">
              <w:rPr>
                <w:i/>
              </w:rPr>
              <w:t>решении</w:t>
            </w:r>
            <w:proofErr w:type="gramEnd"/>
            <w:r w:rsidRPr="000B1797">
              <w:rPr>
                <w:i/>
              </w:rPr>
              <w:t xml:space="preserve"> задач на концентрации, учитывать плотность вещества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и конструировать задачи на основе рассмотрения реальных ситуаций, в которых не требуется точный вычислительный результат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задачи на движение по реке, рассматривая разные системы отсчета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приобрести опыт выполнения проекта по теме:</w:t>
            </w:r>
            <w:r w:rsidRPr="000B1797">
              <w:rPr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bCs/>
                <w:i/>
                <w:iCs/>
                <w:color w:val="000000"/>
              </w:rPr>
              <w:t xml:space="preserve">Виды систем </w:t>
            </w:r>
            <w:r w:rsidRPr="000B1797">
              <w:rPr>
                <w:bCs/>
                <w:i/>
                <w:iCs/>
                <w:color w:val="000000"/>
              </w:rPr>
              <w:lastRenderedPageBreak/>
              <w:t>уравнений и способы их решений»</w:t>
            </w:r>
            <w:r w:rsidRPr="000B1797">
              <w:rPr>
                <w:i/>
              </w:rPr>
              <w:t xml:space="preserve">                                    </w:t>
            </w:r>
          </w:p>
          <w:p w:rsidR="0083206E" w:rsidRPr="000B1797" w:rsidRDefault="0083206E" w:rsidP="0083206E">
            <w:pPr>
              <w:rPr>
                <w:b/>
                <w:i/>
                <w:sz w:val="28"/>
                <w:szCs w:val="28"/>
              </w:rPr>
            </w:pPr>
          </w:p>
        </w:tc>
      </w:tr>
      <w:tr w:rsidR="0083206E" w:rsidRPr="000B1797" w:rsidTr="00514935">
        <w:tc>
          <w:tcPr>
            <w:tcW w:w="2088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spacing w:before="240"/>
              <w:contextualSpacing/>
              <w:rPr>
                <w:b/>
                <w:color w:val="000000"/>
              </w:rPr>
            </w:pPr>
            <w:r w:rsidRPr="000B1797">
              <w:rPr>
                <w:b/>
                <w:color w:val="000000"/>
              </w:rPr>
              <w:lastRenderedPageBreak/>
              <w:t xml:space="preserve">Числовые функции </w:t>
            </w:r>
          </w:p>
          <w:p w:rsidR="0083206E" w:rsidRPr="000B1797" w:rsidRDefault="0083206E" w:rsidP="0083206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824" w:type="dxa"/>
            <w:shd w:val="clear" w:color="auto" w:fill="auto"/>
          </w:tcPr>
          <w:p w:rsidR="0083206E" w:rsidRPr="000B1797" w:rsidRDefault="0083206E" w:rsidP="0083206E">
            <w:r w:rsidRPr="000B1797">
              <w:t xml:space="preserve">Находить значение функции по заданному значению аргумента; </w:t>
            </w:r>
          </w:p>
          <w:p w:rsidR="0083206E" w:rsidRPr="000B1797" w:rsidRDefault="0083206E" w:rsidP="0083206E">
            <w:r w:rsidRPr="000B1797">
              <w:t>находить значение аргумента по заданному значению функции в несложных ситуациях;</w:t>
            </w:r>
          </w:p>
          <w:p w:rsidR="0083206E" w:rsidRPr="000B1797" w:rsidRDefault="0083206E" w:rsidP="0083206E"/>
          <w:p w:rsidR="0083206E" w:rsidRPr="000B1797" w:rsidRDefault="0083206E" w:rsidP="0083206E">
            <w:r w:rsidRPr="000B1797">
              <w:t xml:space="preserve">определять положение точки по её координатам, координаты точки по её положению </w:t>
            </w:r>
            <w:proofErr w:type="gramStart"/>
            <w:r w:rsidRPr="000B1797">
              <w:t>на</w:t>
            </w:r>
            <w:proofErr w:type="gramEnd"/>
            <w:r w:rsidRPr="000B1797">
              <w:t xml:space="preserve"> координатной </w:t>
            </w:r>
          </w:p>
          <w:p w:rsidR="0083206E" w:rsidRPr="000B1797" w:rsidRDefault="0083206E" w:rsidP="0083206E">
            <w:r w:rsidRPr="000B1797">
              <w:t>плоскости;</w:t>
            </w:r>
          </w:p>
          <w:p w:rsidR="0083206E" w:rsidRPr="000B1797" w:rsidRDefault="0083206E" w:rsidP="0083206E">
            <w:r w:rsidRPr="000B1797">
              <w:t xml:space="preserve">по графику находить область определения, множество значений, нули функции, промежутки </w:t>
            </w:r>
          </w:p>
          <w:p w:rsidR="0083206E" w:rsidRPr="000B1797" w:rsidRDefault="0083206E" w:rsidP="0083206E">
            <w:proofErr w:type="spellStart"/>
            <w:r w:rsidRPr="000B1797">
              <w:t>знакопостоянства</w:t>
            </w:r>
            <w:proofErr w:type="spellEnd"/>
            <w:r w:rsidRPr="000B1797">
              <w:t>, промежутки возрастания и убывания, наибольшее и наименьшее значения функции;</w:t>
            </w:r>
          </w:p>
          <w:p w:rsidR="0083206E" w:rsidRPr="000B1797" w:rsidRDefault="0083206E" w:rsidP="0083206E">
            <w:r w:rsidRPr="000B1797">
              <w:t>строить график линейной функции;</w:t>
            </w:r>
          </w:p>
          <w:p w:rsidR="0083206E" w:rsidRPr="000B1797" w:rsidRDefault="0083206E" w:rsidP="0083206E">
            <w:proofErr w:type="gramStart"/>
            <w:r w:rsidRPr="000B1797">
              <w:t xml:space="preserve">проверять, является ли данный график графиком заданной функции (линейной, квадратичной, обратной </w:t>
            </w:r>
            <w:proofErr w:type="gramEnd"/>
          </w:p>
          <w:p w:rsidR="0083206E" w:rsidRPr="000B1797" w:rsidRDefault="0083206E" w:rsidP="0083206E">
            <w:r w:rsidRPr="000B1797">
              <w:t>пропорциональности);</w:t>
            </w:r>
          </w:p>
          <w:p w:rsidR="0083206E" w:rsidRPr="000B1797" w:rsidRDefault="0083206E" w:rsidP="0083206E">
            <w:r w:rsidRPr="000B1797">
              <w:t xml:space="preserve">определять приближённые значения </w:t>
            </w:r>
            <w:proofErr w:type="gramStart"/>
            <w:r w:rsidRPr="000B1797">
              <w:t>координат точки пересечения графиков функций</w:t>
            </w:r>
            <w:proofErr w:type="gramEnd"/>
            <w:r w:rsidRPr="000B1797">
              <w:t>;</w:t>
            </w:r>
          </w:p>
          <w:p w:rsidR="0083206E" w:rsidRPr="000B1797" w:rsidRDefault="0083206E" w:rsidP="0083206E">
            <w:r w:rsidRPr="000B1797">
              <w:t>В повседневной жизни и при изучении других предметов:</w:t>
            </w:r>
          </w:p>
          <w:p w:rsidR="0083206E" w:rsidRPr="000B1797" w:rsidRDefault="0083206E" w:rsidP="0083206E">
            <w:r w:rsidRPr="000B1797">
              <w:t>использовать графики реальных процессов и зависимостей для определения их свойств наибольшие и наименьшие значения, промежутки возрастания и убывания, области положительных и отрицательных значений и т.п.);</w:t>
            </w:r>
          </w:p>
          <w:p w:rsidR="0083206E" w:rsidRPr="000B1797" w:rsidRDefault="0083206E" w:rsidP="0083206E">
            <w:r w:rsidRPr="000B1797">
              <w:lastRenderedPageBreak/>
              <w:t>использовать свойства линейной функции и</w:t>
            </w:r>
          </w:p>
          <w:p w:rsidR="0083206E" w:rsidRPr="000B1797" w:rsidRDefault="0083206E" w:rsidP="0083206E">
            <w:r w:rsidRPr="000B1797">
              <w:t>ее график при решении задач из других учебных предметов.</w:t>
            </w:r>
          </w:p>
        </w:tc>
        <w:tc>
          <w:tcPr>
            <w:tcW w:w="6946" w:type="dxa"/>
            <w:shd w:val="clear" w:color="auto" w:fill="auto"/>
          </w:tcPr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lastRenderedPageBreak/>
              <w:t xml:space="preserve">Оперировать понятиями: функциональная зависимость, функция, график функции, способы задания функции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аргумент и значение функции, область определения и множество значений функции, нули функции, промежутки </w:t>
            </w:r>
            <w:proofErr w:type="spellStart"/>
            <w:r w:rsidRPr="000B1797">
              <w:rPr>
                <w:i/>
              </w:rPr>
              <w:t>знакопостоянства</w:t>
            </w:r>
            <w:proofErr w:type="spellEnd"/>
            <w:r w:rsidRPr="000B1797">
              <w:rPr>
                <w:i/>
              </w:rPr>
              <w:t xml:space="preserve">, монотонность функции, чётность/нечётность функции;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строить графики линейной, квадратичной функций, обратной пропорциональности, функции вида: </w:t>
            </w:r>
            <w:r w:rsidRPr="000B1797">
              <w:rPr>
                <w:i/>
                <w:position w:val="-24"/>
              </w:rPr>
              <w:object w:dxaOrig="3600" w:dyaOrig="620">
                <v:shape id="_x0000_i1028" type="#_x0000_t75" style="width:181.15pt;height:30.2pt" o:ole="">
                  <v:imagedata r:id="rId14" o:title=""/>
                </v:shape>
                <o:OLEObject Type="Embed" ProgID="Equation.3" ShapeID="_x0000_i1028" DrawAspect="Content" ObjectID="_1598351766" r:id="rId15"/>
              </w:objec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на примере квадратичной функции, использовать преобразования графика функции </w:t>
            </w:r>
            <w:r w:rsidRPr="000B1797">
              <w:rPr>
                <w:i/>
                <w:lang w:val="en-US"/>
              </w:rPr>
              <w:t>y</w:t>
            </w:r>
            <w:r w:rsidRPr="000B1797">
              <w:rPr>
                <w:i/>
              </w:rPr>
              <w:t>=</w:t>
            </w:r>
            <w:r w:rsidRPr="000B1797">
              <w:rPr>
                <w:i/>
                <w:lang w:val="en-US"/>
              </w:rPr>
              <w:t>f</w:t>
            </w:r>
            <w:r w:rsidRPr="000B1797">
              <w:rPr>
                <w:i/>
              </w:rPr>
              <w:t>(</w:t>
            </w:r>
            <w:r w:rsidRPr="000B1797">
              <w:rPr>
                <w:i/>
                <w:lang w:val="en-US"/>
              </w:rPr>
              <w:t>x</w:t>
            </w:r>
            <w:r w:rsidRPr="000B1797">
              <w:rPr>
                <w:i/>
              </w:rPr>
              <w:t>)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для построения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графиков функций </w:t>
            </w:r>
            <w:r w:rsidRPr="000B1797">
              <w:rPr>
                <w:i/>
                <w:lang w:val="en-US"/>
              </w:rPr>
              <w:t>y</w:t>
            </w:r>
            <w:r w:rsidRPr="000B1797">
              <w:rPr>
                <w:i/>
              </w:rPr>
              <w:t>=</w:t>
            </w:r>
            <w:proofErr w:type="spellStart"/>
            <w:r w:rsidRPr="000B1797">
              <w:rPr>
                <w:i/>
                <w:lang w:val="en-US"/>
              </w:rPr>
              <w:t>af</w:t>
            </w:r>
            <w:proofErr w:type="spellEnd"/>
            <w:r w:rsidRPr="000B1797">
              <w:rPr>
                <w:i/>
              </w:rPr>
              <w:t>(</w:t>
            </w:r>
            <w:proofErr w:type="spellStart"/>
            <w:r w:rsidRPr="000B1797">
              <w:rPr>
                <w:i/>
                <w:lang w:val="en-US"/>
              </w:rPr>
              <w:t>kx</w:t>
            </w:r>
            <w:proofErr w:type="spellEnd"/>
            <w:r w:rsidRPr="000B1797">
              <w:rPr>
                <w:i/>
              </w:rPr>
              <w:t>+</w:t>
            </w:r>
            <w:r w:rsidRPr="000B1797">
              <w:rPr>
                <w:i/>
                <w:lang w:val="en-US"/>
              </w:rPr>
              <w:t>b</w:t>
            </w:r>
            <w:r w:rsidRPr="000B1797">
              <w:rPr>
                <w:i/>
              </w:rPr>
              <w:t>)+</w:t>
            </w:r>
            <w:r w:rsidRPr="000B1797">
              <w:rPr>
                <w:i/>
                <w:lang w:val="en-US"/>
              </w:rPr>
              <w:t>c</w:t>
            </w:r>
            <w:r w:rsidRPr="000B1797">
              <w:rPr>
                <w:i/>
              </w:rPr>
              <w:t>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сследовать функцию по её графику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находить множество значений, нули, промежутки </w:t>
            </w:r>
            <w:proofErr w:type="spellStart"/>
            <w:r w:rsidRPr="000B1797">
              <w:rPr>
                <w:i/>
              </w:rPr>
              <w:t>знакопостоянства</w:t>
            </w:r>
            <w:proofErr w:type="spellEnd"/>
            <w:r w:rsidRPr="000B1797">
              <w:rPr>
                <w:i/>
              </w:rPr>
              <w:t>, монотонности квадратичной функци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ллюстрировать с помощью графика реальную зависимость или процесс по их характеристикам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спользовать свойства и график квадратичной функции при решении задач из других учебных предметов.</w:t>
            </w:r>
          </w:p>
          <w:p w:rsidR="0083206E" w:rsidRPr="000B1797" w:rsidRDefault="0083206E" w:rsidP="0083206E">
            <w:pPr>
              <w:rPr>
                <w:i/>
                <w:color w:val="FF0000"/>
              </w:rPr>
            </w:pPr>
            <w:r w:rsidRPr="000B1797">
              <w:rPr>
                <w:i/>
              </w:rPr>
              <w:t>приобрести опыт выполнения проекта по теме:</w:t>
            </w:r>
            <w:r w:rsidRPr="000B1797">
              <w:rPr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0B1797">
              <w:rPr>
                <w:bCs/>
                <w:i/>
                <w:iCs/>
                <w:color w:val="000000"/>
              </w:rPr>
              <w:t>Вся жизнь по функциям»</w:t>
            </w:r>
            <w:r w:rsidRPr="000B1797">
              <w:rPr>
                <w:i/>
              </w:rPr>
              <w:t xml:space="preserve">                                    </w:t>
            </w:r>
          </w:p>
          <w:p w:rsidR="0083206E" w:rsidRPr="000B1797" w:rsidRDefault="0083206E" w:rsidP="0083206E">
            <w:pPr>
              <w:jc w:val="center"/>
              <w:rPr>
                <w:b/>
                <w:i/>
              </w:rPr>
            </w:pPr>
          </w:p>
        </w:tc>
      </w:tr>
      <w:tr w:rsidR="0083206E" w:rsidRPr="000B1797" w:rsidTr="00514935">
        <w:tc>
          <w:tcPr>
            <w:tcW w:w="2088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b/>
                <w:color w:val="000000"/>
                <w:lang w:val="en-US"/>
              </w:rPr>
            </w:pPr>
            <w:r w:rsidRPr="000B1797">
              <w:rPr>
                <w:b/>
                <w:color w:val="000000"/>
              </w:rPr>
              <w:lastRenderedPageBreak/>
              <w:t>Прогрессии.</w:t>
            </w:r>
          </w:p>
          <w:p w:rsidR="0083206E" w:rsidRPr="000B1797" w:rsidRDefault="0083206E" w:rsidP="0083206E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4824" w:type="dxa"/>
            <w:shd w:val="clear" w:color="auto" w:fill="auto"/>
          </w:tcPr>
          <w:p w:rsidR="0083206E" w:rsidRPr="000B1797" w:rsidRDefault="0083206E" w:rsidP="0083206E">
            <w:r w:rsidRPr="000B1797">
              <w:t xml:space="preserve">Оперировать на базовом уровне понятиями: последовательность, арифметическая прогрессия, геометрическая </w:t>
            </w:r>
          </w:p>
          <w:p w:rsidR="0083206E" w:rsidRPr="000B1797" w:rsidRDefault="0083206E" w:rsidP="0083206E">
            <w:r w:rsidRPr="000B1797">
              <w:t>прогрессия;</w:t>
            </w:r>
          </w:p>
          <w:p w:rsidR="0083206E" w:rsidRPr="000B1797" w:rsidRDefault="0083206E" w:rsidP="0083206E">
            <w:r w:rsidRPr="000B1797">
              <w:t xml:space="preserve">решать задачи на прогрессии, в которых ответ может быть получен непосредственным подсчётом </w:t>
            </w:r>
            <w:proofErr w:type="gramStart"/>
            <w:r w:rsidRPr="000B1797">
              <w:t>без</w:t>
            </w:r>
            <w:proofErr w:type="gramEnd"/>
            <w:r w:rsidRPr="000B1797">
              <w:t xml:space="preserve"> </w:t>
            </w:r>
          </w:p>
          <w:p w:rsidR="0083206E" w:rsidRPr="000B1797" w:rsidRDefault="0083206E" w:rsidP="0083206E">
            <w:r w:rsidRPr="000B1797">
              <w:t>применения формул.</w:t>
            </w:r>
          </w:p>
        </w:tc>
        <w:tc>
          <w:tcPr>
            <w:tcW w:w="6946" w:type="dxa"/>
            <w:shd w:val="clear" w:color="auto" w:fill="auto"/>
          </w:tcPr>
          <w:p w:rsidR="0083206E" w:rsidRPr="000B1797" w:rsidRDefault="0083206E" w:rsidP="0083206E">
            <w:pPr>
              <w:rPr>
                <w:rFonts w:ascii="Arial" w:hAnsi="Arial" w:cs="Arial"/>
                <w:sz w:val="25"/>
                <w:szCs w:val="25"/>
              </w:rPr>
            </w:pPr>
            <w:r w:rsidRPr="000B1797">
              <w:rPr>
                <w:i/>
              </w:rPr>
              <w:t>оперировать понятиями: последовательность, арифметическая прогрессия, геометрическая прогрессия</w:t>
            </w:r>
            <w:r w:rsidRPr="000B1797">
              <w:rPr>
                <w:rFonts w:ascii="Arial" w:hAnsi="Arial" w:cs="Arial"/>
                <w:sz w:val="25"/>
                <w:szCs w:val="25"/>
              </w:rPr>
              <w:t>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задачи на арифметическую и геометрическую прогрессию.</w:t>
            </w:r>
          </w:p>
          <w:p w:rsidR="0083206E" w:rsidRPr="000B1797" w:rsidRDefault="0083206E" w:rsidP="0083206E">
            <w:pPr>
              <w:rPr>
                <w:b/>
                <w:i/>
              </w:rPr>
            </w:pPr>
            <w:r w:rsidRPr="000B1797">
              <w:rPr>
                <w:i/>
              </w:rPr>
              <w:t>приобрести опыт выполнения проекта по теме:</w:t>
            </w:r>
            <w:r w:rsidRPr="000B1797"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0B1797">
              <w:rPr>
                <w:bCs/>
                <w:iCs/>
                <w:color w:val="000000"/>
              </w:rPr>
              <w:t>«</w:t>
            </w:r>
            <w:r w:rsidRPr="000B1797">
              <w:rPr>
                <w:bCs/>
                <w:i/>
                <w:iCs/>
                <w:color w:val="000000"/>
              </w:rPr>
              <w:t>Арифметическая прогрессия вокруг нас»</w:t>
            </w:r>
            <w:r w:rsidRPr="000B1797">
              <w:rPr>
                <w:i/>
                <w:sz w:val="20"/>
                <w:szCs w:val="20"/>
              </w:rPr>
              <w:t xml:space="preserve">                 </w:t>
            </w:r>
            <w:r w:rsidRPr="000B1797">
              <w:rPr>
                <w:b/>
                <w:i/>
              </w:rPr>
              <w:t xml:space="preserve">                   </w:t>
            </w:r>
          </w:p>
        </w:tc>
      </w:tr>
      <w:tr w:rsidR="0083206E" w:rsidRPr="000B1797" w:rsidTr="00514935">
        <w:tc>
          <w:tcPr>
            <w:tcW w:w="2088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b/>
                <w:color w:val="000000"/>
              </w:rPr>
            </w:pPr>
            <w:r w:rsidRPr="000B1797">
              <w:rPr>
                <w:b/>
                <w:color w:val="000000"/>
              </w:rPr>
              <w:t xml:space="preserve">Элементы комбинаторики, статистики и теории вероятностей  </w:t>
            </w:r>
          </w:p>
          <w:p w:rsidR="0083206E" w:rsidRPr="000B1797" w:rsidRDefault="0083206E" w:rsidP="0083206E">
            <w:pPr>
              <w:jc w:val="center"/>
              <w:rPr>
                <w:b/>
              </w:rPr>
            </w:pPr>
          </w:p>
        </w:tc>
        <w:tc>
          <w:tcPr>
            <w:tcW w:w="4824" w:type="dxa"/>
            <w:shd w:val="clear" w:color="auto" w:fill="auto"/>
          </w:tcPr>
          <w:p w:rsidR="0083206E" w:rsidRPr="000B1797" w:rsidRDefault="0083206E" w:rsidP="0083206E">
            <w:r w:rsidRPr="000B1797">
              <w:t xml:space="preserve">Иметь представление о статистических характеристиках, вероятности случайного события, комбинаторных </w:t>
            </w:r>
          </w:p>
          <w:p w:rsidR="0083206E" w:rsidRPr="000B1797" w:rsidRDefault="0083206E" w:rsidP="0083206E">
            <w:proofErr w:type="gramStart"/>
            <w:r w:rsidRPr="000B1797">
              <w:t>задачах</w:t>
            </w:r>
            <w:proofErr w:type="gramEnd"/>
            <w:r w:rsidRPr="000B1797">
              <w:t>;</w:t>
            </w:r>
          </w:p>
          <w:p w:rsidR="0083206E" w:rsidRPr="000B1797" w:rsidRDefault="0083206E" w:rsidP="0083206E">
            <w:r w:rsidRPr="000B1797">
              <w:t xml:space="preserve">решать простейшие комбинаторные задачи методом </w:t>
            </w:r>
            <w:proofErr w:type="gramStart"/>
            <w:r w:rsidRPr="000B1797">
              <w:t>прямого</w:t>
            </w:r>
            <w:proofErr w:type="gramEnd"/>
            <w:r w:rsidRPr="000B1797">
              <w:t xml:space="preserve"> </w:t>
            </w:r>
          </w:p>
          <w:p w:rsidR="0083206E" w:rsidRPr="000B1797" w:rsidRDefault="0083206E" w:rsidP="0083206E">
            <w:r w:rsidRPr="000B1797">
              <w:t>и организованного перебора;</w:t>
            </w:r>
          </w:p>
          <w:p w:rsidR="0083206E" w:rsidRPr="000B1797" w:rsidRDefault="0083206E" w:rsidP="0083206E">
            <w:r w:rsidRPr="000B1797">
              <w:t>представлять данные в виде таблиц, диаграмм, графиков;</w:t>
            </w:r>
          </w:p>
          <w:p w:rsidR="0083206E" w:rsidRPr="000B1797" w:rsidRDefault="0083206E" w:rsidP="0083206E">
            <w:r w:rsidRPr="000B1797">
              <w:t>читать информацию, представленную в виде таблицы, диаграммы, графика;</w:t>
            </w:r>
          </w:p>
          <w:p w:rsidR="0083206E" w:rsidRPr="000B1797" w:rsidRDefault="0083206E" w:rsidP="0083206E">
            <w:r w:rsidRPr="000B1797">
              <w:t xml:space="preserve">определять </w:t>
            </w:r>
          </w:p>
          <w:p w:rsidR="0083206E" w:rsidRPr="000B1797" w:rsidRDefault="0083206E" w:rsidP="0083206E">
            <w:r w:rsidRPr="000B1797">
              <w:t>основные статистические характеристики числовых наборов;</w:t>
            </w:r>
          </w:p>
          <w:p w:rsidR="0083206E" w:rsidRPr="000B1797" w:rsidRDefault="0083206E" w:rsidP="0083206E">
            <w:r w:rsidRPr="000B1797">
              <w:t xml:space="preserve">оценивать вероятность события </w:t>
            </w:r>
            <w:proofErr w:type="gramStart"/>
            <w:r w:rsidRPr="000B1797">
              <w:t>в</w:t>
            </w:r>
            <w:proofErr w:type="gramEnd"/>
            <w:r w:rsidRPr="000B1797">
              <w:t xml:space="preserve"> про</w:t>
            </w:r>
          </w:p>
          <w:p w:rsidR="0083206E" w:rsidRPr="000B1797" w:rsidRDefault="0083206E" w:rsidP="0083206E">
            <w:proofErr w:type="spellStart"/>
            <w:r w:rsidRPr="000B1797">
              <w:t>стейших</w:t>
            </w:r>
            <w:proofErr w:type="spellEnd"/>
            <w:r w:rsidRPr="000B1797">
              <w:t xml:space="preserve"> </w:t>
            </w:r>
            <w:proofErr w:type="gramStart"/>
            <w:r w:rsidRPr="000B1797">
              <w:t>случаях</w:t>
            </w:r>
            <w:proofErr w:type="gramEnd"/>
            <w:r w:rsidRPr="000B1797">
              <w:t>;</w:t>
            </w:r>
          </w:p>
          <w:p w:rsidR="0083206E" w:rsidRPr="000B1797" w:rsidRDefault="0083206E" w:rsidP="0083206E">
            <w:r w:rsidRPr="000B1797">
              <w:t>иметь представление о роли закона больших чисел в массовых явлениях.</w:t>
            </w:r>
          </w:p>
          <w:p w:rsidR="0083206E" w:rsidRPr="000B1797" w:rsidRDefault="0083206E" w:rsidP="0083206E">
            <w:r w:rsidRPr="000B1797">
              <w:t>В повседневной жизни и при изучении других предметов:</w:t>
            </w:r>
          </w:p>
          <w:p w:rsidR="0083206E" w:rsidRPr="000B1797" w:rsidRDefault="0083206E" w:rsidP="0083206E">
            <w:r w:rsidRPr="000B1797">
              <w:t>оценивать количество возможных вариантов методом перебора;</w:t>
            </w:r>
          </w:p>
          <w:p w:rsidR="0083206E" w:rsidRPr="000B1797" w:rsidRDefault="0083206E" w:rsidP="0083206E">
            <w:r w:rsidRPr="000B1797">
              <w:lastRenderedPageBreak/>
              <w:t xml:space="preserve">иметь представление о роли практически </w:t>
            </w:r>
            <w:proofErr w:type="gramStart"/>
            <w:r w:rsidRPr="000B1797">
              <w:t>достоверных</w:t>
            </w:r>
            <w:proofErr w:type="gramEnd"/>
            <w:r w:rsidRPr="000B1797">
              <w:t xml:space="preserve"> и мало</w:t>
            </w:r>
          </w:p>
          <w:p w:rsidR="0083206E" w:rsidRPr="000B1797" w:rsidRDefault="0083206E" w:rsidP="0083206E">
            <w:r w:rsidRPr="000B1797">
              <w:t>вероятных событий;</w:t>
            </w:r>
          </w:p>
          <w:p w:rsidR="0083206E" w:rsidRPr="000B1797" w:rsidRDefault="0083206E" w:rsidP="0083206E">
            <w:r w:rsidRPr="000B1797">
              <w:t xml:space="preserve">сравнивать </w:t>
            </w:r>
          </w:p>
          <w:p w:rsidR="0083206E" w:rsidRPr="000B1797" w:rsidRDefault="0083206E" w:rsidP="0083206E">
            <w:r w:rsidRPr="000B1797">
              <w:t xml:space="preserve">основные статистические характеристики, полученные в процессе решения прикладной задачи, </w:t>
            </w:r>
          </w:p>
          <w:p w:rsidR="0083206E" w:rsidRPr="000B1797" w:rsidRDefault="0083206E" w:rsidP="0083206E">
            <w:r w:rsidRPr="000B1797">
              <w:t xml:space="preserve">изучения реального явления; </w:t>
            </w:r>
          </w:p>
          <w:p w:rsidR="0083206E" w:rsidRPr="000B1797" w:rsidRDefault="0083206E" w:rsidP="0083206E">
            <w:r w:rsidRPr="000B1797">
              <w:t>оценивать вероятность реальных событий и явлений в несложных ситуациях</w:t>
            </w:r>
          </w:p>
          <w:p w:rsidR="0083206E" w:rsidRPr="000B1797" w:rsidRDefault="0083206E" w:rsidP="0083206E">
            <w:r w:rsidRPr="000B1797">
              <w:t>.</w:t>
            </w:r>
          </w:p>
          <w:p w:rsidR="0083206E" w:rsidRPr="000B1797" w:rsidRDefault="0083206E" w:rsidP="0083206E">
            <w:pPr>
              <w:jc w:val="center"/>
              <w:rPr>
                <w:b/>
              </w:rPr>
            </w:pPr>
          </w:p>
        </w:tc>
        <w:tc>
          <w:tcPr>
            <w:tcW w:w="6946" w:type="dxa"/>
            <w:shd w:val="clear" w:color="auto" w:fill="auto"/>
          </w:tcPr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lastRenderedPageBreak/>
              <w:t xml:space="preserve">Оперировать понятиями: столбчатые и круговые диаграммы, таблицы данных, среднее арифметическое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медиана, наибольшее и наименьшее значения выборки, размах выборки, дисперсия и стандартное отклонение, случайная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зменчивость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извлекать информацию, представленную в таблицах, на диаграммах, графиках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составлять таблицы, строить диаграммы и графики на основе данных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оперировать понятиями: факториал числа, перестановки и сочетания, треугольник Паскаля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применять правило произведения при решении комбинаторных задач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представлять информацию с помощью кругов Эйлера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задачи на вычисление вероятности с подсчетом количества вариантов с помощью комбинаторики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В повседневной жизни и при изучении других предметов: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извлекать, интерпретировать и преобразовывать информацию, </w:t>
            </w:r>
          </w:p>
          <w:p w:rsidR="0083206E" w:rsidRPr="000B1797" w:rsidRDefault="0083206E" w:rsidP="0083206E">
            <w:pPr>
              <w:rPr>
                <w:i/>
              </w:rPr>
            </w:pPr>
            <w:proofErr w:type="gramStart"/>
            <w:r w:rsidRPr="000B1797">
              <w:rPr>
                <w:i/>
              </w:rPr>
              <w:lastRenderedPageBreak/>
              <w:t>представленную</w:t>
            </w:r>
            <w:proofErr w:type="gramEnd"/>
            <w:r w:rsidRPr="000B1797">
              <w:rPr>
                <w:i/>
              </w:rPr>
              <w:t xml:space="preserve"> в таблицах, на диаграммах, 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графиках, </w:t>
            </w:r>
            <w:proofErr w:type="gramStart"/>
            <w:r w:rsidRPr="000B1797">
              <w:rPr>
                <w:i/>
              </w:rPr>
              <w:t>отражающую</w:t>
            </w:r>
            <w:proofErr w:type="gramEnd"/>
            <w:r w:rsidRPr="000B1797">
              <w:rPr>
                <w:i/>
              </w:rPr>
              <w:t xml:space="preserve"> свойства и характеристики реальных процессов и явлений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 xml:space="preserve">определять статистические характеристики выборок по таблицам, </w:t>
            </w:r>
            <w:proofErr w:type="spellStart"/>
            <w:r w:rsidRPr="000B1797">
              <w:rPr>
                <w:i/>
              </w:rPr>
              <w:t>диаграммам</w:t>
            </w:r>
            <w:proofErr w:type="gramStart"/>
            <w:r w:rsidRPr="000B1797">
              <w:rPr>
                <w:i/>
              </w:rPr>
              <w:t>,г</w:t>
            </w:r>
            <w:proofErr w:type="gramEnd"/>
            <w:r w:rsidRPr="000B1797">
              <w:rPr>
                <w:i/>
              </w:rPr>
              <w:t>рафикам</w:t>
            </w:r>
            <w:proofErr w:type="spellEnd"/>
            <w:r w:rsidRPr="000B1797">
              <w:rPr>
                <w:i/>
              </w:rPr>
              <w:t>, выполнять сравнение в зависимости от цели решения задачи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оценивать вероятность реальных событий и явлений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задачи по комбинаторике и теории вероятностей на основе использования изученных методов и обосновывать решение;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решать несложные задачи по математической статистике.</w:t>
            </w:r>
          </w:p>
          <w:p w:rsidR="0083206E" w:rsidRPr="000B1797" w:rsidRDefault="0083206E" w:rsidP="0083206E">
            <w:pPr>
              <w:rPr>
                <w:i/>
              </w:rPr>
            </w:pPr>
            <w:r w:rsidRPr="000B1797">
              <w:rPr>
                <w:i/>
              </w:rPr>
              <w:t>приобрести опыт выполнения проекта по теме: «Статистическое исследование моего класса»</w:t>
            </w:r>
          </w:p>
        </w:tc>
      </w:tr>
    </w:tbl>
    <w:p w:rsidR="0083206E" w:rsidRDefault="0083206E" w:rsidP="0083206E">
      <w:pPr>
        <w:shd w:val="clear" w:color="auto" w:fill="FFFFFF"/>
        <w:spacing w:line="360" w:lineRule="auto"/>
        <w:ind w:left="567"/>
        <w:jc w:val="center"/>
        <w:rPr>
          <w:u w:val="single"/>
        </w:rPr>
      </w:pPr>
    </w:p>
    <w:p w:rsidR="0083206E" w:rsidRDefault="0083206E" w:rsidP="0083206E">
      <w:pPr>
        <w:shd w:val="clear" w:color="auto" w:fill="FFFFFF"/>
        <w:spacing w:line="360" w:lineRule="auto"/>
        <w:ind w:left="567"/>
        <w:jc w:val="center"/>
        <w:rPr>
          <w:u w:val="single"/>
        </w:rPr>
      </w:pPr>
      <w:r w:rsidRPr="00CB465F">
        <w:rPr>
          <w:u w:val="single"/>
        </w:rPr>
        <w:t>Модуль «</w:t>
      </w:r>
      <w:r>
        <w:rPr>
          <w:u w:val="single"/>
        </w:rPr>
        <w:t>Геометрия</w:t>
      </w:r>
      <w:r w:rsidRPr="00CB465F">
        <w:rPr>
          <w:u w:val="single"/>
        </w:rPr>
        <w:t>»</w:t>
      </w:r>
    </w:p>
    <w:tbl>
      <w:tblPr>
        <w:tblW w:w="14005" w:type="dxa"/>
        <w:tblInd w:w="-1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6776"/>
        <w:gridCol w:w="7229"/>
      </w:tblGrid>
      <w:tr w:rsidR="0083206E" w:rsidRPr="00567665" w:rsidTr="00514935">
        <w:tc>
          <w:tcPr>
            <w:tcW w:w="6776" w:type="dxa"/>
            <w:vAlign w:val="center"/>
          </w:tcPr>
          <w:p w:rsidR="0083206E" w:rsidRPr="006B614C" w:rsidRDefault="0083206E" w:rsidP="0083206E">
            <w:pPr>
              <w:widowControl w:val="0"/>
              <w:autoSpaceDE w:val="0"/>
              <w:autoSpaceDN w:val="0"/>
              <w:adjustRightInd w:val="0"/>
              <w:spacing w:line="360" w:lineRule="auto"/>
              <w:ind w:firstLine="454"/>
              <w:jc w:val="center"/>
            </w:pPr>
            <w:r w:rsidRPr="006B614C">
              <w:t>Обучающийся научится:</w:t>
            </w:r>
          </w:p>
        </w:tc>
        <w:tc>
          <w:tcPr>
            <w:tcW w:w="7229" w:type="dxa"/>
            <w:vAlign w:val="center"/>
          </w:tcPr>
          <w:p w:rsidR="0083206E" w:rsidRPr="006B614C" w:rsidRDefault="0083206E" w:rsidP="0083206E">
            <w:pPr>
              <w:jc w:val="center"/>
              <w:rPr>
                <w:i/>
              </w:rPr>
            </w:pPr>
            <w:proofErr w:type="gramStart"/>
            <w:r w:rsidRPr="006B614C">
              <w:rPr>
                <w:i/>
              </w:rPr>
              <w:t>Обучающийся</w:t>
            </w:r>
            <w:proofErr w:type="gramEnd"/>
            <w:r w:rsidRPr="006B614C">
              <w:rPr>
                <w:i/>
              </w:rPr>
              <w:t xml:space="preserve"> получит возможность научиться:</w:t>
            </w:r>
          </w:p>
        </w:tc>
      </w:tr>
      <w:tr w:rsidR="0083206E" w:rsidRPr="00567665" w:rsidTr="00514935">
        <w:trPr>
          <w:trHeight w:val="1992"/>
        </w:trPr>
        <w:tc>
          <w:tcPr>
            <w:tcW w:w="6776" w:type="dxa"/>
          </w:tcPr>
          <w:p w:rsidR="0083206E" w:rsidRPr="00C13C68" w:rsidRDefault="0083206E" w:rsidP="0083206E">
            <w:pPr>
              <w:numPr>
                <w:ilvl w:val="0"/>
                <w:numId w:val="12"/>
              </w:numPr>
              <w:jc w:val="both"/>
            </w:pPr>
            <w:r w:rsidRPr="00C13C68">
              <w:t>оперировать с начальными понятиями тригонометрии и выполнять элементарные операции над функциями углов:</w:t>
            </w:r>
          </w:p>
          <w:p w:rsidR="0083206E" w:rsidRPr="006D6643" w:rsidRDefault="0083206E" w:rsidP="0083206E">
            <w:pPr>
              <w:numPr>
                <w:ilvl w:val="0"/>
                <w:numId w:val="12"/>
              </w:numPr>
              <w:jc w:val="both"/>
            </w:pPr>
            <w:r w:rsidRPr="00C13C68">
              <w:t>решать задачи на доказательство, опираясь на изученные свойства фигур и отношений между ними и применяя изученные методы доказательств;</w:t>
            </w:r>
          </w:p>
          <w:p w:rsidR="0083206E" w:rsidRPr="000D7AC1" w:rsidRDefault="0083206E" w:rsidP="0083206E">
            <w:pPr>
              <w:numPr>
                <w:ilvl w:val="0"/>
                <w:numId w:val="12"/>
              </w:numPr>
              <w:jc w:val="both"/>
            </w:pPr>
            <w:r w:rsidRPr="00C13C68">
              <w:t>вычислять площади кругов и секторов;</w:t>
            </w:r>
            <w:r>
              <w:t xml:space="preserve"> </w:t>
            </w:r>
            <w:r w:rsidRPr="000D7AC1">
              <w:t>длину окружности, длину дуги окружности;</w:t>
            </w:r>
          </w:p>
          <w:p w:rsidR="0083206E" w:rsidRPr="00C13C68" w:rsidRDefault="0083206E" w:rsidP="0083206E">
            <w:pPr>
              <w:numPr>
                <w:ilvl w:val="0"/>
                <w:numId w:val="12"/>
              </w:numPr>
              <w:jc w:val="both"/>
            </w:pPr>
            <w:r w:rsidRPr="00C13C68">
              <w:t>решать задачи на доказательство с использованием формул длины окружности и дл</w:t>
            </w:r>
            <w:r>
              <w:t>ины дуги окружности, формул пло</w:t>
            </w:r>
            <w:r w:rsidRPr="00C13C68">
              <w:t>щадей фигур;</w:t>
            </w:r>
          </w:p>
          <w:p w:rsidR="0083206E" w:rsidRDefault="0083206E" w:rsidP="0083206E">
            <w:pPr>
              <w:numPr>
                <w:ilvl w:val="0"/>
                <w:numId w:val="12"/>
              </w:numPr>
              <w:jc w:val="both"/>
            </w:pPr>
            <w:r w:rsidRPr="00C13C68">
              <w:t>решать практические зада</w:t>
            </w:r>
            <w:r>
              <w:t>чи, связанные с нахождением гео</w:t>
            </w:r>
            <w:r w:rsidRPr="00C13C68">
              <w:t>метрических величин (и</w:t>
            </w:r>
            <w:r>
              <w:t>спользуя при необходимости спра</w:t>
            </w:r>
            <w:r w:rsidRPr="00C13C68">
              <w:t>вочники и технические средства).</w:t>
            </w:r>
          </w:p>
          <w:p w:rsidR="0083206E" w:rsidRPr="006D6643" w:rsidRDefault="0083206E" w:rsidP="0083206E">
            <w:pPr>
              <w:numPr>
                <w:ilvl w:val="0"/>
                <w:numId w:val="12"/>
              </w:numPr>
              <w:jc w:val="both"/>
            </w:pPr>
            <w:r w:rsidRPr="006D6643">
              <w:t>вычислять длину отрезк</w:t>
            </w:r>
            <w:r>
              <w:t>а по координатам его концов; вы</w:t>
            </w:r>
            <w:r w:rsidRPr="006D6643">
              <w:t>числять координаты середины отрезка;</w:t>
            </w:r>
          </w:p>
          <w:p w:rsidR="0083206E" w:rsidRDefault="0083206E" w:rsidP="0083206E">
            <w:pPr>
              <w:numPr>
                <w:ilvl w:val="0"/>
                <w:numId w:val="12"/>
              </w:numPr>
              <w:jc w:val="both"/>
            </w:pPr>
            <w:r w:rsidRPr="006D6643">
              <w:lastRenderedPageBreak/>
              <w:t>использовать координатный метод для изучения свой</w:t>
            </w:r>
            <w:proofErr w:type="gramStart"/>
            <w:r w:rsidRPr="006D6643">
              <w:t>ств пр</w:t>
            </w:r>
            <w:proofErr w:type="gramEnd"/>
            <w:r w:rsidRPr="006D6643">
              <w:t>ямых и окружностей.</w:t>
            </w:r>
          </w:p>
          <w:p w:rsidR="0083206E" w:rsidRPr="006D6643" w:rsidRDefault="0083206E" w:rsidP="0083206E">
            <w:pPr>
              <w:numPr>
                <w:ilvl w:val="0"/>
                <w:numId w:val="12"/>
              </w:numPr>
              <w:jc w:val="both"/>
            </w:pPr>
            <w:r w:rsidRPr="006D6643">
              <w:t>оперировать с векторами: находить сумму и разность двух векторов, заданных геометрически, находить вект</w:t>
            </w:r>
            <w:r>
              <w:t>ор, рав</w:t>
            </w:r>
            <w:r w:rsidRPr="006D6643">
              <w:t>ный произведению заданного вектора на число;</w:t>
            </w:r>
          </w:p>
          <w:p w:rsidR="0083206E" w:rsidRPr="006D6643" w:rsidRDefault="0083206E" w:rsidP="0083206E">
            <w:pPr>
              <w:numPr>
                <w:ilvl w:val="0"/>
                <w:numId w:val="12"/>
              </w:numPr>
              <w:jc w:val="both"/>
            </w:pPr>
            <w:r w:rsidRPr="006D6643">
              <w:t>находить для векторов, з</w:t>
            </w:r>
            <w:r>
              <w:t>аданных координатами: длину век</w:t>
            </w:r>
            <w:r w:rsidRPr="006D6643">
              <w:t>тора, координаты суммы и разности двух и более векторов, координаты произведения вектора на число, применяя при необходимости сочетательный, переме</w:t>
            </w:r>
            <w:r>
              <w:t>стительный и распре</w:t>
            </w:r>
            <w:r w:rsidRPr="006D6643">
              <w:t>делительный законы;</w:t>
            </w:r>
          </w:p>
          <w:p w:rsidR="0083206E" w:rsidRDefault="0083206E" w:rsidP="0083206E">
            <w:pPr>
              <w:numPr>
                <w:ilvl w:val="0"/>
                <w:numId w:val="12"/>
              </w:numPr>
              <w:jc w:val="both"/>
            </w:pPr>
            <w:r w:rsidRPr="006D6643">
              <w:t>вычислять скалярное произведение векторов, находить угол между векторами, устан</w:t>
            </w:r>
            <w:r>
              <w:t>авливать перпендикулярность пря</w:t>
            </w:r>
            <w:r w:rsidRPr="006D6643">
              <w:t>мых.</w:t>
            </w:r>
          </w:p>
          <w:p w:rsidR="0083206E" w:rsidRPr="006B614C" w:rsidRDefault="0083206E" w:rsidP="0083206E">
            <w:pPr>
              <w:numPr>
                <w:ilvl w:val="0"/>
                <w:numId w:val="12"/>
              </w:numPr>
              <w:jc w:val="both"/>
            </w:pPr>
            <w:r w:rsidRPr="006B614C">
              <w:t>владеть компетенциями: познавательной, коммуникативной, информационной и рефлексивной;</w:t>
            </w:r>
          </w:p>
          <w:p w:rsidR="0083206E" w:rsidRPr="006B614C" w:rsidRDefault="0083206E" w:rsidP="0083206E">
            <w:pPr>
              <w:numPr>
                <w:ilvl w:val="0"/>
                <w:numId w:val="12"/>
              </w:numPr>
              <w:jc w:val="both"/>
            </w:pPr>
            <w:r w:rsidRPr="006B614C">
              <w:t>работать в группах, аргументировать и отстаивать свою точку зрения;</w:t>
            </w:r>
          </w:p>
          <w:p w:rsidR="0083206E" w:rsidRPr="000D7AC1" w:rsidRDefault="0083206E" w:rsidP="0083206E">
            <w:pPr>
              <w:numPr>
                <w:ilvl w:val="0"/>
                <w:numId w:val="12"/>
              </w:numPr>
              <w:jc w:val="both"/>
            </w:pPr>
            <w:r w:rsidRPr="000D7AC1">
              <w:t>распознавать на чертежах</w:t>
            </w:r>
            <w:r>
              <w:t>, рисунках, моделях и в окружаю</w:t>
            </w:r>
            <w:r w:rsidRPr="000D7AC1">
              <w:t>щем мире плоские и про</w:t>
            </w:r>
            <w:r>
              <w:t>странственные геометрические фи</w:t>
            </w:r>
            <w:r w:rsidRPr="000D7AC1">
              <w:t>гуры;</w:t>
            </w:r>
          </w:p>
          <w:p w:rsidR="0083206E" w:rsidRPr="000D7AC1" w:rsidRDefault="0083206E" w:rsidP="0083206E">
            <w:pPr>
              <w:numPr>
                <w:ilvl w:val="0"/>
                <w:numId w:val="12"/>
              </w:numPr>
              <w:jc w:val="both"/>
            </w:pPr>
            <w:r w:rsidRPr="000D7AC1">
              <w:t>распознавать развёртки к</w:t>
            </w:r>
            <w:r>
              <w:t>уба, прямоугольного параллелепи</w:t>
            </w:r>
            <w:r w:rsidRPr="000D7AC1">
              <w:t>педа, правильной пирамиды, цилиндра и конуса;</w:t>
            </w:r>
          </w:p>
          <w:p w:rsidR="0083206E" w:rsidRPr="000D7AC1" w:rsidRDefault="0083206E" w:rsidP="0083206E">
            <w:pPr>
              <w:numPr>
                <w:ilvl w:val="0"/>
                <w:numId w:val="12"/>
              </w:numPr>
              <w:jc w:val="both"/>
            </w:pPr>
            <w:r w:rsidRPr="000D7AC1">
              <w:t>определять по линейным размерам развёр</w:t>
            </w:r>
            <w:r>
              <w:t>тки фигуры ли</w:t>
            </w:r>
            <w:r w:rsidRPr="000D7AC1">
              <w:t>нейные размеры самой фигуры и наоборот;</w:t>
            </w:r>
          </w:p>
          <w:p w:rsidR="0083206E" w:rsidRPr="006B614C" w:rsidRDefault="0083206E" w:rsidP="0083206E">
            <w:pPr>
              <w:numPr>
                <w:ilvl w:val="0"/>
                <w:numId w:val="12"/>
              </w:numPr>
              <w:jc w:val="both"/>
            </w:pPr>
            <w:r w:rsidRPr="000D7AC1">
              <w:t>вычислять объём прямоугольного параллелепипеда.</w:t>
            </w:r>
          </w:p>
        </w:tc>
        <w:tc>
          <w:tcPr>
            <w:tcW w:w="7229" w:type="dxa"/>
          </w:tcPr>
          <w:p w:rsidR="0083206E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915553">
              <w:rPr>
                <w:i/>
              </w:rPr>
              <w:lastRenderedPageBreak/>
              <w:t>использовать координатный метод для изучения свой</w:t>
            </w:r>
            <w:proofErr w:type="gramStart"/>
            <w:r w:rsidRPr="00915553">
              <w:rPr>
                <w:i/>
              </w:rPr>
              <w:t>ств пр</w:t>
            </w:r>
            <w:proofErr w:type="gramEnd"/>
            <w:r w:rsidRPr="00915553">
              <w:rPr>
                <w:i/>
              </w:rPr>
              <w:t>ямых и окружностей.</w:t>
            </w:r>
          </w:p>
          <w:p w:rsidR="0083206E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C13C68">
              <w:rPr>
                <w:i/>
              </w:rPr>
              <w:t>вычислять площади фиг</w:t>
            </w:r>
            <w:r>
              <w:rPr>
                <w:i/>
              </w:rPr>
              <w:t>ур, составленных из двух или бо</w:t>
            </w:r>
            <w:r w:rsidRPr="00C13C68">
              <w:rPr>
                <w:i/>
              </w:rPr>
              <w:t>лее прямоугольников, параллелограммов, треугольников, круга и сектора;</w:t>
            </w:r>
          </w:p>
          <w:p w:rsidR="0083206E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6D6643">
              <w:rPr>
                <w:i/>
              </w:rPr>
              <w:t>приобрести опыт при</w:t>
            </w:r>
            <w:r>
              <w:rPr>
                <w:i/>
              </w:rPr>
              <w:t>менения алгебраического и триго</w:t>
            </w:r>
            <w:r w:rsidRPr="006D6643">
              <w:rPr>
                <w:i/>
              </w:rPr>
              <w:t>нометрического аппарата и идей движения при решении задач на вычисление площадей многоугольников.</w:t>
            </w:r>
          </w:p>
          <w:p w:rsidR="0083206E" w:rsidRPr="006D6643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6D6643">
              <w:rPr>
                <w:i/>
              </w:rPr>
              <w:t>овладеть координат</w:t>
            </w:r>
            <w:r>
              <w:rPr>
                <w:i/>
              </w:rPr>
              <w:t>ным методом решения задач на вы</w:t>
            </w:r>
            <w:r w:rsidRPr="006D6643">
              <w:rPr>
                <w:i/>
              </w:rPr>
              <w:t>числение и доказательство;</w:t>
            </w:r>
          </w:p>
          <w:p w:rsidR="0083206E" w:rsidRPr="006D6643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6D6643">
              <w:rPr>
                <w:i/>
              </w:rPr>
              <w:t>приобрести опыт</w:t>
            </w:r>
            <w:r>
              <w:rPr>
                <w:i/>
              </w:rPr>
              <w:t xml:space="preserve"> использования компьютерных про</w:t>
            </w:r>
            <w:r w:rsidRPr="006D6643">
              <w:rPr>
                <w:i/>
              </w:rPr>
              <w:t>грамм для анализа ча</w:t>
            </w:r>
            <w:r>
              <w:rPr>
                <w:i/>
              </w:rPr>
              <w:t>стных случаев взаимного располо</w:t>
            </w:r>
            <w:r w:rsidRPr="006D6643">
              <w:rPr>
                <w:i/>
              </w:rPr>
              <w:t>жения окружностей и прямых;</w:t>
            </w:r>
          </w:p>
          <w:p w:rsidR="0083206E" w:rsidRPr="00567665" w:rsidRDefault="0083206E" w:rsidP="0083206E">
            <w:pPr>
              <w:ind w:left="742"/>
              <w:jc w:val="both"/>
              <w:rPr>
                <w:i/>
              </w:rPr>
            </w:pPr>
            <w:r w:rsidRPr="000D7AC1">
              <w:rPr>
                <w:i/>
              </w:rPr>
              <w:t>приобрести опыт вып</w:t>
            </w:r>
            <w:r>
              <w:rPr>
                <w:i/>
              </w:rPr>
              <w:t xml:space="preserve">олнения проектов по темам: </w:t>
            </w:r>
            <w:r w:rsidRPr="00567665">
              <w:rPr>
                <w:i/>
              </w:rPr>
              <w:t xml:space="preserve">«Ох, уж эти векторы!», </w:t>
            </w:r>
          </w:p>
          <w:p w:rsidR="0083206E" w:rsidRPr="00567665" w:rsidRDefault="0083206E" w:rsidP="0083206E">
            <w:pPr>
              <w:ind w:left="742"/>
              <w:jc w:val="both"/>
              <w:rPr>
                <w:i/>
              </w:rPr>
            </w:pPr>
            <w:r w:rsidRPr="00567665">
              <w:rPr>
                <w:i/>
              </w:rPr>
              <w:lastRenderedPageBreak/>
              <w:t xml:space="preserve">«Треугольники... они повсюду!!!», </w:t>
            </w:r>
          </w:p>
          <w:p w:rsidR="0083206E" w:rsidRPr="00567665" w:rsidRDefault="0083206E" w:rsidP="0083206E">
            <w:pPr>
              <w:ind w:left="742"/>
              <w:jc w:val="both"/>
              <w:rPr>
                <w:i/>
              </w:rPr>
            </w:pPr>
            <w:r w:rsidRPr="00567665">
              <w:rPr>
                <w:i/>
              </w:rPr>
              <w:t xml:space="preserve">«Геометрические паркеты», </w:t>
            </w:r>
          </w:p>
          <w:p w:rsidR="0083206E" w:rsidRPr="00567665" w:rsidRDefault="0083206E" w:rsidP="0083206E">
            <w:pPr>
              <w:ind w:left="742"/>
              <w:jc w:val="both"/>
              <w:rPr>
                <w:sz w:val="20"/>
                <w:szCs w:val="20"/>
              </w:rPr>
            </w:pPr>
            <w:r w:rsidRPr="00567665">
              <w:rPr>
                <w:i/>
              </w:rPr>
              <w:t>«В моде — геометрия!»</w:t>
            </w:r>
          </w:p>
          <w:p w:rsidR="0083206E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6B614C">
              <w:rPr>
                <w:i/>
              </w:rPr>
              <w:t>решать мате</w:t>
            </w:r>
            <w:r w:rsidRPr="006B614C">
              <w:rPr>
                <w:i/>
              </w:rPr>
              <w:softHyphen/>
              <w:t>матические задачи и задачи из смежных предметов, выполнять практические расчёты</w:t>
            </w:r>
            <w:r>
              <w:rPr>
                <w:i/>
              </w:rPr>
              <w:t>;</w:t>
            </w:r>
          </w:p>
          <w:p w:rsidR="0083206E" w:rsidRPr="000D7AC1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0D7AC1">
              <w:rPr>
                <w:i/>
              </w:rPr>
              <w:t>вычислять объёмы пространственных геометрических фигур, составленных из прямоугольных параллелепипедов;</w:t>
            </w:r>
          </w:p>
          <w:p w:rsidR="0083206E" w:rsidRPr="000D7AC1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0D7AC1">
              <w:rPr>
                <w:i/>
              </w:rPr>
              <w:t>углубить и развить представления о пространственных геометрических фигурах;</w:t>
            </w:r>
          </w:p>
          <w:p w:rsidR="0083206E" w:rsidRPr="00B412E2" w:rsidRDefault="0083206E" w:rsidP="0083206E">
            <w:pPr>
              <w:numPr>
                <w:ilvl w:val="0"/>
                <w:numId w:val="13"/>
              </w:numPr>
              <w:contextualSpacing/>
              <w:jc w:val="both"/>
              <w:rPr>
                <w:i/>
              </w:rPr>
            </w:pPr>
            <w:r w:rsidRPr="000D7AC1">
              <w:rPr>
                <w:i/>
              </w:rPr>
              <w:t xml:space="preserve">применять понятие </w:t>
            </w:r>
            <w:r>
              <w:rPr>
                <w:i/>
              </w:rPr>
              <w:t>развёртки для выполнения практи</w:t>
            </w:r>
            <w:r w:rsidRPr="000D7AC1">
              <w:rPr>
                <w:i/>
              </w:rPr>
              <w:t>ческих расчётов.</w:t>
            </w:r>
          </w:p>
        </w:tc>
      </w:tr>
    </w:tbl>
    <w:p w:rsidR="0083206E" w:rsidRPr="00CB465F" w:rsidRDefault="0083206E" w:rsidP="0083206E">
      <w:pPr>
        <w:shd w:val="clear" w:color="auto" w:fill="FFFFFF"/>
        <w:spacing w:line="360" w:lineRule="auto"/>
        <w:ind w:left="567"/>
        <w:jc w:val="center"/>
        <w:rPr>
          <w:u w:val="single"/>
        </w:rPr>
      </w:pPr>
    </w:p>
    <w:p w:rsidR="0083206E" w:rsidRDefault="0083206E" w:rsidP="0083206E">
      <w:pPr>
        <w:jc w:val="center"/>
        <w:rPr>
          <w:b/>
        </w:rPr>
      </w:pPr>
    </w:p>
    <w:p w:rsidR="0083206E" w:rsidRDefault="0083206E" w:rsidP="0083206E">
      <w:pPr>
        <w:jc w:val="center"/>
        <w:rPr>
          <w:b/>
        </w:rPr>
      </w:pPr>
    </w:p>
    <w:p w:rsidR="0083206E" w:rsidRDefault="0083206E" w:rsidP="0083206E">
      <w:pPr>
        <w:jc w:val="center"/>
        <w:rPr>
          <w:b/>
        </w:rPr>
      </w:pPr>
    </w:p>
    <w:p w:rsidR="0083206E" w:rsidRPr="00D23095" w:rsidRDefault="0083206E" w:rsidP="0083206E">
      <w:pPr>
        <w:jc w:val="center"/>
        <w:rPr>
          <w:b/>
        </w:rPr>
      </w:pPr>
    </w:p>
    <w:p w:rsidR="0083206E" w:rsidRPr="00D23095" w:rsidRDefault="0083206E" w:rsidP="0083206E">
      <w:pPr>
        <w:jc w:val="center"/>
        <w:rPr>
          <w:b/>
        </w:rPr>
      </w:pPr>
    </w:p>
    <w:p w:rsidR="0083206E" w:rsidRPr="00D23095" w:rsidRDefault="0083206E" w:rsidP="0083206E">
      <w:pPr>
        <w:jc w:val="center"/>
        <w:rPr>
          <w:b/>
        </w:rPr>
      </w:pPr>
    </w:p>
    <w:p w:rsidR="0083206E" w:rsidRPr="00CB465F" w:rsidRDefault="0083206E" w:rsidP="0083206E">
      <w:pPr>
        <w:shd w:val="clear" w:color="auto" w:fill="FFFFFF"/>
        <w:spacing w:line="360" w:lineRule="auto"/>
        <w:jc w:val="center"/>
        <w:rPr>
          <w:b/>
          <w:u w:val="single"/>
        </w:rPr>
      </w:pPr>
      <w:r w:rsidRPr="00CB465F">
        <w:rPr>
          <w:b/>
          <w:u w:val="single"/>
        </w:rPr>
        <w:t>Содержание программы</w:t>
      </w:r>
    </w:p>
    <w:p w:rsidR="0083206E" w:rsidRPr="00CB465F" w:rsidRDefault="0083206E" w:rsidP="0083206E">
      <w:pPr>
        <w:shd w:val="clear" w:color="auto" w:fill="FFFFFF"/>
        <w:spacing w:line="360" w:lineRule="auto"/>
        <w:ind w:left="567"/>
        <w:jc w:val="center"/>
        <w:rPr>
          <w:u w:val="single"/>
        </w:rPr>
      </w:pPr>
      <w:r w:rsidRPr="00CB465F">
        <w:rPr>
          <w:u w:val="single"/>
        </w:rPr>
        <w:t>Модуль «Алгебра»</w:t>
      </w:r>
    </w:p>
    <w:p w:rsidR="0083206E" w:rsidRPr="008D56A2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. Повторение (4ч)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621330">
        <w:rPr>
          <w:rFonts w:ascii="Times New Roman" w:hAnsi="Times New Roman"/>
          <w:b/>
          <w:sz w:val="24"/>
          <w:szCs w:val="24"/>
        </w:rPr>
        <w:t>. Рациональные неравенства и их системы. (1</w:t>
      </w:r>
      <w:r>
        <w:rPr>
          <w:rFonts w:ascii="Times New Roman" w:hAnsi="Times New Roman"/>
          <w:b/>
          <w:sz w:val="24"/>
          <w:szCs w:val="24"/>
        </w:rPr>
        <w:t>9</w:t>
      </w:r>
      <w:r w:rsidRPr="00621330">
        <w:rPr>
          <w:rFonts w:ascii="Times New Roman" w:hAnsi="Times New Roman"/>
          <w:b/>
          <w:sz w:val="24"/>
          <w:szCs w:val="24"/>
        </w:rPr>
        <w:t xml:space="preserve"> ч.)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Линейные и квадратные неравенства (повторение).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Рациональное неравенство. Метод интервалов.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ножества и операции над ними.</w:t>
      </w:r>
    </w:p>
    <w:p w:rsidR="0083206E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истема неравенств. Решение системы неравенств.</w:t>
      </w:r>
    </w:p>
    <w:p w:rsidR="0083206E" w:rsidRPr="000463D7" w:rsidRDefault="0083206E" w:rsidP="0083206E">
      <w:pPr>
        <w:pStyle w:val="a9"/>
        <w:rPr>
          <w:rFonts w:ascii="Times New Roman" w:hAnsi="Times New Roman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>цель:</w:t>
      </w:r>
      <w:r w:rsidRPr="000463D7">
        <w:rPr>
          <w:rStyle w:val="FontStyle12"/>
          <w:sz w:val="24"/>
          <w:szCs w:val="24"/>
        </w:rPr>
        <w:t xml:space="preserve"> </w:t>
      </w:r>
      <w:r w:rsidRPr="000463D7">
        <w:rPr>
          <w:rStyle w:val="FontStyle18"/>
          <w:rFonts w:eastAsia="Calibri"/>
          <w:b w:val="0"/>
          <w:sz w:val="24"/>
          <w:szCs w:val="24"/>
        </w:rPr>
        <w:t>иметь</w:t>
      </w:r>
      <w:r w:rsidRPr="000463D7">
        <w:rPr>
          <w:rStyle w:val="FontStyle18"/>
          <w:rFonts w:eastAsia="Calibri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 xml:space="preserve">представление о понятиях: линейное, квадратное, рациональное неравенство; </w:t>
      </w:r>
      <w:r w:rsidRPr="000463D7">
        <w:rPr>
          <w:rStyle w:val="FontStyle18"/>
          <w:rFonts w:eastAsia="Calibri"/>
          <w:b w:val="0"/>
          <w:sz w:val="24"/>
          <w:szCs w:val="24"/>
        </w:rPr>
        <w:t>об</w:t>
      </w:r>
      <w:r w:rsidRPr="000463D7">
        <w:rPr>
          <w:rStyle w:val="FontStyle18"/>
          <w:rFonts w:eastAsia="Calibri"/>
          <w:sz w:val="24"/>
          <w:szCs w:val="24"/>
        </w:rPr>
        <w:softHyphen/>
      </w:r>
      <w:r w:rsidRPr="000463D7">
        <w:rPr>
          <w:rStyle w:val="FontStyle17"/>
          <w:sz w:val="24"/>
          <w:szCs w:val="24"/>
        </w:rPr>
        <w:t>ласть допустимых значений неравенств;</w:t>
      </w:r>
      <w:r w:rsidRPr="000463D7">
        <w:rPr>
          <w:rStyle w:val="FontStyle17"/>
          <w:sz w:val="24"/>
          <w:szCs w:val="24"/>
        </w:rPr>
        <w:tab/>
      </w:r>
      <w:r w:rsidRPr="000463D7">
        <w:rPr>
          <w:rStyle w:val="FontStyle18"/>
          <w:rFonts w:eastAsia="Calibri"/>
          <w:b w:val="0"/>
          <w:sz w:val="24"/>
          <w:szCs w:val="24"/>
        </w:rPr>
        <w:t>овладеть умениями:</w:t>
      </w:r>
      <w:r w:rsidRPr="000463D7">
        <w:rPr>
          <w:rStyle w:val="FontStyle18"/>
          <w:rFonts w:eastAsia="Calibri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определять область допустимых значений;</w:t>
      </w:r>
      <w:r w:rsidRPr="000463D7">
        <w:rPr>
          <w:rStyle w:val="FontStyle17"/>
          <w:b/>
          <w:bCs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решать линейные, квадратные, рациональные неравенства и неравенства с модуле</w:t>
      </w:r>
      <w:r>
        <w:rPr>
          <w:rStyle w:val="FontStyle17"/>
          <w:sz w:val="24"/>
          <w:szCs w:val="24"/>
        </w:rPr>
        <w:t>м</w:t>
      </w:r>
      <w:r w:rsidRPr="000463D7">
        <w:rPr>
          <w:rStyle w:val="FontStyle17"/>
          <w:sz w:val="24"/>
          <w:szCs w:val="24"/>
        </w:rPr>
        <w:t xml:space="preserve">; </w:t>
      </w:r>
      <w:r w:rsidRPr="000463D7">
        <w:rPr>
          <w:rStyle w:val="FontStyle18"/>
          <w:rFonts w:eastAsia="Calibri"/>
          <w:sz w:val="24"/>
          <w:szCs w:val="24"/>
        </w:rPr>
        <w:t xml:space="preserve"> </w:t>
      </w:r>
      <w:r w:rsidRPr="000463D7">
        <w:rPr>
          <w:rStyle w:val="FontStyle17"/>
          <w:sz w:val="24"/>
          <w:szCs w:val="24"/>
        </w:rPr>
        <w:t>решать неравенства методом интервалов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621330">
        <w:rPr>
          <w:rFonts w:ascii="Times New Roman" w:hAnsi="Times New Roman"/>
          <w:b/>
          <w:sz w:val="24"/>
          <w:szCs w:val="24"/>
        </w:rPr>
        <w:t>. Системы уравнений. (1</w:t>
      </w:r>
      <w:r>
        <w:rPr>
          <w:rFonts w:ascii="Times New Roman" w:hAnsi="Times New Roman"/>
          <w:b/>
          <w:sz w:val="24"/>
          <w:szCs w:val="24"/>
        </w:rPr>
        <w:t>9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ые понятия</w:t>
      </w:r>
      <w:r w:rsidRPr="00621330">
        <w:rPr>
          <w:rFonts w:ascii="Times New Roman" w:hAnsi="Times New Roman"/>
          <w:sz w:val="24"/>
          <w:szCs w:val="24"/>
        </w:rPr>
        <w:t>.</w:t>
      </w:r>
    </w:p>
    <w:p w:rsidR="0083206E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Методы решения систем уравнений.</w:t>
      </w:r>
    </w:p>
    <w:p w:rsidR="0083206E" w:rsidRPr="00294D04" w:rsidRDefault="0083206E" w:rsidP="0083206E">
      <w:r w:rsidRPr="00294D04">
        <w:t>Системы уравнений как математические модели реальных ситуаций.</w:t>
      </w:r>
    </w:p>
    <w:p w:rsidR="0083206E" w:rsidRPr="00F35532" w:rsidRDefault="0083206E" w:rsidP="0083206E">
      <w:pPr>
        <w:rPr>
          <w:rStyle w:val="FontStyle15"/>
        </w:rPr>
      </w:pPr>
      <w:r w:rsidRPr="00294D04">
        <w:t xml:space="preserve">Основная </w:t>
      </w:r>
      <w:r w:rsidRPr="00294D04">
        <w:rPr>
          <w:rStyle w:val="FontStyle12"/>
          <w:sz w:val="24"/>
          <w:szCs w:val="24"/>
        </w:rPr>
        <w:t xml:space="preserve">цель: </w:t>
      </w:r>
      <w:r w:rsidRPr="00294D04">
        <w:t xml:space="preserve"> </w:t>
      </w:r>
      <w:r w:rsidRPr="00294D04">
        <w:rPr>
          <w:rStyle w:val="FontStyle16"/>
        </w:rPr>
        <w:t xml:space="preserve">иметь представление </w:t>
      </w:r>
      <w:r w:rsidRPr="00294D04">
        <w:rPr>
          <w:rStyle w:val="FontStyle15"/>
        </w:rPr>
        <w:t>о системе рациональных уравнений, о составлении математиче</w:t>
      </w:r>
      <w:r w:rsidRPr="00294D04">
        <w:rPr>
          <w:rStyle w:val="FontStyle15"/>
        </w:rPr>
        <w:softHyphen/>
        <w:t>ской мод</w:t>
      </w:r>
      <w:r w:rsidRPr="00F35532">
        <w:rPr>
          <w:rStyle w:val="FontStyle15"/>
        </w:rPr>
        <w:t>ели;</w:t>
      </w:r>
    </w:p>
    <w:p w:rsidR="0083206E" w:rsidRPr="00F35532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35532">
        <w:rPr>
          <w:rStyle w:val="FontStyle18"/>
          <w:b w:val="0"/>
          <w:sz w:val="24"/>
          <w:szCs w:val="24"/>
        </w:rPr>
        <w:t>овладеть умениями:</w:t>
      </w:r>
      <w:r w:rsidRPr="00F35532">
        <w:rPr>
          <w:rStyle w:val="FontStyle18"/>
          <w:sz w:val="24"/>
          <w:szCs w:val="24"/>
        </w:rPr>
        <w:t xml:space="preserve"> </w:t>
      </w:r>
      <w:r w:rsidRPr="00F35532">
        <w:rPr>
          <w:rStyle w:val="FontStyle15"/>
          <w:sz w:val="24"/>
          <w:szCs w:val="24"/>
        </w:rPr>
        <w:t>выполнять равносильные преобразования, решая уравнения и системы уравнений с дву</w:t>
      </w:r>
      <w:r w:rsidRPr="00F35532">
        <w:rPr>
          <w:rStyle w:val="FontStyle15"/>
          <w:sz w:val="24"/>
          <w:szCs w:val="24"/>
        </w:rPr>
        <w:softHyphen/>
        <w:t xml:space="preserve">мя переменными; решать уравнения и системы уравнений различными методами: </w:t>
      </w:r>
      <w:proofErr w:type="gramStart"/>
      <w:r w:rsidRPr="00F35532">
        <w:rPr>
          <w:rStyle w:val="FontStyle15"/>
          <w:sz w:val="24"/>
          <w:szCs w:val="24"/>
        </w:rPr>
        <w:t>графическим</w:t>
      </w:r>
      <w:proofErr w:type="gramEnd"/>
      <w:r w:rsidRPr="00F35532">
        <w:rPr>
          <w:rStyle w:val="FontStyle15"/>
          <w:sz w:val="24"/>
          <w:szCs w:val="24"/>
        </w:rPr>
        <w:t>, подста</w:t>
      </w:r>
      <w:r w:rsidRPr="00F35532">
        <w:rPr>
          <w:rStyle w:val="FontStyle15"/>
          <w:sz w:val="24"/>
          <w:szCs w:val="24"/>
        </w:rPr>
        <w:softHyphen/>
        <w:t>новкой, алгебраического сложения, введения новых переменных; излагать информацию, интерпретируя факты, разъясняя значение и смысл теории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</w:t>
      </w:r>
      <w:r w:rsidRPr="0090757A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Числовые функции. (</w:t>
      </w:r>
      <w:r>
        <w:rPr>
          <w:rFonts w:ascii="Times New Roman" w:hAnsi="Times New Roman"/>
          <w:b/>
          <w:sz w:val="24"/>
          <w:szCs w:val="24"/>
        </w:rPr>
        <w:t>31</w:t>
      </w:r>
      <w:r w:rsidRPr="00621330">
        <w:rPr>
          <w:rFonts w:ascii="Times New Roman" w:hAnsi="Times New Roman"/>
          <w:b/>
          <w:sz w:val="24"/>
          <w:szCs w:val="24"/>
        </w:rPr>
        <w:t xml:space="preserve"> ч.)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пределение числовой функции</w:t>
      </w:r>
      <w:r w:rsidRPr="00621330">
        <w:rPr>
          <w:rFonts w:ascii="Times New Roman" w:hAnsi="Times New Roman"/>
          <w:sz w:val="24"/>
          <w:szCs w:val="24"/>
        </w:rPr>
        <w:t>. Область определения функции. Область значений функции.</w:t>
      </w:r>
    </w:p>
    <w:p w:rsidR="0083206E" w:rsidRDefault="0083206E" w:rsidP="0083206E">
      <w:pPr>
        <w:pStyle w:val="a9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пособы задания функции (аналитический, графический, табличный, словесный).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>Свойства функций Чётные и нечётные функции. Степенная функция с натуральным показателем, её свойства и график. Степенная функция с отрицательным целым показателем, её свойства и график.</w:t>
      </w:r>
    </w:p>
    <w:p w:rsidR="0083206E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Функция </w:t>
      </w:r>
      <w:r w:rsidRPr="00621330">
        <w:rPr>
          <w:rFonts w:ascii="Times New Roman" w:hAnsi="Times New Roman"/>
          <w:sz w:val="24"/>
          <w:szCs w:val="24"/>
        </w:rPr>
        <w:object w:dxaOrig="760" w:dyaOrig="380">
          <v:shape id="_x0000_i1029" type="#_x0000_t75" style="width:37.15pt;height:18.6pt" o:ole="">
            <v:imagedata r:id="rId16" o:title=""/>
          </v:shape>
          <o:OLEObject Type="Embed" ProgID="Equation.3" ShapeID="_x0000_i1029" DrawAspect="Content" ObjectID="_1598351767" r:id="rId17"/>
        </w:object>
      </w:r>
      <w:r w:rsidRPr="00621330">
        <w:rPr>
          <w:rFonts w:ascii="Times New Roman" w:hAnsi="Times New Roman"/>
          <w:sz w:val="24"/>
          <w:szCs w:val="24"/>
        </w:rPr>
        <w:t>, её свойства и график.</w:t>
      </w:r>
    </w:p>
    <w:p w:rsidR="0083206E" w:rsidRPr="00F35532" w:rsidRDefault="0083206E" w:rsidP="0083206E">
      <w:pPr>
        <w:pStyle w:val="a9"/>
        <w:ind w:left="190"/>
        <w:rPr>
          <w:rStyle w:val="FontStyle19"/>
          <w:b w:val="0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sz w:val="24"/>
          <w:szCs w:val="24"/>
        </w:rPr>
        <w:t xml:space="preserve"> </w:t>
      </w:r>
      <w:r w:rsidRPr="00F35532">
        <w:rPr>
          <w:rStyle w:val="FontStyle19"/>
          <w:b w:val="0"/>
          <w:sz w:val="24"/>
          <w:szCs w:val="24"/>
        </w:rPr>
        <w:t xml:space="preserve">овладеть навыками </w:t>
      </w:r>
      <w:r w:rsidRPr="00F35532">
        <w:rPr>
          <w:rStyle w:val="FontStyle18"/>
          <w:rFonts w:eastAsia="Calibri"/>
          <w:b w:val="0"/>
          <w:sz w:val="24"/>
          <w:szCs w:val="24"/>
        </w:rPr>
        <w:t>нахождения области определения функции;</w:t>
      </w:r>
    </w:p>
    <w:p w:rsidR="0083206E" w:rsidRPr="00F35532" w:rsidRDefault="0083206E" w:rsidP="0083206E">
      <w:pPr>
        <w:pStyle w:val="a9"/>
        <w:rPr>
          <w:rStyle w:val="FontStyle18"/>
          <w:rFonts w:eastAsia="Calibri"/>
          <w:b w:val="0"/>
          <w:sz w:val="24"/>
          <w:szCs w:val="24"/>
        </w:rPr>
      </w:pPr>
      <w:r w:rsidRPr="00F35532">
        <w:rPr>
          <w:rStyle w:val="FontStyle19"/>
          <w:b w:val="0"/>
          <w:sz w:val="24"/>
          <w:szCs w:val="24"/>
        </w:rPr>
        <w:t>овладеть умениями:</w:t>
      </w:r>
      <w:r w:rsidRPr="00F35532">
        <w:rPr>
          <w:rFonts w:ascii="Times New Roman" w:hAnsi="Times New Roman"/>
          <w:bCs/>
          <w:sz w:val="24"/>
          <w:szCs w:val="24"/>
        </w:rPr>
        <w:t xml:space="preserve"> </w:t>
      </w:r>
      <w:r w:rsidRPr="00F35532">
        <w:rPr>
          <w:rStyle w:val="FontStyle18"/>
          <w:rFonts w:eastAsia="Calibri"/>
          <w:b w:val="0"/>
          <w:sz w:val="24"/>
          <w:szCs w:val="24"/>
        </w:rPr>
        <w:t>задания функции различными способами; построения графика функции по словесной модели;</w:t>
      </w:r>
    </w:p>
    <w:p w:rsidR="0083206E" w:rsidRPr="00F35532" w:rsidRDefault="0083206E" w:rsidP="0083206E">
      <w:pPr>
        <w:pStyle w:val="a9"/>
        <w:rPr>
          <w:rStyle w:val="FontStyle13"/>
          <w:sz w:val="24"/>
          <w:szCs w:val="24"/>
        </w:rPr>
      </w:pPr>
      <w:r w:rsidRPr="00F35532">
        <w:rPr>
          <w:rStyle w:val="FontStyle13"/>
          <w:sz w:val="24"/>
          <w:szCs w:val="24"/>
        </w:rPr>
        <w:t>иметь представление о таких фундаментальных понятиях математики, как функция, ее область определения, область значений, о различных способах задания функции: аналити</w:t>
      </w:r>
      <w:r w:rsidRPr="00F35532">
        <w:rPr>
          <w:rStyle w:val="FontStyle13"/>
          <w:sz w:val="24"/>
          <w:szCs w:val="24"/>
        </w:rPr>
        <w:softHyphen/>
        <w:t>ческом, графическом, табличном, словесном;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35532">
        <w:rPr>
          <w:rStyle w:val="FontStyle13"/>
          <w:sz w:val="24"/>
          <w:szCs w:val="24"/>
        </w:rPr>
        <w:t>овладеть умениями: применять понятия четности и нечетности, ограниченности, непрерывности, монотонно</w:t>
      </w:r>
      <w:r w:rsidRPr="00F35532">
        <w:rPr>
          <w:rStyle w:val="FontStyle13"/>
          <w:sz w:val="24"/>
          <w:szCs w:val="24"/>
        </w:rPr>
        <w:softHyphen/>
        <w:t xml:space="preserve">сти функций; строить и читать </w:t>
      </w:r>
      <w:r w:rsidRPr="00F35532">
        <w:rPr>
          <w:rStyle w:val="FontStyle13"/>
          <w:sz w:val="24"/>
          <w:szCs w:val="24"/>
        </w:rPr>
        <w:lastRenderedPageBreak/>
        <w:t>графики функций; находить наибольшее и наименьшее значения на заданном промежутке, решая практиче</w:t>
      </w:r>
      <w:r w:rsidRPr="00F35532">
        <w:rPr>
          <w:rStyle w:val="FontStyle13"/>
          <w:sz w:val="24"/>
          <w:szCs w:val="24"/>
        </w:rPr>
        <w:softHyphen/>
        <w:t>ские задачи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</w:t>
      </w:r>
      <w:r w:rsidRPr="00AD6B68">
        <w:rPr>
          <w:rFonts w:ascii="Times New Roman" w:hAnsi="Times New Roman"/>
          <w:b/>
          <w:sz w:val="24"/>
          <w:szCs w:val="24"/>
        </w:rPr>
        <w:t xml:space="preserve">. </w:t>
      </w:r>
      <w:r w:rsidRPr="00621330">
        <w:rPr>
          <w:rFonts w:ascii="Times New Roman" w:hAnsi="Times New Roman"/>
          <w:b/>
          <w:sz w:val="24"/>
          <w:szCs w:val="24"/>
        </w:rPr>
        <w:t>Прогрессии. (</w:t>
      </w:r>
      <w:r>
        <w:rPr>
          <w:rFonts w:ascii="Times New Roman" w:hAnsi="Times New Roman"/>
          <w:b/>
          <w:sz w:val="24"/>
          <w:szCs w:val="24"/>
        </w:rPr>
        <w:t>20</w:t>
      </w:r>
      <w:r w:rsidRPr="00621330">
        <w:rPr>
          <w:rFonts w:ascii="Times New Roman" w:hAnsi="Times New Roman"/>
          <w:b/>
          <w:sz w:val="24"/>
          <w:szCs w:val="24"/>
        </w:rPr>
        <w:t>ч.)</w:t>
      </w:r>
    </w:p>
    <w:p w:rsidR="0083206E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Числовая последовательность. Арифметическая прогрессия. Геометрическая прогрессия. </w:t>
      </w:r>
    </w:p>
    <w:p w:rsidR="0083206E" w:rsidRPr="00F35532" w:rsidRDefault="0083206E" w:rsidP="0083206E">
      <w:pPr>
        <w:pStyle w:val="a9"/>
        <w:rPr>
          <w:rStyle w:val="FontStyle14"/>
          <w:sz w:val="24"/>
          <w:szCs w:val="24"/>
        </w:rPr>
      </w:pPr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rStyle w:val="FontStyle15"/>
          <w:sz w:val="24"/>
          <w:szCs w:val="24"/>
        </w:rPr>
        <w:t xml:space="preserve">иметь представление </w:t>
      </w:r>
      <w:r w:rsidRPr="00F35532">
        <w:rPr>
          <w:rStyle w:val="FontStyle14"/>
          <w:sz w:val="24"/>
          <w:szCs w:val="24"/>
        </w:rPr>
        <w:t>о числовой последовательности, арифметической прогрессии   и геометрической прогрессии,  как частных случаях числовых последовательностей, о трех способах задания последовательно</w:t>
      </w:r>
      <w:r w:rsidRPr="00F35532">
        <w:rPr>
          <w:rStyle w:val="FontStyle14"/>
          <w:sz w:val="24"/>
          <w:szCs w:val="24"/>
        </w:rPr>
        <w:softHyphen/>
        <w:t>сти: аналитическом, словесном и рекуррентном;</w:t>
      </w:r>
    </w:p>
    <w:p w:rsidR="0083206E" w:rsidRPr="00F35532" w:rsidRDefault="0083206E" w:rsidP="0083206E">
      <w:pPr>
        <w:pStyle w:val="a9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 xml:space="preserve">формулировать и обосновывать ряд свойств арифметической профессии, </w:t>
      </w:r>
      <w:r w:rsidRPr="00F35532">
        <w:rPr>
          <w:rStyle w:val="FontStyle13"/>
          <w:sz w:val="24"/>
          <w:szCs w:val="24"/>
        </w:rPr>
        <w:t xml:space="preserve">геометрической профессии, </w:t>
      </w:r>
      <w:r w:rsidRPr="00F35532">
        <w:rPr>
          <w:rStyle w:val="FontStyle14"/>
          <w:sz w:val="24"/>
          <w:szCs w:val="24"/>
        </w:rPr>
        <w:t>сводить их в одну таблицу;</w:t>
      </w:r>
    </w:p>
    <w:p w:rsidR="0083206E" w:rsidRPr="00F35532" w:rsidRDefault="0083206E" w:rsidP="0083206E">
      <w:pPr>
        <w:pStyle w:val="a9"/>
        <w:rPr>
          <w:rStyle w:val="FontStyle14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решать текстовые задачи, используя свойства арифметической прогрессии и геометрической прогрессии;</w:t>
      </w:r>
    </w:p>
    <w:p w:rsidR="0083206E" w:rsidRPr="00F35532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35532">
        <w:rPr>
          <w:rStyle w:val="FontStyle15"/>
          <w:sz w:val="24"/>
          <w:szCs w:val="24"/>
        </w:rPr>
        <w:t xml:space="preserve">овладеть умениями: </w:t>
      </w:r>
      <w:r w:rsidRPr="00F35532">
        <w:rPr>
          <w:rStyle w:val="FontStyle14"/>
          <w:sz w:val="24"/>
          <w:szCs w:val="24"/>
        </w:rPr>
        <w:t>выводить характеристическое свойство арифметической прогрессии и геометрической прогрессии</w:t>
      </w:r>
      <w:r w:rsidRPr="00F35532">
        <w:rPr>
          <w:rStyle w:val="FontStyle13"/>
          <w:sz w:val="24"/>
          <w:szCs w:val="24"/>
        </w:rPr>
        <w:t xml:space="preserve"> применять их при решении математических задач.</w:t>
      </w:r>
      <w:r w:rsidRPr="00F35532">
        <w:rPr>
          <w:sz w:val="24"/>
          <w:szCs w:val="24"/>
        </w:rPr>
        <w:t xml:space="preserve"> </w:t>
      </w:r>
    </w:p>
    <w:p w:rsidR="0083206E" w:rsidRPr="00621330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621330">
        <w:rPr>
          <w:rFonts w:ascii="Times New Roman" w:hAnsi="Times New Roman"/>
          <w:b/>
          <w:sz w:val="24"/>
          <w:szCs w:val="24"/>
        </w:rPr>
        <w:t>. Элементы комбинаторики, статистики и теории вероятностей. (1</w:t>
      </w:r>
      <w:r>
        <w:rPr>
          <w:rFonts w:ascii="Times New Roman" w:hAnsi="Times New Roman"/>
          <w:b/>
          <w:sz w:val="24"/>
          <w:szCs w:val="24"/>
        </w:rPr>
        <w:t>5</w:t>
      </w:r>
      <w:r w:rsidRPr="00621330">
        <w:rPr>
          <w:rFonts w:ascii="Times New Roman" w:hAnsi="Times New Roman"/>
          <w:b/>
          <w:sz w:val="24"/>
          <w:szCs w:val="24"/>
        </w:rPr>
        <w:t> ч.)</w:t>
      </w:r>
    </w:p>
    <w:p w:rsidR="0083206E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621330">
        <w:rPr>
          <w:rFonts w:ascii="Times New Roman" w:hAnsi="Times New Roman"/>
          <w:sz w:val="24"/>
          <w:szCs w:val="24"/>
        </w:rPr>
        <w:t xml:space="preserve">Комбинаторные задачи. </w:t>
      </w:r>
      <w:r>
        <w:rPr>
          <w:rFonts w:ascii="Times New Roman" w:hAnsi="Times New Roman"/>
          <w:sz w:val="24"/>
          <w:szCs w:val="24"/>
        </w:rPr>
        <w:t>Статистика: дизайн информации. Простейшие вероятностные задачи. Экспериментальные данные и вероятности событий.</w:t>
      </w:r>
    </w:p>
    <w:p w:rsidR="0083206E" w:rsidRPr="00F35532" w:rsidRDefault="0083206E" w:rsidP="0083206E">
      <w:pPr>
        <w:pStyle w:val="a9"/>
        <w:rPr>
          <w:rStyle w:val="FontStyle14"/>
          <w:sz w:val="24"/>
          <w:szCs w:val="24"/>
        </w:rPr>
      </w:pPr>
      <w:proofErr w:type="gramStart"/>
      <w:r w:rsidRPr="00F35532">
        <w:rPr>
          <w:rFonts w:ascii="Times New Roman" w:hAnsi="Times New Roman"/>
          <w:sz w:val="24"/>
          <w:szCs w:val="24"/>
        </w:rPr>
        <w:t xml:space="preserve">Основная </w:t>
      </w:r>
      <w:r w:rsidRPr="00F35532">
        <w:rPr>
          <w:rStyle w:val="FontStyle12"/>
          <w:sz w:val="24"/>
          <w:szCs w:val="24"/>
        </w:rPr>
        <w:t xml:space="preserve">цель: </w:t>
      </w:r>
      <w:r w:rsidRPr="00F35532">
        <w:rPr>
          <w:sz w:val="24"/>
          <w:szCs w:val="24"/>
        </w:rPr>
        <w:t xml:space="preserve"> </w:t>
      </w:r>
      <w:r w:rsidRPr="00F35532">
        <w:rPr>
          <w:rStyle w:val="FontStyle14"/>
          <w:sz w:val="24"/>
          <w:szCs w:val="24"/>
        </w:rPr>
        <w:t>иметь представление о комбинаторных задачах, элементах комбинаторики: перестановке, перемещении, сочетании; о понятии «среднее арифметическое», размахе ряда чисел, моде ряда чисел, о медиане произвольного ряда;</w:t>
      </w:r>
      <w:proofErr w:type="gramEnd"/>
    </w:p>
    <w:p w:rsidR="0083206E" w:rsidRPr="00F35532" w:rsidRDefault="0083206E" w:rsidP="0083206E">
      <w:pPr>
        <w:pStyle w:val="22"/>
        <w:widowControl w:val="0"/>
        <w:spacing w:after="0" w:line="240" w:lineRule="auto"/>
        <w:rPr>
          <w:rFonts w:ascii="Times New Roman" w:hAnsi="Times New Roman"/>
          <w:sz w:val="24"/>
          <w:szCs w:val="24"/>
        </w:rPr>
      </w:pPr>
      <w:r w:rsidRPr="00F35532">
        <w:rPr>
          <w:rStyle w:val="FontStyle14"/>
          <w:sz w:val="24"/>
          <w:szCs w:val="24"/>
        </w:rPr>
        <w:t>иметь представление о новом математическом направлении – теории вероятностей, о понятии множества и операции над ними, о простейших вероятностных задачах;</w:t>
      </w:r>
    </w:p>
    <w:p w:rsidR="0083206E" w:rsidRDefault="0083206E" w:rsidP="0083206E">
      <w:pPr>
        <w:rPr>
          <w:b/>
        </w:rPr>
      </w:pPr>
      <w:r>
        <w:rPr>
          <w:b/>
        </w:rPr>
        <w:t>7</w:t>
      </w:r>
      <w:r w:rsidRPr="00621330">
        <w:rPr>
          <w:b/>
        </w:rPr>
        <w:t>. Обобщающее повторение. (</w:t>
      </w:r>
      <w:r>
        <w:rPr>
          <w:b/>
        </w:rPr>
        <w:t>28</w:t>
      </w:r>
      <w:r w:rsidRPr="00621330">
        <w:rPr>
          <w:b/>
        </w:rPr>
        <w:t>ч)</w:t>
      </w:r>
    </w:p>
    <w:p w:rsidR="0083206E" w:rsidRPr="001405A1" w:rsidRDefault="0083206E" w:rsidP="0083206E">
      <w:pPr>
        <w:jc w:val="both"/>
        <w:rPr>
          <w:b/>
        </w:rPr>
      </w:pPr>
      <w:r w:rsidRPr="001405A1">
        <w:rPr>
          <w:b/>
        </w:rPr>
        <w:t>Перечень контрольных работ</w:t>
      </w:r>
    </w:p>
    <w:p w:rsidR="0083206E" w:rsidRPr="00EC44A2" w:rsidRDefault="0083206E" w:rsidP="0083206E">
      <w:pPr>
        <w:ind w:firstLine="709"/>
      </w:pPr>
      <w:r w:rsidRPr="00EC44A2">
        <w:rPr>
          <w:bCs/>
        </w:rPr>
        <w:t>1.Входная контрольная работа</w:t>
      </w:r>
    </w:p>
    <w:p w:rsidR="0083206E" w:rsidRPr="00EC44A2" w:rsidRDefault="0083206E" w:rsidP="0083206E">
      <w:pPr>
        <w:ind w:firstLine="709"/>
      </w:pPr>
      <w:r w:rsidRPr="00EC44A2">
        <w:rPr>
          <w:bCs/>
        </w:rPr>
        <w:t>2.</w:t>
      </w:r>
      <w:r w:rsidRPr="00EC44A2">
        <w:t xml:space="preserve"> </w:t>
      </w:r>
      <w:r w:rsidRPr="001405A1">
        <w:t xml:space="preserve">Контрольная работа </w:t>
      </w:r>
      <w:r w:rsidRPr="00EC44A2">
        <w:rPr>
          <w:bCs/>
        </w:rPr>
        <w:t xml:space="preserve">№1 </w:t>
      </w:r>
      <w:r w:rsidRPr="00EC44A2">
        <w:t>«Рациональные неравенства и их системы».</w:t>
      </w:r>
    </w:p>
    <w:p w:rsidR="0083206E" w:rsidRDefault="0083206E" w:rsidP="0083206E">
      <w:pPr>
        <w:ind w:firstLine="709"/>
      </w:pPr>
      <w:r w:rsidRPr="00EC44A2">
        <w:rPr>
          <w:bCs/>
        </w:rPr>
        <w:t>3.</w:t>
      </w:r>
      <w:r w:rsidRPr="00EC44A2">
        <w:rPr>
          <w:sz w:val="20"/>
          <w:szCs w:val="20"/>
        </w:rPr>
        <w:t xml:space="preserve"> </w:t>
      </w:r>
      <w:r w:rsidRPr="00EC44A2">
        <w:t xml:space="preserve">Контрольная работа за 1 полугодие в форме ГИА </w:t>
      </w:r>
    </w:p>
    <w:p w:rsidR="0083206E" w:rsidRPr="00EC44A2" w:rsidRDefault="0083206E" w:rsidP="0083206E">
      <w:pPr>
        <w:ind w:firstLine="709"/>
      </w:pPr>
      <w:r>
        <w:t>4.</w:t>
      </w:r>
      <w:r w:rsidRPr="001405A1">
        <w:t xml:space="preserve">Контрольная работа </w:t>
      </w:r>
      <w:r w:rsidRPr="00EC44A2">
        <w:rPr>
          <w:bCs/>
        </w:rPr>
        <w:t xml:space="preserve">№2 </w:t>
      </w:r>
      <w:r w:rsidRPr="00EC44A2">
        <w:t>«Системы уравнений».</w:t>
      </w:r>
    </w:p>
    <w:p w:rsidR="0083206E" w:rsidRPr="00EC44A2" w:rsidRDefault="0083206E" w:rsidP="0083206E">
      <w:pPr>
        <w:ind w:firstLine="709"/>
      </w:pPr>
      <w:r>
        <w:rPr>
          <w:bCs/>
        </w:rPr>
        <w:t>5</w:t>
      </w:r>
      <w:r w:rsidRPr="00EC44A2">
        <w:rPr>
          <w:bCs/>
        </w:rPr>
        <w:t>.</w:t>
      </w:r>
      <w:r w:rsidRPr="00EC44A2">
        <w:t xml:space="preserve"> </w:t>
      </w:r>
      <w:r w:rsidRPr="001405A1">
        <w:t xml:space="preserve">Контрольная работа </w:t>
      </w:r>
      <w:r w:rsidRPr="00EC44A2">
        <w:rPr>
          <w:bCs/>
        </w:rPr>
        <w:t xml:space="preserve">№3 </w:t>
      </w:r>
      <w:r w:rsidRPr="00EC44A2">
        <w:t>«Числовые функции».</w:t>
      </w:r>
    </w:p>
    <w:p w:rsidR="0083206E" w:rsidRPr="00EC44A2" w:rsidRDefault="0083206E" w:rsidP="0083206E">
      <w:pPr>
        <w:ind w:firstLine="709"/>
      </w:pPr>
      <w:r>
        <w:rPr>
          <w:bCs/>
        </w:rPr>
        <w:t>6</w:t>
      </w:r>
      <w:r w:rsidRPr="00EC44A2">
        <w:rPr>
          <w:bCs/>
        </w:rPr>
        <w:t>.</w:t>
      </w:r>
      <w:r w:rsidRPr="00EC44A2">
        <w:t xml:space="preserve"> </w:t>
      </w:r>
      <w:r w:rsidRPr="001405A1">
        <w:t xml:space="preserve">Контрольная работа </w:t>
      </w:r>
      <w:r w:rsidRPr="00EC44A2">
        <w:rPr>
          <w:bCs/>
        </w:rPr>
        <w:t xml:space="preserve">№4 </w:t>
      </w:r>
      <w:r w:rsidRPr="00EC44A2">
        <w:t>«Функции и их графики».</w:t>
      </w:r>
    </w:p>
    <w:p w:rsidR="0083206E" w:rsidRPr="00EC44A2" w:rsidRDefault="0083206E" w:rsidP="0083206E">
      <w:pPr>
        <w:ind w:firstLine="709"/>
      </w:pPr>
      <w:r>
        <w:rPr>
          <w:bCs/>
        </w:rPr>
        <w:t>7</w:t>
      </w:r>
      <w:r w:rsidRPr="00EC44A2">
        <w:rPr>
          <w:bCs/>
        </w:rPr>
        <w:t>.</w:t>
      </w:r>
      <w:r w:rsidRPr="00EC44A2">
        <w:t xml:space="preserve"> </w:t>
      </w:r>
      <w:r w:rsidRPr="001405A1">
        <w:t xml:space="preserve">Контрольная работа </w:t>
      </w:r>
      <w:r w:rsidRPr="00EC44A2">
        <w:rPr>
          <w:bCs/>
        </w:rPr>
        <w:t xml:space="preserve">№5 </w:t>
      </w:r>
      <w:r w:rsidRPr="00EC44A2">
        <w:t>«Прогрессии».</w:t>
      </w:r>
    </w:p>
    <w:p w:rsidR="0083206E" w:rsidRPr="00EC44A2" w:rsidRDefault="0083206E" w:rsidP="0083206E">
      <w:pPr>
        <w:ind w:firstLine="709"/>
      </w:pPr>
      <w:r>
        <w:rPr>
          <w:bCs/>
        </w:rPr>
        <w:t>8</w:t>
      </w:r>
      <w:r w:rsidRPr="00EC44A2">
        <w:rPr>
          <w:bCs/>
        </w:rPr>
        <w:t>.</w:t>
      </w:r>
      <w:r w:rsidRPr="00EC44A2">
        <w:t xml:space="preserve"> </w:t>
      </w:r>
      <w:r w:rsidRPr="001405A1">
        <w:t xml:space="preserve">Контрольная работа </w:t>
      </w:r>
      <w:proofErr w:type="gramStart"/>
      <w:r w:rsidRPr="00EC44A2">
        <w:rPr>
          <w:bCs/>
        </w:rPr>
        <w:t>р</w:t>
      </w:r>
      <w:proofErr w:type="gramEnd"/>
      <w:r w:rsidRPr="00EC44A2">
        <w:rPr>
          <w:bCs/>
        </w:rPr>
        <w:t xml:space="preserve"> №6 </w:t>
      </w:r>
      <w:r w:rsidRPr="00EC44A2">
        <w:t>«События, вероятности и обработка данных».</w:t>
      </w:r>
    </w:p>
    <w:p w:rsidR="0083206E" w:rsidRPr="00061A7E" w:rsidRDefault="0083206E" w:rsidP="0083206E">
      <w:pPr>
        <w:shd w:val="clear" w:color="auto" w:fill="FFFFFF"/>
        <w:spacing w:line="360" w:lineRule="auto"/>
        <w:ind w:left="567"/>
      </w:pPr>
      <w:r w:rsidRPr="00EC44A2">
        <w:t xml:space="preserve">  </w:t>
      </w:r>
      <w:r>
        <w:t>9</w:t>
      </w:r>
      <w:r w:rsidRPr="00EC44A2">
        <w:t>.</w:t>
      </w:r>
      <w:r>
        <w:t xml:space="preserve"> </w:t>
      </w:r>
      <w:r w:rsidRPr="00061A7E">
        <w:t>Контрольная работа в форме ГИА</w:t>
      </w:r>
    </w:p>
    <w:p w:rsidR="0083206E" w:rsidRPr="00F61802" w:rsidRDefault="0083206E" w:rsidP="0083206E">
      <w:pPr>
        <w:shd w:val="clear" w:color="auto" w:fill="FFFFFF"/>
        <w:spacing w:line="360" w:lineRule="auto"/>
        <w:ind w:left="567"/>
      </w:pPr>
      <w:r>
        <w:t xml:space="preserve"> 10. </w:t>
      </w:r>
      <w:r w:rsidRPr="00EC44A2">
        <w:t>Итоговая контрольная работа</w:t>
      </w:r>
    </w:p>
    <w:p w:rsidR="0083206E" w:rsidRPr="00C76AF0" w:rsidRDefault="0083206E" w:rsidP="0083206E">
      <w:pPr>
        <w:spacing w:after="120"/>
        <w:jc w:val="center"/>
        <w:rPr>
          <w:u w:val="single"/>
        </w:rPr>
      </w:pPr>
      <w:r w:rsidRPr="00C76AF0">
        <w:rPr>
          <w:u w:val="single"/>
        </w:rPr>
        <w:t>Модуль «Геометрия»</w:t>
      </w:r>
    </w:p>
    <w:p w:rsidR="0083206E" w:rsidRPr="00C76AF0" w:rsidRDefault="0083206E" w:rsidP="0083206E">
      <w:pPr>
        <w:ind w:firstLine="708"/>
        <w:jc w:val="both"/>
      </w:pPr>
      <w:r w:rsidRPr="00C76AF0">
        <w:t xml:space="preserve">Геометрия – один из важнейших компонентов математического образования, необходимая для приобретения конкретных знаний о пространстве и практически значимых умений, формирования языка описания объектов окружающего мира, для развития </w:t>
      </w:r>
      <w:r w:rsidRPr="00C76AF0">
        <w:lastRenderedPageBreak/>
        <w:t>пространственного воображения и интуиции, математической культуры, для эстетического воспитания учащихся. Изучение геометрии вносит вклад в развитие логического мышления, в формирование понятия доказательства.</w:t>
      </w:r>
    </w:p>
    <w:p w:rsidR="0083206E" w:rsidRPr="007E1143" w:rsidRDefault="0083206E" w:rsidP="0083206E">
      <w:pPr>
        <w:ind w:firstLine="420"/>
        <w:jc w:val="both"/>
        <w:rPr>
          <w:bCs/>
          <w:color w:val="FF0000"/>
        </w:rPr>
      </w:pPr>
      <w:r w:rsidRPr="007E1143">
        <w:rPr>
          <w:bCs/>
        </w:rPr>
        <w:t>Содержание программы соответствует обязательному минимуму содержания образования и имеет большую практическую направленность.</w:t>
      </w:r>
      <w:r w:rsidRPr="007E1143">
        <w:rPr>
          <w:bCs/>
          <w:color w:val="FF0000"/>
        </w:rPr>
        <w:t xml:space="preserve"> </w:t>
      </w:r>
      <w:r w:rsidRPr="00600644">
        <w:rPr>
          <w:bCs/>
        </w:rPr>
        <w:t xml:space="preserve">Данное планирование определяет достаточный объем учебного времени для повышения </w:t>
      </w:r>
      <w:r w:rsidRPr="007E1143">
        <w:rPr>
          <w:bCs/>
        </w:rPr>
        <w:t>математических знаний,</w:t>
      </w:r>
      <w:r w:rsidRPr="00600644">
        <w:rPr>
          <w:bCs/>
        </w:rPr>
        <w:t xml:space="preserve"> учащихся в среднем звене школы, улучшения усвоения других учебных предметов.</w:t>
      </w:r>
    </w:p>
    <w:p w:rsidR="0083206E" w:rsidRPr="007E1143" w:rsidRDefault="0083206E" w:rsidP="0083206E">
      <w:pPr>
        <w:spacing w:before="120" w:after="120"/>
        <w:jc w:val="both"/>
        <w:rPr>
          <w:b/>
          <w:bCs/>
        </w:rPr>
      </w:pPr>
      <w:r w:rsidRPr="007E1143">
        <w:rPr>
          <w:b/>
          <w:bCs/>
        </w:rPr>
        <w:t xml:space="preserve"> </w:t>
      </w:r>
      <w:r>
        <w:rPr>
          <w:b/>
          <w:bCs/>
        </w:rPr>
        <w:t>1. В</w:t>
      </w:r>
      <w:r w:rsidRPr="007E1143">
        <w:rPr>
          <w:b/>
          <w:bCs/>
        </w:rPr>
        <w:t xml:space="preserve">екторы и метод координат </w:t>
      </w:r>
      <w:r>
        <w:rPr>
          <w:b/>
          <w:bCs/>
        </w:rPr>
        <w:t>(17 ч)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t>Понятие вектора. Равенство векторов. Сложение и вычитание векторов. Умножение вектора на число. Разложение вектора по двум неколлинеарным векторам. Координаты вектора. Простейшие задачи в координатах. Уравнения окружности и прямой. Применение векторов и координат при решении задач.</w:t>
      </w:r>
    </w:p>
    <w:p w:rsidR="0083206E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 xml:space="preserve">Основная цель — научить учащихся выполнять действия над векторами как направленными отрезками, что важно для применения векторов в физике; познакомить с использованием векторов и метода координат при решении геометрических задач. Вектор определяется как направленный отрезок и действия над векторами вводятся так, как это принято в физике, т. е. как действия с направленными отрезками. </w:t>
      </w:r>
    </w:p>
    <w:p w:rsidR="0083206E" w:rsidRPr="007E1143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>Основное внимание должно быть уделено выработке умений выполнять операции над векторами (складывать векторы по правилам треугольника и параллелограмма, строить вектор, равный разности двух данных векторов, а также вектор, равный произведению данного вектора на данное число).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t>На примерах показывается, как векторы могут применяться к решению геометрических задач. Демонстрируется эффективность применения формул для координат середины отрезка, расстояния между двумя точками, уравнений окружности и прямой в конкретных геометрических задачах, тем самым дается представление об изучении геометрических фигур с помощью методов алгебры.</w:t>
      </w:r>
    </w:p>
    <w:p w:rsidR="0083206E" w:rsidRPr="007E1143" w:rsidRDefault="0083206E" w:rsidP="0083206E">
      <w:pPr>
        <w:spacing w:before="120" w:after="120"/>
        <w:jc w:val="both"/>
        <w:rPr>
          <w:b/>
          <w:bCs/>
        </w:rPr>
      </w:pPr>
      <w:r>
        <w:rPr>
          <w:b/>
          <w:bCs/>
        </w:rPr>
        <w:t xml:space="preserve">2. </w:t>
      </w:r>
      <w:r w:rsidRPr="007E1143">
        <w:rPr>
          <w:b/>
          <w:bCs/>
        </w:rPr>
        <w:t>Соотношения между сторонами и углами треугольника</w:t>
      </w:r>
      <w:r>
        <w:rPr>
          <w:b/>
          <w:bCs/>
        </w:rPr>
        <w:t xml:space="preserve"> (16 ч)</w:t>
      </w:r>
    </w:p>
    <w:p w:rsidR="0083206E" w:rsidRDefault="0083206E" w:rsidP="0083206E">
      <w:pPr>
        <w:jc w:val="both"/>
        <w:rPr>
          <w:bCs/>
        </w:rPr>
      </w:pPr>
      <w:r w:rsidRPr="007E1143">
        <w:rPr>
          <w:bCs/>
        </w:rPr>
        <w:t xml:space="preserve">Синус, косинус и тангенс угла. Теоремы синусов и косинусов. Решение треугольников. Скалярное произведение векторов и его применение в геометрических задачах. </w:t>
      </w:r>
    </w:p>
    <w:p w:rsidR="0083206E" w:rsidRPr="007E1143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>Основная цель — развить умение учащихся применять тригонометрический аппарат при решении геометрических задач.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t>Синус и косинус любого угла от 0° до 180° вводятся с помощью единичной полуокружности, доказываются теоремы синусов и косинусов и выводится еще одна формула площади треугольника (половина произведения двух сторон на синус угла между ними). Этот аппарат применяется к решению треугольников.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t>Скалярное произведение векторов вводится как в физике (произведение длин векторов на косинус угла между ними). Рассматриваются свойства скалярного произведения и его применение при решении геометрических задач.</w:t>
      </w:r>
    </w:p>
    <w:p w:rsidR="0083206E" w:rsidRPr="007E1143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 xml:space="preserve">Основное   внимание   следует   уделить   выработке   прочных   навыков   в   применении тригонометрического аппарата при решении геометрических задач. </w:t>
      </w:r>
    </w:p>
    <w:p w:rsidR="0083206E" w:rsidRPr="007E1143" w:rsidRDefault="0083206E" w:rsidP="0083206E">
      <w:pPr>
        <w:spacing w:before="120" w:after="120"/>
        <w:jc w:val="both"/>
        <w:rPr>
          <w:b/>
          <w:bCs/>
        </w:rPr>
      </w:pPr>
      <w:r>
        <w:rPr>
          <w:b/>
          <w:bCs/>
        </w:rPr>
        <w:t xml:space="preserve">3. </w:t>
      </w:r>
      <w:r w:rsidRPr="007E1143">
        <w:rPr>
          <w:b/>
          <w:bCs/>
        </w:rPr>
        <w:t xml:space="preserve">Длина окружности и площадь круга </w:t>
      </w:r>
      <w:r>
        <w:rPr>
          <w:b/>
          <w:bCs/>
        </w:rPr>
        <w:t>(11 ч)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lastRenderedPageBreak/>
        <w:t>Правильные многоугольники. Окружности, описанная около правильного многоугольника и вписанная в него. Построение правильных многоугольников. Длина окружности. Площадь круга.</w:t>
      </w:r>
    </w:p>
    <w:p w:rsidR="0083206E" w:rsidRPr="007E1143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>Основная цель — расширить знание учащихся о многоугольниках; рассмотреть понятия длины окружности и площади круга и формулы для их вычисления</w:t>
      </w:r>
      <w:proofErr w:type="gramStart"/>
      <w:r w:rsidRPr="007E1143">
        <w:rPr>
          <w:bCs/>
        </w:rPr>
        <w:t xml:space="preserve"> В</w:t>
      </w:r>
      <w:proofErr w:type="gramEnd"/>
      <w:r w:rsidRPr="007E1143">
        <w:rPr>
          <w:bCs/>
        </w:rPr>
        <w:t xml:space="preserve"> начале темы дается определение правильного многоугольника и рассматриваются теоремы об окружностях, описанной около правильного многоугольника и вписанной в него. С помощью описанной окружности решаются задачи о построении правильного шестиугольника и правильного </w:t>
      </w:r>
      <w:r>
        <w:rPr>
          <w:bCs/>
        </w:rPr>
        <w:t>12</w:t>
      </w:r>
      <w:r w:rsidRPr="007E1143">
        <w:rPr>
          <w:bCs/>
        </w:rPr>
        <w:t xml:space="preserve">-угольника, если </w:t>
      </w:r>
      <w:proofErr w:type="gramStart"/>
      <w:r w:rsidRPr="007E1143">
        <w:rPr>
          <w:bCs/>
        </w:rPr>
        <w:t>дан</w:t>
      </w:r>
      <w:proofErr w:type="gramEnd"/>
      <w:r w:rsidRPr="007E1143">
        <w:rPr>
          <w:bCs/>
        </w:rPr>
        <w:t xml:space="preserve"> правильный п-угольник.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t xml:space="preserve">Формулы, выражающие сторону правильного многоугольника и радиус вписанной в него окружности через радиус описанной окружности, используются при выводе формул длины окружности и площади круга. Вывод опирается на интуитивное представление о пределе: при неограниченном увеличении числа сторон правильного многоугольника, вписанного в окружность, его периметр стремится к длине этой окружности, а площадь — к площади круга, ограниченного окружностью. </w:t>
      </w:r>
    </w:p>
    <w:p w:rsidR="0083206E" w:rsidRPr="007E1143" w:rsidRDefault="0083206E" w:rsidP="0083206E">
      <w:pPr>
        <w:spacing w:before="120" w:after="120"/>
        <w:jc w:val="both"/>
        <w:rPr>
          <w:b/>
          <w:bCs/>
        </w:rPr>
      </w:pPr>
      <w:r>
        <w:rPr>
          <w:b/>
          <w:bCs/>
        </w:rPr>
        <w:t xml:space="preserve">4. </w:t>
      </w:r>
      <w:r w:rsidRPr="007E1143">
        <w:rPr>
          <w:b/>
          <w:bCs/>
        </w:rPr>
        <w:t xml:space="preserve">Движения </w:t>
      </w:r>
      <w:r>
        <w:rPr>
          <w:b/>
          <w:bCs/>
        </w:rPr>
        <w:t>(7 ч)</w:t>
      </w:r>
    </w:p>
    <w:p w:rsidR="0083206E" w:rsidRPr="007E1143" w:rsidRDefault="0083206E" w:rsidP="0083206E">
      <w:pPr>
        <w:jc w:val="both"/>
        <w:rPr>
          <w:bCs/>
        </w:rPr>
      </w:pPr>
      <w:r w:rsidRPr="007E1143">
        <w:rPr>
          <w:bCs/>
        </w:rPr>
        <w:t>Отображение плоскости на себя. Понятие движения. Осевая и центральная симметрии. Параллельный перенос. Поворот. Наложения и движения.</w:t>
      </w:r>
    </w:p>
    <w:p w:rsidR="0083206E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 xml:space="preserve">Основная цель — познакомить учащихся с понятием движения и его свойствами, с основными видами движений, </w:t>
      </w:r>
      <w:proofErr w:type="gramStart"/>
      <w:r w:rsidRPr="007E1143">
        <w:rPr>
          <w:bCs/>
        </w:rPr>
        <w:t>со</w:t>
      </w:r>
      <w:proofErr w:type="gramEnd"/>
      <w:r w:rsidRPr="007E1143">
        <w:rPr>
          <w:bCs/>
        </w:rPr>
        <w:t xml:space="preserve"> взаимоотношениями наложений и движений.</w:t>
      </w:r>
    </w:p>
    <w:p w:rsidR="0083206E" w:rsidRPr="007E1143" w:rsidRDefault="0083206E" w:rsidP="0083206E">
      <w:pPr>
        <w:ind w:firstLine="708"/>
        <w:jc w:val="both"/>
        <w:rPr>
          <w:bCs/>
        </w:rPr>
      </w:pPr>
      <w:r w:rsidRPr="007E1143">
        <w:rPr>
          <w:bCs/>
        </w:rPr>
        <w:t xml:space="preserve"> Движение   плоскости   вводится   как   отображение   плоскости   на   себя, сохраняющее расстояние между точками.  При рассмотрении видов движений основное внимание уделяется построению образов точек, прямых, отрезков, треугольников при осевой и центральной симметриях, параллельном переносе, повороте. На эффектных примерах показывается применение движений при решении геометрических задач. Понятие наложения относится в данном курсе к числу основных понятий. Доказывается, что понятия наложения и движения являются эквивалентными: любое наложение является движением плоскости и обратно. Изучение доказательства не является обязательным, однако следует рассмотреть связь понятий наложения и движения. </w:t>
      </w:r>
    </w:p>
    <w:p w:rsidR="0083206E" w:rsidRPr="001405A1" w:rsidRDefault="0083206E" w:rsidP="0083206E">
      <w:pPr>
        <w:spacing w:before="120" w:after="120"/>
        <w:jc w:val="both"/>
        <w:rPr>
          <w:b/>
          <w:color w:val="000000"/>
        </w:rPr>
      </w:pPr>
      <w:r>
        <w:rPr>
          <w:b/>
          <w:color w:val="000000"/>
        </w:rPr>
        <w:t xml:space="preserve">5. </w:t>
      </w:r>
      <w:r w:rsidRPr="001405A1">
        <w:rPr>
          <w:b/>
          <w:color w:val="000000"/>
        </w:rPr>
        <w:t>Начальные сведения из стереометрии (</w:t>
      </w:r>
      <w:r>
        <w:rPr>
          <w:b/>
          <w:color w:val="000000"/>
        </w:rPr>
        <w:t>7</w:t>
      </w:r>
      <w:r w:rsidRPr="001405A1">
        <w:rPr>
          <w:b/>
          <w:color w:val="000000"/>
        </w:rPr>
        <w:t xml:space="preserve"> ч).</w:t>
      </w:r>
    </w:p>
    <w:p w:rsidR="0083206E" w:rsidRDefault="0083206E" w:rsidP="0083206E">
      <w:pPr>
        <w:jc w:val="both"/>
        <w:rPr>
          <w:color w:val="000000"/>
        </w:rPr>
      </w:pPr>
      <w:r w:rsidRPr="001405A1">
        <w:rPr>
          <w:color w:val="000000"/>
        </w:rPr>
        <w:t>Предмет стереометрия. Многогранник. Призма. Параллелепипед. Цилиндр. Конус. Сфера и шар.</w:t>
      </w:r>
    </w:p>
    <w:p w:rsidR="0083206E" w:rsidRDefault="0083206E" w:rsidP="0083206E">
      <w:pPr>
        <w:jc w:val="both"/>
        <w:rPr>
          <w:color w:val="000000"/>
        </w:rPr>
      </w:pPr>
      <w:r w:rsidRPr="007E1143">
        <w:rPr>
          <w:bCs/>
        </w:rPr>
        <w:t>Основная цель —</w:t>
      </w:r>
      <w:r w:rsidRPr="002339F8">
        <w:rPr>
          <w:bCs/>
        </w:rPr>
        <w:t xml:space="preserve"> </w:t>
      </w:r>
      <w:r w:rsidRPr="007E1143">
        <w:rPr>
          <w:bCs/>
        </w:rPr>
        <w:t xml:space="preserve">познакомить учащихся с </w:t>
      </w:r>
      <w:r>
        <w:t>м</w:t>
      </w:r>
      <w:r w:rsidRPr="002339F8">
        <w:t>ногогранник</w:t>
      </w:r>
      <w:r>
        <w:t>ами;</w:t>
      </w:r>
      <w:r w:rsidRPr="002339F8">
        <w:t xml:space="preserve"> </w:t>
      </w:r>
      <w:r>
        <w:rPr>
          <w:spacing w:val="-5"/>
        </w:rPr>
        <w:t>т</w:t>
      </w:r>
      <w:r w:rsidRPr="002339F8">
        <w:rPr>
          <w:spacing w:val="-5"/>
        </w:rPr>
        <w:t>ела</w:t>
      </w:r>
      <w:r>
        <w:rPr>
          <w:spacing w:val="-5"/>
        </w:rPr>
        <w:t>ми</w:t>
      </w:r>
      <w:r w:rsidRPr="002339F8">
        <w:rPr>
          <w:spacing w:val="-5"/>
        </w:rPr>
        <w:t xml:space="preserve"> и поверхност</w:t>
      </w:r>
      <w:r>
        <w:rPr>
          <w:spacing w:val="-5"/>
        </w:rPr>
        <w:t xml:space="preserve">ями </w:t>
      </w:r>
      <w:r w:rsidRPr="002339F8">
        <w:rPr>
          <w:spacing w:val="-5"/>
        </w:rPr>
        <w:t>вращения.</w:t>
      </w:r>
    </w:p>
    <w:p w:rsidR="0083206E" w:rsidRDefault="0083206E" w:rsidP="0083206E">
      <w:pPr>
        <w:jc w:val="both"/>
        <w:rPr>
          <w:b/>
          <w:color w:val="000000"/>
        </w:rPr>
      </w:pPr>
      <w:r>
        <w:rPr>
          <w:b/>
          <w:color w:val="000000"/>
        </w:rPr>
        <w:t xml:space="preserve">6. </w:t>
      </w:r>
      <w:r w:rsidRPr="009C4785">
        <w:rPr>
          <w:b/>
          <w:color w:val="000000"/>
        </w:rPr>
        <w:t>Об аксиомах геометрии (2 ч)</w:t>
      </w:r>
    </w:p>
    <w:p w:rsidR="0083206E" w:rsidRPr="004C5F20" w:rsidRDefault="0083206E" w:rsidP="0083206E">
      <w:pPr>
        <w:jc w:val="both"/>
      </w:pPr>
      <w:r w:rsidRPr="009C4785">
        <w:t>Об аксиомах планиметрии</w:t>
      </w:r>
      <w:r>
        <w:t xml:space="preserve">. </w:t>
      </w:r>
      <w:r>
        <w:rPr>
          <w:rFonts w:ascii="Times New Roman CYR" w:hAnsi="Times New Roman CYR" w:cs="Times New Roman CYR"/>
        </w:rPr>
        <w:t>Некоторые сведения о развитии геометрии</w:t>
      </w:r>
    </w:p>
    <w:p w:rsidR="0083206E" w:rsidRPr="001405A1" w:rsidRDefault="0083206E" w:rsidP="0083206E">
      <w:pPr>
        <w:jc w:val="both"/>
        <w:rPr>
          <w:color w:val="000000"/>
        </w:rPr>
      </w:pPr>
      <w:r w:rsidRPr="007E1143">
        <w:rPr>
          <w:bCs/>
        </w:rPr>
        <w:t xml:space="preserve">Основная цель — </w:t>
      </w:r>
      <w:r w:rsidRPr="009C4785">
        <w:rPr>
          <w:color w:val="000000"/>
        </w:rPr>
        <w:t>дать более глубокое представление о си</w:t>
      </w:r>
      <w:r w:rsidRPr="009C4785">
        <w:rPr>
          <w:color w:val="000000"/>
        </w:rPr>
        <w:softHyphen/>
        <w:t>стеме аксиом планиметрии и аксиоматическом методе</w:t>
      </w:r>
    </w:p>
    <w:p w:rsidR="0083206E" w:rsidRDefault="0083206E" w:rsidP="0083206E">
      <w:pPr>
        <w:spacing w:before="120" w:after="120"/>
        <w:jc w:val="both"/>
        <w:rPr>
          <w:b/>
          <w:color w:val="000000"/>
        </w:rPr>
      </w:pPr>
      <w:r>
        <w:rPr>
          <w:b/>
          <w:color w:val="000000"/>
        </w:rPr>
        <w:t>7. Итоговое повторение</w:t>
      </w:r>
      <w:r w:rsidRPr="001405A1">
        <w:rPr>
          <w:b/>
          <w:color w:val="000000"/>
        </w:rPr>
        <w:t xml:space="preserve"> (</w:t>
      </w:r>
      <w:r>
        <w:rPr>
          <w:b/>
          <w:color w:val="000000"/>
        </w:rPr>
        <w:t>8</w:t>
      </w:r>
      <w:r w:rsidRPr="001405A1">
        <w:rPr>
          <w:b/>
          <w:color w:val="000000"/>
        </w:rPr>
        <w:t xml:space="preserve"> ч)</w:t>
      </w:r>
    </w:p>
    <w:p w:rsidR="0083206E" w:rsidRDefault="0083206E" w:rsidP="0083206E">
      <w:pPr>
        <w:jc w:val="both"/>
        <w:rPr>
          <w:rFonts w:ascii="Times New Roman CYR" w:hAnsi="Times New Roman CYR" w:cs="Times New Roman CYR"/>
        </w:rPr>
      </w:pPr>
      <w:r>
        <w:rPr>
          <w:rFonts w:ascii="Times New Roman CYR" w:hAnsi="Times New Roman CYR" w:cs="Times New Roman CYR"/>
        </w:rPr>
        <w:t xml:space="preserve">Параллельные прямые. Треугольники. Четырехугольники. Окружность. </w:t>
      </w:r>
    </w:p>
    <w:p w:rsidR="0083206E" w:rsidRPr="004C5F20" w:rsidRDefault="0083206E" w:rsidP="0083206E">
      <w:pPr>
        <w:jc w:val="both"/>
        <w:rPr>
          <w:rFonts w:ascii="Times New Roman CYR" w:hAnsi="Times New Roman CYR" w:cs="Times New Roman CYR"/>
        </w:rPr>
      </w:pPr>
      <w:r w:rsidRPr="007E1143">
        <w:rPr>
          <w:bCs/>
        </w:rPr>
        <w:t xml:space="preserve">Основная цель — </w:t>
      </w:r>
      <w:r>
        <w:t>и</w:t>
      </w:r>
      <w:r w:rsidRPr="004C5F20">
        <w:t>спользовать математические знания для решения различных математических задач</w:t>
      </w:r>
    </w:p>
    <w:p w:rsidR="0083206E" w:rsidRPr="001405A1" w:rsidRDefault="0083206E" w:rsidP="0083206E">
      <w:pPr>
        <w:jc w:val="both"/>
        <w:rPr>
          <w:b/>
        </w:rPr>
      </w:pPr>
      <w:r w:rsidRPr="001405A1">
        <w:rPr>
          <w:b/>
        </w:rPr>
        <w:t>Перечень контрольных работ</w:t>
      </w:r>
    </w:p>
    <w:p w:rsidR="0083206E" w:rsidRPr="001405A1" w:rsidRDefault="0083206E" w:rsidP="0083206E">
      <w:pPr>
        <w:numPr>
          <w:ilvl w:val="0"/>
          <w:numId w:val="10"/>
        </w:numPr>
        <w:spacing w:line="276" w:lineRule="auto"/>
        <w:jc w:val="both"/>
      </w:pPr>
      <w:r w:rsidRPr="001405A1">
        <w:lastRenderedPageBreak/>
        <w:t>Контрольная работа № 1 по теме «Векторы».</w:t>
      </w:r>
    </w:p>
    <w:p w:rsidR="0083206E" w:rsidRPr="001405A1" w:rsidRDefault="0083206E" w:rsidP="0083206E">
      <w:pPr>
        <w:numPr>
          <w:ilvl w:val="0"/>
          <w:numId w:val="10"/>
        </w:numPr>
        <w:spacing w:line="276" w:lineRule="auto"/>
        <w:jc w:val="both"/>
      </w:pPr>
      <w:r w:rsidRPr="001405A1">
        <w:t>Контрольная работа № 2 по теме «</w:t>
      </w:r>
      <w:r w:rsidRPr="001405A1">
        <w:rPr>
          <w:bCs/>
        </w:rPr>
        <w:t>Метод координат</w:t>
      </w:r>
      <w:r w:rsidRPr="001405A1">
        <w:t>».</w:t>
      </w:r>
    </w:p>
    <w:p w:rsidR="0083206E" w:rsidRPr="001405A1" w:rsidRDefault="0083206E" w:rsidP="0083206E">
      <w:pPr>
        <w:numPr>
          <w:ilvl w:val="0"/>
          <w:numId w:val="10"/>
        </w:numPr>
        <w:spacing w:line="276" w:lineRule="auto"/>
        <w:jc w:val="both"/>
      </w:pPr>
      <w:r w:rsidRPr="001405A1">
        <w:t>Контрольная работа № 3 по теме «</w:t>
      </w:r>
      <w:r w:rsidRPr="001405A1">
        <w:rPr>
          <w:bCs/>
        </w:rPr>
        <w:t>Соотношение между сторонами и углами треугольника</w:t>
      </w:r>
      <w:r w:rsidRPr="001405A1">
        <w:t>».</w:t>
      </w:r>
    </w:p>
    <w:p w:rsidR="0083206E" w:rsidRPr="001405A1" w:rsidRDefault="0083206E" w:rsidP="0083206E">
      <w:pPr>
        <w:numPr>
          <w:ilvl w:val="0"/>
          <w:numId w:val="10"/>
        </w:numPr>
        <w:spacing w:line="276" w:lineRule="auto"/>
        <w:jc w:val="both"/>
      </w:pPr>
      <w:r w:rsidRPr="001405A1">
        <w:t>Контрольная работа № 4 по теме «</w:t>
      </w:r>
      <w:r w:rsidRPr="001405A1">
        <w:rPr>
          <w:bCs/>
        </w:rPr>
        <w:t>Длина окружности и площадь круга</w:t>
      </w:r>
      <w:r w:rsidRPr="001405A1">
        <w:t>».</w:t>
      </w:r>
    </w:p>
    <w:p w:rsidR="0083206E" w:rsidRPr="001405A1" w:rsidRDefault="0083206E" w:rsidP="0083206E">
      <w:pPr>
        <w:numPr>
          <w:ilvl w:val="0"/>
          <w:numId w:val="10"/>
        </w:numPr>
        <w:spacing w:line="276" w:lineRule="auto"/>
        <w:jc w:val="both"/>
      </w:pPr>
      <w:r w:rsidRPr="001405A1">
        <w:t>Контрольная работа № 5 по теме «</w:t>
      </w:r>
      <w:r w:rsidRPr="001405A1">
        <w:rPr>
          <w:bCs/>
        </w:rPr>
        <w:t>Движения</w:t>
      </w:r>
      <w:r w:rsidRPr="001405A1">
        <w:t>».</w:t>
      </w:r>
    </w:p>
    <w:p w:rsidR="0083206E" w:rsidRDefault="0083206E" w:rsidP="0083206E"/>
    <w:p w:rsidR="0083206E" w:rsidRDefault="0083206E" w:rsidP="0083206E">
      <w:pPr>
        <w:ind w:left="-900"/>
        <w:jc w:val="center"/>
        <w:rPr>
          <w:b/>
          <w:sz w:val="28"/>
          <w:szCs w:val="28"/>
        </w:rPr>
      </w:pPr>
    </w:p>
    <w:p w:rsidR="0083206E" w:rsidRPr="006B1FE5" w:rsidRDefault="0083206E" w:rsidP="0083206E">
      <w:pPr>
        <w:ind w:left="-900"/>
        <w:jc w:val="center"/>
        <w:rPr>
          <w:b/>
          <w:sz w:val="28"/>
          <w:szCs w:val="28"/>
          <w:lang w:val="en-US"/>
        </w:rPr>
      </w:pPr>
      <w:r w:rsidRPr="003579DE">
        <w:rPr>
          <w:b/>
          <w:sz w:val="28"/>
          <w:szCs w:val="28"/>
        </w:rPr>
        <w:t xml:space="preserve">Тематическое планирование (математика – </w:t>
      </w:r>
      <w:r>
        <w:rPr>
          <w:b/>
          <w:sz w:val="28"/>
          <w:szCs w:val="28"/>
          <w:lang w:val="en-US"/>
        </w:rPr>
        <w:t xml:space="preserve">9 </w:t>
      </w:r>
      <w:r w:rsidRPr="003579DE">
        <w:rPr>
          <w:b/>
          <w:sz w:val="28"/>
          <w:szCs w:val="28"/>
        </w:rPr>
        <w:t>класс)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2520"/>
        <w:gridCol w:w="900"/>
        <w:gridCol w:w="3060"/>
        <w:gridCol w:w="7658"/>
      </w:tblGrid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 xml:space="preserve">№ </w:t>
            </w:r>
            <w:proofErr w:type="gramStart"/>
            <w:r w:rsidRPr="000B1797">
              <w:t>п</w:t>
            </w:r>
            <w:proofErr w:type="gramEnd"/>
            <w:r w:rsidRPr="000B1797">
              <w:t>/п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Темы разделов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Кол-во часов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Темы уроков</w:t>
            </w:r>
          </w:p>
        </w:tc>
        <w:tc>
          <w:tcPr>
            <w:tcW w:w="765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Характеристика основных видов деятельности обучающихся (УУД) по разделам</w:t>
            </w:r>
          </w:p>
        </w:tc>
      </w:tr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1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2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3</w:t>
            </w:r>
          </w:p>
        </w:tc>
        <w:tc>
          <w:tcPr>
            <w:tcW w:w="306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4</w:t>
            </w:r>
          </w:p>
        </w:tc>
        <w:tc>
          <w:tcPr>
            <w:tcW w:w="765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5</w:t>
            </w:r>
          </w:p>
        </w:tc>
      </w:tr>
      <w:tr w:rsidR="0083206E" w:rsidRPr="000B1797" w:rsidTr="0083206E">
        <w:tc>
          <w:tcPr>
            <w:tcW w:w="14786" w:type="dxa"/>
            <w:gridSpan w:val="5"/>
            <w:shd w:val="clear" w:color="auto" w:fill="auto"/>
          </w:tcPr>
          <w:p w:rsidR="0083206E" w:rsidRPr="000B1797" w:rsidRDefault="0083206E" w:rsidP="0083206E">
            <w:pPr>
              <w:shd w:val="clear" w:color="auto" w:fill="FFFFFF"/>
              <w:spacing w:line="360" w:lineRule="auto"/>
              <w:ind w:left="567"/>
              <w:jc w:val="center"/>
              <w:rPr>
                <w:b/>
                <w:u w:val="single"/>
                <w:lang w:val="en-US"/>
              </w:rPr>
            </w:pPr>
            <w:r w:rsidRPr="000B1797">
              <w:rPr>
                <w:b/>
                <w:u w:val="single"/>
              </w:rPr>
              <w:t>Модуль «Алгебра»</w:t>
            </w:r>
          </w:p>
        </w:tc>
      </w:tr>
      <w:tr w:rsidR="0083206E" w:rsidRPr="000B1797" w:rsidTr="0083206E">
        <w:tc>
          <w:tcPr>
            <w:tcW w:w="648" w:type="dxa"/>
            <w:shd w:val="clear" w:color="auto" w:fill="auto"/>
          </w:tcPr>
          <w:p w:rsidR="0083206E" w:rsidRPr="000B1797" w:rsidRDefault="0083206E" w:rsidP="0083206E">
            <w:pPr>
              <w:jc w:val="both"/>
              <w:rPr>
                <w:b/>
                <w:lang w:val="en-US"/>
              </w:rPr>
            </w:pPr>
            <w:r w:rsidRPr="000B1797">
              <w:rPr>
                <w:b/>
                <w:lang w:val="en-US"/>
              </w:rPr>
              <w:t>1</w:t>
            </w:r>
          </w:p>
        </w:tc>
        <w:tc>
          <w:tcPr>
            <w:tcW w:w="2520" w:type="dxa"/>
            <w:shd w:val="clear" w:color="auto" w:fill="auto"/>
          </w:tcPr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 </w:t>
            </w:r>
          </w:p>
          <w:p w:rsidR="0083206E" w:rsidRPr="000B1797" w:rsidRDefault="0083206E" w:rsidP="0083206E">
            <w:pPr>
              <w:jc w:val="both"/>
              <w:rPr>
                <w:lang w:val="en-US"/>
              </w:rPr>
            </w:pPr>
          </w:p>
        </w:tc>
        <w:tc>
          <w:tcPr>
            <w:tcW w:w="900" w:type="dxa"/>
            <w:shd w:val="clear" w:color="auto" w:fill="auto"/>
          </w:tcPr>
          <w:p w:rsidR="0083206E" w:rsidRPr="000B1797" w:rsidRDefault="0083206E" w:rsidP="0083206E">
            <w:pPr>
              <w:jc w:val="both"/>
              <w:rPr>
                <w:b/>
                <w:i/>
                <w:lang w:val="en-US"/>
              </w:rPr>
            </w:pPr>
            <w:r w:rsidRPr="000B1797">
              <w:rPr>
                <w:lang w:val="en-US"/>
              </w:rPr>
              <w:t>4</w:t>
            </w:r>
          </w:p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pPr>
              <w:jc w:val="both"/>
            </w:pPr>
            <w:r w:rsidRPr="000B1797">
              <w:t>Алгебраические дроби.</w:t>
            </w:r>
          </w:p>
          <w:p w:rsidR="0083206E" w:rsidRPr="000B1797" w:rsidRDefault="0083206E" w:rsidP="0083206E">
            <w:r w:rsidRPr="000B1797">
              <w:t>Графики функций. Квадратные уравнения.</w:t>
            </w:r>
          </w:p>
          <w:p w:rsidR="0083206E" w:rsidRPr="000B1797" w:rsidRDefault="0083206E" w:rsidP="0083206E">
            <w:r w:rsidRPr="000B1797">
              <w:t xml:space="preserve">Квадратные корни. </w:t>
            </w:r>
          </w:p>
          <w:p w:rsidR="0083206E" w:rsidRPr="000B1797" w:rsidRDefault="0083206E" w:rsidP="0083206E"/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pPr>
              <w:jc w:val="both"/>
            </w:pPr>
            <w:r w:rsidRPr="000B1797">
              <w:rPr>
                <w:b/>
              </w:rPr>
              <w:t>Определять</w:t>
            </w:r>
            <w:r w:rsidRPr="000B1797">
              <w:t xml:space="preserve"> значения переменных, при которых имеет смысл выражение; определять, какие значения переменных для данного выражения являются допустимыми и недопустимыми.</w:t>
            </w:r>
          </w:p>
          <w:p w:rsidR="0083206E" w:rsidRPr="000B1797" w:rsidRDefault="0083206E" w:rsidP="0083206E">
            <w:pPr>
              <w:jc w:val="both"/>
            </w:pPr>
            <w:r w:rsidRPr="000B1797">
              <w:rPr>
                <w:b/>
              </w:rPr>
              <w:t>Выполнять</w:t>
            </w:r>
            <w:r w:rsidRPr="000B1797">
              <w:t xml:space="preserve"> действия с алгебраическими  дробями, основные действия со степенями с целыми показателями.</w:t>
            </w:r>
          </w:p>
          <w:p w:rsidR="0083206E" w:rsidRPr="000B1797" w:rsidRDefault="0083206E" w:rsidP="0083206E">
            <w:pPr>
              <w:jc w:val="both"/>
            </w:pPr>
            <w:r w:rsidRPr="000B1797">
              <w:rPr>
                <w:b/>
              </w:rPr>
              <w:t>Выполнять</w:t>
            </w:r>
            <w:r w:rsidRPr="000B1797">
              <w:t xml:space="preserve"> построение график функции </w:t>
            </w:r>
            <w:r w:rsidRPr="000B1797">
              <w:rPr>
                <w:color w:val="000000"/>
                <w:position w:val="-10"/>
              </w:rPr>
              <w:object w:dxaOrig="760" w:dyaOrig="360">
                <v:shape id="_x0000_i1030" type="#_x0000_t75" style="width:37.15pt;height:18.6pt" o:ole="">
                  <v:imagedata r:id="rId18" o:title=""/>
                </v:shape>
                <o:OLEObject Type="Embed" ProgID="Equation.3" ShapeID="_x0000_i1030" DrawAspect="Content" ObjectID="_1598351768" r:id="rId19"/>
              </w:object>
            </w:r>
            <w:r w:rsidRPr="000B1797">
              <w:rPr>
                <w:color w:val="000000"/>
              </w:rPr>
              <w:t xml:space="preserve">, </w:t>
            </w:r>
            <w:r w:rsidRPr="000B1797">
              <w:rPr>
                <w:position w:val="-24"/>
              </w:rPr>
              <w:object w:dxaOrig="620" w:dyaOrig="620">
                <v:shape id="_x0000_i1031" type="#_x0000_t75" style="width:25.55pt;height:25.55pt" o:ole="">
                  <v:imagedata r:id="rId20" o:title=""/>
                </v:shape>
                <o:OLEObject Type="Embed" ProgID="Equation.DSMT4" ShapeID="_x0000_i1031" DrawAspect="Content" ObjectID="_1598351769" r:id="rId21"/>
              </w:object>
            </w:r>
            <w:r w:rsidRPr="000B1797">
              <w:rPr>
                <w:color w:val="000000"/>
              </w:rPr>
              <w:t>,</w:t>
            </w:r>
            <w:r w:rsidRPr="000B1797">
              <w:rPr>
                <w:position w:val="-10"/>
              </w:rPr>
              <w:object w:dxaOrig="1540" w:dyaOrig="360">
                <v:shape id="_x0000_i1032" type="#_x0000_t75" style="width:76.65pt;height:16.25pt" o:ole="">
                  <v:imagedata r:id="rId22" o:title=""/>
                </v:shape>
                <o:OLEObject Type="Embed" ProgID="Equation.DSMT4" ShapeID="_x0000_i1032" DrawAspect="Content" ObjectID="_1598351770" r:id="rId23"/>
              </w:objec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spacing w:line="230" w:lineRule="exact"/>
              <w:ind w:firstLine="5"/>
              <w:rPr>
                <w:bCs/>
              </w:rPr>
            </w:pPr>
            <w:r w:rsidRPr="000B1797">
              <w:rPr>
                <w:b/>
              </w:rPr>
              <w:t>Преобразовыват</w:t>
            </w:r>
            <w:r w:rsidRPr="000B1797">
              <w:t xml:space="preserve">ь выражения, </w:t>
            </w:r>
            <w:r w:rsidRPr="000B1797">
              <w:rPr>
                <w:b/>
              </w:rPr>
              <w:t>выполнять</w:t>
            </w:r>
            <w:r w:rsidRPr="000B1797">
              <w:t xml:space="preserve"> операции </w:t>
            </w:r>
            <w:r w:rsidRPr="000B1797">
              <w:rPr>
                <w:bCs/>
              </w:rPr>
              <w:t>извлечения квадратного корня и освобождения от иррациональности в знаменателе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spacing w:line="230" w:lineRule="exact"/>
              <w:ind w:firstLine="5"/>
              <w:rPr>
                <w:bCs/>
              </w:rPr>
            </w:pPr>
          </w:p>
          <w:p w:rsidR="0083206E" w:rsidRPr="000B1797" w:rsidRDefault="0083206E" w:rsidP="0083206E">
            <w:pPr>
              <w:pStyle w:val="a9"/>
              <w:spacing w:after="20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iCs/>
                <w:sz w:val="24"/>
                <w:szCs w:val="24"/>
              </w:rPr>
              <w:t>Приобрести</w:t>
            </w:r>
            <w:r w:rsidRPr="000B1797">
              <w:rPr>
                <w:rFonts w:ascii="Times New Roman" w:hAnsi="Times New Roman"/>
                <w:iCs/>
                <w:sz w:val="24"/>
                <w:szCs w:val="24"/>
              </w:rPr>
              <w:t xml:space="preserve"> привычку контролировать вычисления, выбирая подходящий для ситуации способ</w:t>
            </w:r>
          </w:p>
          <w:p w:rsidR="0083206E" w:rsidRPr="000B1797" w:rsidRDefault="0083206E" w:rsidP="0083206E">
            <w:pPr>
              <w:pStyle w:val="a9"/>
              <w:spacing w:after="20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sz w:val="24"/>
                <w:szCs w:val="24"/>
              </w:rPr>
              <w:t xml:space="preserve">Строить  </w:t>
            </w:r>
            <w:r w:rsidRPr="000B1797">
              <w:rPr>
                <w:rFonts w:ascii="Times New Roman" w:hAnsi="Times New Roman"/>
                <w:sz w:val="24"/>
                <w:szCs w:val="24"/>
              </w:rPr>
              <w:t>речевое высказывание в устной и письменной форме.</w:t>
            </w:r>
          </w:p>
          <w:p w:rsidR="0083206E" w:rsidRPr="000B1797" w:rsidRDefault="0083206E" w:rsidP="0083206E">
            <w:pPr>
              <w:pStyle w:val="a9"/>
              <w:spacing w:after="200" w:line="276" w:lineRule="auto"/>
              <w:rPr>
                <w:rFonts w:ascii="Times New Roman" w:hAnsi="Times New Roman"/>
                <w:iCs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/>
                <w:iCs/>
                <w:sz w:val="24"/>
                <w:szCs w:val="24"/>
              </w:rPr>
              <w:t>Понимат</w:t>
            </w:r>
            <w:r w:rsidRPr="000B1797">
              <w:rPr>
                <w:rFonts w:ascii="Times New Roman" w:hAnsi="Times New Roman"/>
                <w:iCs/>
                <w:sz w:val="24"/>
                <w:szCs w:val="24"/>
              </w:rPr>
              <w:t>ь уравнение как важнейшую математическую модель для описания и изучения разнообразных реальных ситуаций.</w:t>
            </w:r>
          </w:p>
          <w:p w:rsidR="0083206E" w:rsidRPr="000B1797" w:rsidRDefault="0083206E" w:rsidP="0083206E">
            <w:r w:rsidRPr="000B1797">
              <w:rPr>
                <w:b/>
              </w:rPr>
              <w:t>Использовать</w:t>
            </w:r>
            <w:r w:rsidRPr="000B1797">
              <w:t xml:space="preserve"> математическую модель  реальной жизненной ситуации </w:t>
            </w:r>
            <w:r w:rsidRPr="000B1797">
              <w:lastRenderedPageBreak/>
              <w:t>при решении задач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</w:pPr>
            <w:r w:rsidRPr="000B1797">
              <w:t xml:space="preserve"> </w:t>
            </w:r>
            <w:r w:rsidRPr="000B1797">
              <w:rPr>
                <w:b/>
              </w:rPr>
              <w:t>Иметь</w:t>
            </w:r>
            <w:r w:rsidRPr="000B1797">
              <w:t xml:space="preserve"> представление о полном и неполном квадратном  уравнении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</w:pPr>
            <w:r w:rsidRPr="000B1797">
              <w:rPr>
                <w:b/>
              </w:rPr>
              <w:t>Знать</w:t>
            </w:r>
            <w:r w:rsidRPr="000B1797">
              <w:t xml:space="preserve"> формулы корней квадратного уравнения, дискриминанта,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</w:pPr>
            <w:r w:rsidRPr="000B1797">
              <w:t>алгоритм решения квадратного уравнения, алгоритм решения рациональных уравнений, алгоритм вычисления корней  квадратного уравнения</w:t>
            </w:r>
            <w:r w:rsidRPr="000B1797">
              <w:rPr>
                <w:bCs/>
              </w:rPr>
              <w:t xml:space="preserve"> с четным вторым коэффициентом</w:t>
            </w:r>
            <w:r w:rsidRPr="000B1797">
              <w:t>, теорему  Виета и теорему, обратную теореме Виета</w:t>
            </w:r>
          </w:p>
          <w:p w:rsidR="0083206E" w:rsidRPr="000B1797" w:rsidRDefault="0083206E" w:rsidP="0083206E">
            <w:pPr>
              <w:rPr>
                <w:iCs/>
              </w:rPr>
            </w:pPr>
            <w:r w:rsidRPr="000B1797">
              <w:rPr>
                <w:b/>
              </w:rPr>
              <w:t>Учитывать</w:t>
            </w:r>
            <w:r w:rsidRPr="000B1797">
              <w:t xml:space="preserve">  разные мнения и стремиться к координации различных позиций в сотрудничестве</w:t>
            </w:r>
          </w:p>
          <w:p w:rsidR="0083206E" w:rsidRPr="000B1797" w:rsidRDefault="0083206E" w:rsidP="0083206E">
            <w:r w:rsidRPr="000B1797">
              <w:rPr>
                <w:b/>
              </w:rPr>
              <w:t>Находить  и устранять</w:t>
            </w:r>
            <w:r w:rsidRPr="000B1797">
              <w:t xml:space="preserve"> причины возникших трудностей.  </w:t>
            </w:r>
          </w:p>
        </w:tc>
      </w:tr>
      <w:tr w:rsidR="0083206E" w:rsidRPr="000B1797" w:rsidTr="0083206E">
        <w:trPr>
          <w:trHeight w:val="6104"/>
        </w:trPr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lastRenderedPageBreak/>
              <w:t>2</w:t>
            </w: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>
            <w:pPr>
              <w:jc w:val="center"/>
            </w:pPr>
          </w:p>
          <w:p w:rsidR="0083206E" w:rsidRPr="000B1797" w:rsidRDefault="0083206E" w:rsidP="0083206E"/>
          <w:p w:rsidR="0083206E" w:rsidRPr="000B1797" w:rsidRDefault="0083206E" w:rsidP="0083206E"/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color w:val="000000"/>
              </w:rPr>
            </w:pPr>
            <w:r w:rsidRPr="000B1797">
              <w:rPr>
                <w:b/>
              </w:rPr>
              <w:t>Рациональные неравенства и их системы</w:t>
            </w:r>
          </w:p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color w:val="000000"/>
              </w:rPr>
            </w:pPr>
          </w:p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color w:val="000000"/>
              </w:rPr>
            </w:pPr>
          </w:p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color w:val="000000"/>
              </w:rPr>
            </w:pPr>
          </w:p>
          <w:p w:rsidR="0083206E" w:rsidRPr="000B1797" w:rsidRDefault="0083206E" w:rsidP="0083206E">
            <w:pPr>
              <w:rPr>
                <w:b/>
              </w:rPr>
            </w:pPr>
          </w:p>
          <w:p w:rsidR="0083206E" w:rsidRPr="000B1797" w:rsidRDefault="0083206E" w:rsidP="0083206E">
            <w:pPr>
              <w:jc w:val="center"/>
              <w:rPr>
                <w:b/>
              </w:rPr>
            </w:pPr>
          </w:p>
          <w:p w:rsidR="0083206E" w:rsidRPr="000B1797" w:rsidRDefault="0083206E" w:rsidP="0083206E">
            <w:pPr>
              <w:widowControl w:val="0"/>
              <w:spacing w:before="120"/>
              <w:contextualSpacing/>
              <w:jc w:val="both"/>
              <w:rPr>
                <w:b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rPr>
                <w:lang w:val="en-US"/>
              </w:rPr>
            </w:pPr>
            <w:r w:rsidRPr="000B1797">
              <w:rPr>
                <w:lang w:val="en-US"/>
              </w:rPr>
              <w:t>19</w:t>
            </w:r>
          </w:p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  <w:p w:rsidR="0083206E" w:rsidRPr="000B1797" w:rsidRDefault="0083206E" w:rsidP="0083206E"/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 xml:space="preserve">Линейные и квадратные неравенства 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>Входная контрольная работа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Рациональные неравенства. Метод интервалов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Множества и операции над ними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 xml:space="preserve">Система неравенств. 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>К/</w:t>
            </w:r>
            <w:proofErr w:type="gramStart"/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proofErr w:type="gramEnd"/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 xml:space="preserve"> №1 </w:t>
            </w:r>
            <w:r w:rsidRPr="000B1797">
              <w:rPr>
                <w:rFonts w:ascii="Times New Roman" w:hAnsi="Times New Roman"/>
                <w:sz w:val="24"/>
                <w:szCs w:val="24"/>
              </w:rPr>
              <w:t>«Рациональные неравенства и их системы».</w:t>
            </w:r>
          </w:p>
          <w:p w:rsidR="0083206E" w:rsidRPr="000B1797" w:rsidRDefault="0083206E" w:rsidP="0083206E"/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 xml:space="preserve">Распознавать </w:t>
            </w:r>
            <w:r w:rsidRPr="000B1797">
              <w:rPr>
                <w:color w:val="000000"/>
                <w:lang w:eastAsia="ar-SA"/>
              </w:rPr>
              <w:t xml:space="preserve"> линейные и квадратные неравенства, решать линейные неравенства  и квадратные неравенства с одной переменной, дробно-рациональные неравенства, неравенства, содержащие модуль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Понимать</w:t>
            </w:r>
            <w:r w:rsidRPr="000B1797">
              <w:rPr>
                <w:color w:val="00000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, находить объединение и пересечение конкретных множеств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hanging="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Описывать</w:t>
            </w:r>
            <w:r w:rsidRPr="000B1797">
              <w:rPr>
                <w:color w:val="000000"/>
                <w:lang w:eastAsia="ar-SA"/>
              </w:rPr>
              <w:t xml:space="preserve"> множество целых чисел, множество рациональных чисел, множество действительных чисел, соотношение между этими множествами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</w:pPr>
            <w:r w:rsidRPr="000B1797">
              <w:rPr>
                <w:b/>
                <w:color w:val="000000"/>
                <w:lang w:eastAsia="ar-SA"/>
              </w:rPr>
              <w:t xml:space="preserve">Решать </w:t>
            </w:r>
            <w:r w:rsidRPr="000B1797">
              <w:rPr>
                <w:color w:val="000000"/>
                <w:lang w:eastAsia="ar-SA"/>
              </w:rPr>
              <w:t>системы линейных  и квадратных неравенств, системы рациональных неравенств, двойные неравенства.</w:t>
            </w:r>
          </w:p>
          <w:p w:rsidR="0083206E" w:rsidRPr="000B1797" w:rsidRDefault="0083206E" w:rsidP="0083206E">
            <w:pPr>
              <w:jc w:val="both"/>
            </w:pPr>
            <w:r w:rsidRPr="000B1797">
              <w:rPr>
                <w:b/>
              </w:rPr>
              <w:t>Осуществлять</w:t>
            </w:r>
            <w:r w:rsidRPr="000B1797">
              <w:t xml:space="preserve">  итоговый и пошаговый контроль по результату</w:t>
            </w:r>
          </w:p>
          <w:p w:rsidR="0083206E" w:rsidRPr="000B1797" w:rsidRDefault="0083206E" w:rsidP="0083206E">
            <w:r w:rsidRPr="000B1797">
              <w:rPr>
                <w:b/>
              </w:rPr>
              <w:t>Договариваться  и приходить</w:t>
            </w:r>
            <w:r w:rsidRPr="000B1797">
              <w:t xml:space="preserve"> к общему решению совместной деятельности, в том числе в ситуации столкновения интересов.</w:t>
            </w:r>
          </w:p>
          <w:p w:rsidR="0083206E" w:rsidRPr="000B1797" w:rsidRDefault="0083206E" w:rsidP="0083206E">
            <w:pPr>
              <w:jc w:val="both"/>
            </w:pPr>
            <w:r w:rsidRPr="000B1797">
              <w:rPr>
                <w:b/>
              </w:rPr>
              <w:t>Находить  и устранять</w:t>
            </w:r>
            <w:r w:rsidRPr="000B1797">
              <w:t xml:space="preserve"> причины возникших трудностей.  </w:t>
            </w:r>
            <w:r w:rsidRPr="000B1797">
              <w:rPr>
                <w:b/>
              </w:rPr>
              <w:t xml:space="preserve">Контролировать </w:t>
            </w:r>
            <w:r w:rsidRPr="000B1797">
              <w:t xml:space="preserve"> действие партнера.</w:t>
            </w:r>
          </w:p>
        </w:tc>
      </w:tr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t>3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b/>
              </w:rPr>
            </w:pPr>
            <w:r w:rsidRPr="000B1797">
              <w:rPr>
                <w:b/>
              </w:rPr>
              <w:t xml:space="preserve">Системы уравнений 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lang w:val="en-US"/>
              </w:rPr>
            </w:pPr>
            <w:r w:rsidRPr="000B1797">
              <w:t>1</w:t>
            </w:r>
            <w:r w:rsidRPr="000B1797">
              <w:rPr>
                <w:lang w:val="en-US"/>
              </w:rPr>
              <w:t>9</w:t>
            </w:r>
          </w:p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Основные понятия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lastRenderedPageBreak/>
              <w:t>Методы решения систем уравнений.</w:t>
            </w:r>
          </w:p>
          <w:p w:rsidR="0083206E" w:rsidRPr="000B1797" w:rsidRDefault="0083206E" w:rsidP="0083206E">
            <w:r w:rsidRPr="000B1797">
              <w:t xml:space="preserve">Системы уравнений как математические модели реальных ситуаций. </w:t>
            </w:r>
          </w:p>
          <w:p w:rsidR="0083206E" w:rsidRPr="000B1797" w:rsidRDefault="0083206E" w:rsidP="0083206E">
            <w:r w:rsidRPr="000B1797">
              <w:rPr>
                <w:bCs/>
              </w:rPr>
              <w:t>К/</w:t>
            </w:r>
            <w:proofErr w:type="gramStart"/>
            <w:r w:rsidRPr="000B1797">
              <w:rPr>
                <w:bCs/>
              </w:rPr>
              <w:t>р</w:t>
            </w:r>
            <w:proofErr w:type="gramEnd"/>
            <w:r w:rsidRPr="000B1797">
              <w:rPr>
                <w:bCs/>
              </w:rPr>
              <w:t xml:space="preserve"> №2 </w:t>
            </w:r>
            <w:r w:rsidRPr="000B1797">
              <w:t>«Системы уравнений»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pPr>
              <w:pStyle w:val="a9"/>
              <w:spacing w:after="200" w:line="276" w:lineRule="auto"/>
              <w:rPr>
                <w:rStyle w:val="FontStyle15"/>
                <w:sz w:val="24"/>
                <w:szCs w:val="24"/>
              </w:rPr>
            </w:pPr>
            <w:r w:rsidRPr="000B1797">
              <w:rPr>
                <w:rStyle w:val="FontStyle16"/>
                <w:b/>
                <w:sz w:val="24"/>
                <w:szCs w:val="24"/>
              </w:rPr>
              <w:lastRenderedPageBreak/>
              <w:t>Иметь</w:t>
            </w:r>
            <w:r w:rsidRPr="000B1797">
              <w:rPr>
                <w:rStyle w:val="FontStyle16"/>
                <w:sz w:val="24"/>
                <w:szCs w:val="24"/>
              </w:rPr>
              <w:t xml:space="preserve"> понятие </w:t>
            </w:r>
            <w:r w:rsidRPr="000B1797">
              <w:rPr>
                <w:rStyle w:val="FontStyle15"/>
                <w:sz w:val="24"/>
                <w:szCs w:val="24"/>
              </w:rPr>
              <w:t>о решении системы урав</w:t>
            </w:r>
            <w:r w:rsidRPr="000B1797">
              <w:rPr>
                <w:rStyle w:val="FontStyle15"/>
                <w:sz w:val="24"/>
                <w:szCs w:val="24"/>
              </w:rPr>
              <w:softHyphen/>
              <w:t xml:space="preserve">нений и неравенств, </w:t>
            </w:r>
            <w:r w:rsidRPr="000B1797">
              <w:rPr>
                <w:rStyle w:val="FontStyle16"/>
                <w:sz w:val="24"/>
                <w:szCs w:val="24"/>
              </w:rPr>
              <w:t xml:space="preserve">знать </w:t>
            </w:r>
            <w:r w:rsidRPr="000B1797">
              <w:rPr>
                <w:rStyle w:val="FontStyle15"/>
                <w:sz w:val="24"/>
                <w:szCs w:val="24"/>
              </w:rPr>
              <w:lastRenderedPageBreak/>
              <w:t xml:space="preserve">равносильные преобразования уравнений с двумя переменными. </w:t>
            </w:r>
          </w:p>
          <w:p w:rsidR="0083206E" w:rsidRPr="000B1797" w:rsidRDefault="0083206E" w:rsidP="0083206E">
            <w:pPr>
              <w:pStyle w:val="a9"/>
              <w:spacing w:after="20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Style w:val="FontStyle16"/>
                <w:b/>
                <w:sz w:val="24"/>
                <w:szCs w:val="24"/>
              </w:rPr>
              <w:t>Уметь</w:t>
            </w:r>
            <w:r w:rsidRPr="000B1797">
              <w:rPr>
                <w:rStyle w:val="FontStyle16"/>
                <w:sz w:val="24"/>
                <w:szCs w:val="24"/>
              </w:rPr>
              <w:t xml:space="preserve"> </w:t>
            </w:r>
            <w:r w:rsidRPr="000B1797">
              <w:rPr>
                <w:rStyle w:val="FontStyle15"/>
                <w:sz w:val="24"/>
                <w:szCs w:val="24"/>
              </w:rPr>
              <w:t>определять понятия, приводить до</w:t>
            </w:r>
            <w:r w:rsidRPr="000B1797">
              <w:rPr>
                <w:rStyle w:val="FontStyle15"/>
                <w:sz w:val="24"/>
                <w:szCs w:val="24"/>
              </w:rPr>
              <w:softHyphen/>
              <w:t>казательства.</w:t>
            </w:r>
          </w:p>
          <w:p w:rsidR="0083206E" w:rsidRPr="000B1797" w:rsidRDefault="0083206E" w:rsidP="0083206E">
            <w:pPr>
              <w:rPr>
                <w:color w:val="000000"/>
              </w:rPr>
            </w:pPr>
            <w:r w:rsidRPr="000B1797">
              <w:rPr>
                <w:b/>
                <w:color w:val="000000"/>
              </w:rPr>
              <w:t>Решать</w:t>
            </w:r>
            <w:r w:rsidRPr="000B1797">
              <w:rPr>
                <w:color w:val="000000"/>
              </w:rPr>
              <w:t xml:space="preserve">  системы уравнений, простые нелинейные системы уравнений двух переменных различными методами.</w:t>
            </w:r>
          </w:p>
          <w:p w:rsidR="0083206E" w:rsidRPr="000B1797" w:rsidRDefault="0083206E" w:rsidP="0083206E">
            <w:pPr>
              <w:rPr>
                <w:b/>
                <w:color w:val="000000"/>
              </w:rPr>
            </w:pPr>
            <w:r w:rsidRPr="000B1797">
              <w:rPr>
                <w:b/>
                <w:color w:val="000000"/>
              </w:rPr>
              <w:t>Использовать</w:t>
            </w:r>
            <w:r w:rsidRPr="000B1797">
              <w:rPr>
                <w:color w:val="000000"/>
              </w:rPr>
              <w:t xml:space="preserve">  функционально – графическое представление для решения и исследования уравнений и систем</w:t>
            </w:r>
          </w:p>
          <w:p w:rsidR="0083206E" w:rsidRPr="000B1797" w:rsidRDefault="0083206E" w:rsidP="0083206E">
            <w:pPr>
              <w:rPr>
                <w:color w:val="000000"/>
                <w:sz w:val="28"/>
                <w:szCs w:val="28"/>
              </w:rPr>
            </w:pPr>
            <w:r w:rsidRPr="000B1797">
              <w:rPr>
                <w:color w:val="000000"/>
              </w:rPr>
              <w:t xml:space="preserve">составлять математические модели реальных ситуаций  и </w:t>
            </w:r>
            <w:r w:rsidRPr="000B1797">
              <w:rPr>
                <w:b/>
                <w:color w:val="000000"/>
              </w:rPr>
              <w:t>работать</w:t>
            </w:r>
            <w:r w:rsidRPr="000B1797">
              <w:rPr>
                <w:color w:val="000000"/>
              </w:rPr>
              <w:t xml:space="preserve"> с составленной моделью</w:t>
            </w:r>
            <w:r w:rsidRPr="000B1797">
              <w:rPr>
                <w:color w:val="000000"/>
                <w:sz w:val="28"/>
                <w:szCs w:val="28"/>
              </w:rPr>
              <w:t xml:space="preserve">. </w:t>
            </w:r>
          </w:p>
          <w:p w:rsidR="0083206E" w:rsidRPr="000B1797" w:rsidRDefault="0083206E" w:rsidP="0083206E">
            <w:r w:rsidRPr="000B1797">
              <w:rPr>
                <w:b/>
              </w:rPr>
              <w:t>Учитывать</w:t>
            </w:r>
            <w:r w:rsidRPr="000B1797">
              <w:t xml:space="preserve">  правило в планировании и контроле способа решения. </w:t>
            </w:r>
          </w:p>
          <w:p w:rsidR="0083206E" w:rsidRPr="000B1797" w:rsidRDefault="0083206E" w:rsidP="0083206E">
            <w:pPr>
              <w:jc w:val="both"/>
            </w:pPr>
            <w:r w:rsidRPr="000B1797">
              <w:rPr>
                <w:b/>
              </w:rPr>
              <w:t>Выбирать</w:t>
            </w:r>
            <w:r w:rsidRPr="000B1797">
              <w:t xml:space="preserve"> рациональный метод при решении системы уравнений</w:t>
            </w:r>
          </w:p>
          <w:p w:rsidR="0083206E" w:rsidRPr="000B1797" w:rsidRDefault="0083206E" w:rsidP="0083206E">
            <w:pPr>
              <w:rPr>
                <w:iCs/>
              </w:rPr>
            </w:pPr>
            <w:r w:rsidRPr="000B1797">
              <w:rPr>
                <w:b/>
                <w:iCs/>
              </w:rPr>
              <w:t>Участвовать</w:t>
            </w:r>
            <w:r w:rsidRPr="000B1797">
              <w:rPr>
                <w:iCs/>
              </w:rPr>
              <w:t xml:space="preserve"> в диалоге</w:t>
            </w:r>
          </w:p>
          <w:p w:rsidR="0083206E" w:rsidRPr="000B1797" w:rsidRDefault="0083206E" w:rsidP="0083206E">
            <w:r w:rsidRPr="000B1797">
              <w:rPr>
                <w:b/>
              </w:rPr>
              <w:t>Вносить</w:t>
            </w:r>
            <w:r w:rsidRPr="000B1797"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  <w:p w:rsidR="0083206E" w:rsidRPr="000B1797" w:rsidRDefault="0083206E" w:rsidP="0083206E">
            <w:r w:rsidRPr="000B1797">
              <w:rPr>
                <w:b/>
              </w:rPr>
              <w:t xml:space="preserve">Учитывать </w:t>
            </w:r>
            <w:r w:rsidRPr="000B1797">
              <w:t xml:space="preserve"> разные мнения и стремиться к координации различных позиций в сотрудничестве.</w:t>
            </w:r>
          </w:p>
          <w:p w:rsidR="0083206E" w:rsidRPr="000B1797" w:rsidRDefault="0083206E" w:rsidP="0083206E">
            <w:r w:rsidRPr="000B1797">
              <w:rPr>
                <w:b/>
              </w:rPr>
              <w:t xml:space="preserve">Создавать и защищать </w:t>
            </w:r>
            <w:r w:rsidRPr="000B1797">
              <w:t>учебные, исследовательские проекты</w:t>
            </w:r>
          </w:p>
        </w:tc>
      </w:tr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lastRenderedPageBreak/>
              <w:t>4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widowControl w:val="0"/>
              <w:spacing w:before="240"/>
              <w:contextualSpacing/>
              <w:rPr>
                <w:b/>
                <w:color w:val="000000"/>
              </w:rPr>
            </w:pPr>
            <w:r w:rsidRPr="000B1797">
              <w:rPr>
                <w:b/>
                <w:color w:val="000000"/>
              </w:rPr>
              <w:t xml:space="preserve">Числовые функции </w:t>
            </w:r>
          </w:p>
          <w:p w:rsidR="0083206E" w:rsidRPr="000B1797" w:rsidRDefault="0083206E" w:rsidP="0083206E">
            <w:pPr>
              <w:jc w:val="center"/>
              <w:rPr>
                <w:b/>
              </w:rPr>
            </w:pP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rPr>
                <w:lang w:val="en-US"/>
              </w:rPr>
              <w:t>3</w:t>
            </w:r>
            <w:r w:rsidRPr="000B1797">
              <w:t>1</w:t>
            </w:r>
          </w:p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Определение числовой функции. Область определения функции. Область значений функции.</w:t>
            </w:r>
          </w:p>
          <w:p w:rsidR="0083206E" w:rsidRPr="000B1797" w:rsidRDefault="0083206E" w:rsidP="0083206E">
            <w:pPr>
              <w:pStyle w:val="a9"/>
              <w:spacing w:after="200"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Способы задания функции (аналитический, графический, табличный, словесный)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 xml:space="preserve">Свойства функций Чётные и нечётные функции. </w:t>
            </w:r>
          </w:p>
          <w:p w:rsidR="0083206E" w:rsidRPr="000B1797" w:rsidRDefault="0083206E" w:rsidP="0083206E">
            <w:pPr>
              <w:ind w:firstLine="709"/>
            </w:pPr>
            <w:r w:rsidRPr="000B1797">
              <w:rPr>
                <w:bCs/>
              </w:rPr>
              <w:t>К/</w:t>
            </w:r>
            <w:proofErr w:type="gramStart"/>
            <w:r w:rsidRPr="000B1797">
              <w:rPr>
                <w:bCs/>
              </w:rPr>
              <w:t>р</w:t>
            </w:r>
            <w:proofErr w:type="gramEnd"/>
            <w:r w:rsidRPr="000B1797">
              <w:rPr>
                <w:bCs/>
              </w:rPr>
              <w:t xml:space="preserve"> №3 </w:t>
            </w:r>
            <w:r w:rsidRPr="000B1797">
              <w:t>«Числовые функции»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 xml:space="preserve">Степенная функция с </w:t>
            </w:r>
            <w:r w:rsidRPr="000B1797">
              <w:rPr>
                <w:rFonts w:ascii="Times New Roman" w:hAnsi="Times New Roman"/>
                <w:sz w:val="24"/>
                <w:szCs w:val="24"/>
              </w:rPr>
              <w:lastRenderedPageBreak/>
              <w:t>натуральным показателем, её свойства и график. Степенная функция с отрицательным целым показателем, её свойства и график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0B1797">
              <w:rPr>
                <w:rFonts w:ascii="Times New Roman" w:hAnsi="Times New Roman"/>
                <w:sz w:val="24"/>
                <w:szCs w:val="24"/>
              </w:rPr>
              <w:object w:dxaOrig="760" w:dyaOrig="380">
                <v:shape id="_x0000_i1033" type="#_x0000_t75" style="width:37.15pt;height:18.6pt" o:ole="">
                  <v:imagedata r:id="rId16" o:title=""/>
                </v:shape>
                <o:OLEObject Type="Embed" ProgID="Equation.3" ShapeID="_x0000_i1033" DrawAspect="Content" ObjectID="_1598351771" r:id="rId24"/>
              </w:object>
            </w:r>
            <w:r w:rsidRPr="000B1797">
              <w:rPr>
                <w:rFonts w:ascii="Times New Roman" w:hAnsi="Times New Roman"/>
                <w:sz w:val="24"/>
                <w:szCs w:val="24"/>
              </w:rPr>
              <w:t>, её свойства и график.</w:t>
            </w:r>
          </w:p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>К/</w:t>
            </w:r>
            <w:proofErr w:type="gramStart"/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>р</w:t>
            </w:r>
            <w:proofErr w:type="gramEnd"/>
            <w:r w:rsidRPr="000B1797">
              <w:rPr>
                <w:rFonts w:ascii="Times New Roman" w:hAnsi="Times New Roman"/>
                <w:bCs/>
                <w:sz w:val="24"/>
                <w:szCs w:val="24"/>
              </w:rPr>
              <w:t xml:space="preserve"> №4 </w:t>
            </w:r>
            <w:r w:rsidRPr="000B1797">
              <w:rPr>
                <w:rFonts w:ascii="Times New Roman" w:hAnsi="Times New Roman"/>
                <w:sz w:val="24"/>
                <w:szCs w:val="24"/>
              </w:rPr>
              <w:t>«Функции и их графики».</w:t>
            </w:r>
          </w:p>
          <w:p w:rsidR="0083206E" w:rsidRPr="000B1797" w:rsidRDefault="0083206E" w:rsidP="0083206E"/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pPr>
              <w:widowControl w:val="0"/>
              <w:suppressAutoHyphens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lastRenderedPageBreak/>
              <w:t>Находить</w:t>
            </w:r>
            <w:r w:rsidRPr="000B1797">
              <w:rPr>
                <w:color w:val="000000"/>
                <w:lang w:eastAsia="ar-SA"/>
              </w:rPr>
              <w:t xml:space="preserve">  значения функции, заданной формулой, таблицей, графиком, по ее аргументу; находить значение  аргумента по значению функции, заданной графиком или таблицей.</w:t>
            </w:r>
          </w:p>
          <w:p w:rsidR="0083206E" w:rsidRPr="000B1797" w:rsidRDefault="0083206E" w:rsidP="0083206E">
            <w:pPr>
              <w:widowControl w:val="0"/>
              <w:suppressAutoHyphens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 xml:space="preserve">Исследовать </w:t>
            </w:r>
            <w:r w:rsidRPr="000B1797">
              <w:rPr>
                <w:color w:val="000000"/>
                <w:lang w:eastAsia="ar-SA"/>
              </w:rPr>
              <w:t xml:space="preserve">  функцию на монотонность, определять наибольшее и наименьшее значение функции, ограниченность, выпуклость, четность, нечетность, область определения и множество значений; понимать содержательный смысл важнейших свойств функции; по графику функции отвечать на вопросы, касающиеся её свойств;  распознавать виды изучаемых функций.  </w:t>
            </w:r>
          </w:p>
          <w:p w:rsidR="0083206E" w:rsidRPr="000B1797" w:rsidRDefault="0083206E" w:rsidP="0083206E">
            <w:pPr>
              <w:widowControl w:val="0"/>
              <w:suppressAutoHyphens/>
              <w:rPr>
                <w:bCs/>
                <w:i/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Показывать</w:t>
            </w:r>
            <w:r w:rsidRPr="000B1797">
              <w:rPr>
                <w:color w:val="00000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  <w:r w:rsidRPr="000B1797">
              <w:rPr>
                <w:bCs/>
                <w:i/>
                <w:color w:val="000000"/>
                <w:lang w:eastAsia="ar-SA"/>
              </w:rPr>
              <w:t>у</w:t>
            </w:r>
            <w:proofErr w:type="gramStart"/>
            <w:r w:rsidRPr="000B1797">
              <w:rPr>
                <w:bCs/>
                <w:i/>
                <w:color w:val="000000"/>
                <w:lang w:eastAsia="ar-SA"/>
              </w:rPr>
              <w:t xml:space="preserve"> = С</w:t>
            </w:r>
            <w:proofErr w:type="gramEnd"/>
            <w:r w:rsidRPr="000B1797">
              <w:rPr>
                <w:bCs/>
                <w:i/>
                <w:color w:val="000000"/>
                <w:lang w:eastAsia="ar-SA"/>
              </w:rPr>
              <w:t xml:space="preserve">, у = </w:t>
            </w:r>
            <w:proofErr w:type="spellStart"/>
            <w:r w:rsidRPr="000B1797">
              <w:rPr>
                <w:bCs/>
                <w:i/>
                <w:color w:val="000000"/>
                <w:lang w:val="en-US" w:eastAsia="ar-SA"/>
              </w:rPr>
              <w:t>kx</w:t>
            </w:r>
            <w:proofErr w:type="spellEnd"/>
            <w:r w:rsidRPr="000B1797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0B1797">
              <w:rPr>
                <w:bCs/>
                <w:i/>
                <w:color w:val="000000"/>
                <w:lang w:val="en-US" w:eastAsia="ar-SA"/>
              </w:rPr>
              <w:t>m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0B1797">
              <w:rPr>
                <w:bCs/>
                <w:i/>
                <w:color w:val="000000"/>
                <w:lang w:val="en-US" w:eastAsia="ar-SA"/>
              </w:rPr>
              <w:t>y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= </w:t>
            </w:r>
            <w:proofErr w:type="spellStart"/>
            <w:r w:rsidRPr="000B1797">
              <w:rPr>
                <w:bCs/>
                <w:i/>
                <w:color w:val="000000"/>
                <w:lang w:val="en-US" w:eastAsia="ar-SA"/>
              </w:rPr>
              <w:t>kx</w:t>
            </w:r>
            <w:proofErr w:type="spellEnd"/>
            <w:r w:rsidRPr="000B1797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0B1797">
              <w:rPr>
                <w:bCs/>
                <w:i/>
                <w:color w:val="000000"/>
                <w:vertAlign w:val="superscript"/>
                <w:lang w:eastAsia="ar-SA"/>
              </w:rPr>
              <w:t>2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0B1797">
              <w:rPr>
                <w:bCs/>
                <w:i/>
                <w:color w:val="000000"/>
                <w:lang w:val="en-US" w:eastAsia="ar-SA"/>
              </w:rPr>
              <w:t>y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0B1797">
              <w:rPr>
                <w:bCs/>
                <w:i/>
                <w:color w:val="000000"/>
                <w:lang w:val="en-US" w:eastAsia="ar-SA"/>
              </w:rPr>
              <w:t>k</w:t>
            </w:r>
            <w:r w:rsidRPr="000B1797">
              <w:rPr>
                <w:bCs/>
                <w:i/>
                <w:color w:val="000000"/>
                <w:lang w:eastAsia="ar-SA"/>
              </w:rPr>
              <w:t>/</w:t>
            </w:r>
            <w:r w:rsidRPr="000B1797">
              <w:rPr>
                <w:bCs/>
                <w:i/>
                <w:color w:val="000000"/>
                <w:lang w:val="en-US" w:eastAsia="ar-SA"/>
              </w:rPr>
              <w:t>x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, </w:t>
            </w:r>
            <w:r w:rsidRPr="000B1797">
              <w:rPr>
                <w:bCs/>
                <w:i/>
                <w:color w:val="000000"/>
                <w:lang w:val="en-US" w:eastAsia="ar-SA"/>
              </w:rPr>
              <w:t>y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= </w:t>
            </w:r>
            <w:r>
              <w:rPr>
                <w:i/>
                <w:noProof/>
                <w:color w:val="000000"/>
                <w:position w:val="-8"/>
              </w:rPr>
              <w:drawing>
                <wp:inline distT="0" distB="0" distL="0" distR="0">
                  <wp:extent cx="238125" cy="228600"/>
                  <wp:effectExtent l="0" t="0" r="0" b="0"/>
                  <wp:docPr id="10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" cy="228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, </w:t>
            </w:r>
            <w:r w:rsidRPr="000B1797">
              <w:rPr>
                <w:bCs/>
                <w:i/>
                <w:color w:val="000000"/>
                <w:lang w:val="en-US" w:eastAsia="ar-SA"/>
              </w:rPr>
              <w:t>y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= |</w:t>
            </w:r>
            <w:r w:rsidRPr="000B1797">
              <w:rPr>
                <w:bCs/>
                <w:i/>
                <w:color w:val="000000"/>
                <w:lang w:val="en-US" w:eastAsia="ar-SA"/>
              </w:rPr>
              <w:t>x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|, </w:t>
            </w:r>
            <w:r w:rsidRPr="000B1797">
              <w:rPr>
                <w:bCs/>
                <w:i/>
                <w:color w:val="000000"/>
                <w:lang w:val="en-US" w:eastAsia="ar-SA"/>
              </w:rPr>
              <w:t>y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= </w:t>
            </w:r>
            <w:r w:rsidRPr="000B1797">
              <w:rPr>
                <w:bCs/>
                <w:i/>
                <w:color w:val="000000"/>
                <w:lang w:val="en-US" w:eastAsia="ar-SA"/>
              </w:rPr>
              <w:t>ax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0B1797">
              <w:rPr>
                <w:bCs/>
                <w:i/>
                <w:color w:val="000000"/>
                <w:vertAlign w:val="superscript"/>
                <w:lang w:eastAsia="ar-SA"/>
              </w:rPr>
              <w:t xml:space="preserve">2 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+ </w:t>
            </w:r>
            <w:proofErr w:type="spellStart"/>
            <w:r w:rsidRPr="000B1797">
              <w:rPr>
                <w:bCs/>
                <w:i/>
                <w:color w:val="000000"/>
                <w:lang w:val="en-US" w:eastAsia="ar-SA"/>
              </w:rPr>
              <w:t>bx</w:t>
            </w:r>
            <w:proofErr w:type="spellEnd"/>
            <w:r w:rsidRPr="000B1797">
              <w:rPr>
                <w:bCs/>
                <w:i/>
                <w:color w:val="000000"/>
                <w:lang w:eastAsia="ar-SA"/>
              </w:rPr>
              <w:t xml:space="preserve"> + </w:t>
            </w:r>
            <w:r w:rsidRPr="000B1797">
              <w:rPr>
                <w:bCs/>
                <w:i/>
                <w:color w:val="000000"/>
                <w:lang w:val="en-US" w:eastAsia="ar-SA"/>
              </w:rPr>
              <w:t>c</w:t>
            </w:r>
            <w:r w:rsidRPr="000B1797">
              <w:rPr>
                <w:bCs/>
                <w:i/>
                <w:color w:val="000000"/>
                <w:lang w:eastAsia="ar-SA"/>
              </w:rPr>
              <w:t xml:space="preserve"> </w:t>
            </w:r>
            <w:r w:rsidRPr="000B1797">
              <w:rPr>
                <w:bCs/>
                <w:color w:val="000000"/>
                <w:lang w:eastAsia="ar-SA"/>
              </w:rPr>
              <w:t>в зависимости от значений коэффициентов, входящих в формулы.</w:t>
            </w:r>
          </w:p>
          <w:p w:rsidR="0083206E" w:rsidRPr="000B1797" w:rsidRDefault="0083206E" w:rsidP="0083206E">
            <w:pPr>
              <w:ind w:left="709" w:hanging="709"/>
              <w:rPr>
                <w:b/>
              </w:rPr>
            </w:pPr>
            <w:r w:rsidRPr="000B1797">
              <w:t xml:space="preserve">На основе графиков изученных функций </w:t>
            </w:r>
            <w:r w:rsidRPr="000B1797">
              <w:rPr>
                <w:b/>
              </w:rPr>
              <w:t>строить</w:t>
            </w:r>
            <w:r w:rsidRPr="000B1797">
              <w:t xml:space="preserve"> более сложные графики;</w:t>
            </w:r>
            <w:r w:rsidRPr="000B1797">
              <w:rPr>
                <w:b/>
              </w:rPr>
              <w:t xml:space="preserve"> </w:t>
            </w:r>
            <w:r w:rsidRPr="000B1797">
              <w:t xml:space="preserve">использовать функциональные представления и </w:t>
            </w:r>
            <w:r w:rsidRPr="000B1797">
              <w:lastRenderedPageBreak/>
              <w:t>свойства функций для решения математических задач из различных разделов математики.</w:t>
            </w:r>
          </w:p>
          <w:p w:rsidR="0083206E" w:rsidRPr="000B1797" w:rsidRDefault="0083206E" w:rsidP="0083206E">
            <w:pPr>
              <w:ind w:left="709" w:hanging="709"/>
              <w:rPr>
                <w:b/>
              </w:rPr>
            </w:pPr>
            <w:r w:rsidRPr="000B1797">
              <w:rPr>
                <w:b/>
                <w:color w:val="000000"/>
                <w:lang w:eastAsia="ar-SA"/>
              </w:rPr>
              <w:t xml:space="preserve">Применять </w:t>
            </w:r>
            <w:r w:rsidRPr="000B1797">
              <w:rPr>
                <w:color w:val="000000"/>
                <w:lang w:eastAsia="ar-SA"/>
              </w:rPr>
              <w:t xml:space="preserve"> графические представления при решении уравнений систем, неравенств</w:t>
            </w:r>
            <w:proofErr w:type="gramStart"/>
            <w:r w:rsidRPr="000B1797">
              <w:rPr>
                <w:color w:val="000000"/>
                <w:lang w:eastAsia="ar-SA"/>
              </w:rPr>
              <w:t>.</w:t>
            </w:r>
            <w:r w:rsidRPr="000B1797">
              <w:t xml:space="preserve">. </w:t>
            </w:r>
            <w:proofErr w:type="gramEnd"/>
          </w:p>
          <w:p w:rsidR="0083206E" w:rsidRPr="000B1797" w:rsidRDefault="0083206E" w:rsidP="0083206E">
            <w:r w:rsidRPr="000B1797">
              <w:rPr>
                <w:b/>
              </w:rPr>
              <w:t>Ориентироваться</w:t>
            </w:r>
            <w:r w:rsidRPr="000B1797">
              <w:t xml:space="preserve">  на разнообразие способов решения задач</w:t>
            </w:r>
          </w:p>
          <w:p w:rsidR="0083206E" w:rsidRPr="000B1797" w:rsidRDefault="0083206E" w:rsidP="0083206E">
            <w:pPr>
              <w:rPr>
                <w:iCs/>
              </w:rPr>
            </w:pPr>
            <w:r w:rsidRPr="000B1797">
              <w:rPr>
                <w:b/>
                <w:iCs/>
              </w:rPr>
              <w:t>Приобрести</w:t>
            </w:r>
            <w:r w:rsidRPr="000B1797">
              <w:rPr>
                <w:iCs/>
              </w:rPr>
              <w:t xml:space="preserve"> привычку контролировать вычисления, выбирая подходящий для ситуации способ; </w:t>
            </w:r>
            <w:r w:rsidRPr="000B1797">
              <w:t>применять тождественные преобразования для решения задач из различных разделов курса.</w:t>
            </w:r>
          </w:p>
          <w:p w:rsidR="0083206E" w:rsidRPr="000B1797" w:rsidRDefault="0083206E" w:rsidP="0083206E">
            <w:r w:rsidRPr="000B1797">
              <w:rPr>
                <w:b/>
              </w:rPr>
              <w:t xml:space="preserve">Проводить </w:t>
            </w:r>
            <w:r w:rsidRPr="000B1797">
              <w:t xml:space="preserve"> сравнение, классификацию по заданным критериям.</w:t>
            </w:r>
          </w:p>
          <w:p w:rsidR="0083206E" w:rsidRPr="000B1797" w:rsidRDefault="0083206E" w:rsidP="0083206E">
            <w:r w:rsidRPr="000B1797">
              <w:rPr>
                <w:b/>
              </w:rPr>
              <w:t xml:space="preserve">Применять </w:t>
            </w:r>
            <w:r w:rsidRPr="000B1797">
              <w:t>знания и умения в нестандартных ситуациях.</w:t>
            </w:r>
          </w:p>
          <w:p w:rsidR="0083206E" w:rsidRPr="000B1797" w:rsidRDefault="0083206E" w:rsidP="0083206E">
            <w:r w:rsidRPr="000B1797">
              <w:rPr>
                <w:b/>
              </w:rPr>
              <w:t xml:space="preserve">Учитывать </w:t>
            </w:r>
            <w:r w:rsidRPr="000B1797">
              <w:t xml:space="preserve"> разные мнения и стремиться к координации различных позиций в сотрудничестве.</w:t>
            </w:r>
          </w:p>
          <w:p w:rsidR="0083206E" w:rsidRPr="000B1797" w:rsidRDefault="0083206E" w:rsidP="0083206E">
            <w:r w:rsidRPr="000B1797">
              <w:rPr>
                <w:b/>
              </w:rPr>
              <w:t>Создавать и защищать</w:t>
            </w:r>
            <w:r w:rsidRPr="000B1797">
              <w:t xml:space="preserve"> учебные, исследовательские проекты</w:t>
            </w:r>
          </w:p>
        </w:tc>
      </w:tr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lastRenderedPageBreak/>
              <w:t>5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b/>
              </w:rPr>
            </w:pPr>
            <w:r w:rsidRPr="000B1797">
              <w:rPr>
                <w:b/>
              </w:rPr>
              <w:t>Прогрессии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lang w:val="en-US"/>
              </w:rPr>
            </w:pPr>
            <w:r w:rsidRPr="000B1797">
              <w:rPr>
                <w:lang w:val="en-US"/>
              </w:rPr>
              <w:t>20</w:t>
            </w:r>
          </w:p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r w:rsidRPr="000B1797">
              <w:t xml:space="preserve">Числовая последовательность. Арифметическая прогрессия. Геометрическая прогрессия. </w:t>
            </w:r>
          </w:p>
          <w:p w:rsidR="0083206E" w:rsidRPr="000B1797" w:rsidRDefault="0083206E" w:rsidP="0083206E">
            <w:r w:rsidRPr="000B1797">
              <w:rPr>
                <w:bCs/>
              </w:rPr>
              <w:t>К/</w:t>
            </w:r>
            <w:proofErr w:type="gramStart"/>
            <w:r w:rsidRPr="000B1797">
              <w:rPr>
                <w:bCs/>
              </w:rPr>
              <w:t>р</w:t>
            </w:r>
            <w:proofErr w:type="gramEnd"/>
            <w:r w:rsidRPr="000B1797">
              <w:rPr>
                <w:bCs/>
              </w:rPr>
              <w:t xml:space="preserve"> №5 </w:t>
            </w:r>
            <w:r w:rsidRPr="000B1797">
              <w:t>«Прогрессии».</w:t>
            </w:r>
          </w:p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pPr>
              <w:pStyle w:val="a6"/>
              <w:rPr>
                <w:sz w:val="24"/>
                <w:szCs w:val="24"/>
              </w:rPr>
            </w:pPr>
            <w:r w:rsidRPr="000B1797">
              <w:rPr>
                <w:rStyle w:val="aa"/>
                <w:szCs w:val="28"/>
              </w:rPr>
              <w:t>Применять</w:t>
            </w:r>
            <w:r w:rsidRPr="000B1797">
              <w:rPr>
                <w:szCs w:val="28"/>
              </w:rPr>
              <w:t xml:space="preserve"> </w:t>
            </w:r>
            <w:r w:rsidRPr="000B1797">
              <w:rPr>
                <w:sz w:val="24"/>
                <w:szCs w:val="24"/>
              </w:rPr>
              <w:t>индексные обозначения,</w:t>
            </w:r>
            <w:r w:rsidRPr="000B1797">
              <w:rPr>
                <w:rStyle w:val="aa"/>
                <w:sz w:val="24"/>
                <w:szCs w:val="24"/>
              </w:rPr>
              <w:t xml:space="preserve"> строить</w:t>
            </w:r>
            <w:r w:rsidRPr="000B1797">
              <w:rPr>
                <w:sz w:val="24"/>
                <w:szCs w:val="24"/>
              </w:rPr>
              <w:t xml:space="preserve"> рече</w:t>
            </w:r>
            <w:r w:rsidRPr="000B1797">
              <w:rPr>
                <w:sz w:val="24"/>
                <w:szCs w:val="24"/>
              </w:rPr>
              <w:softHyphen/>
              <w:t>вые высказывания с использованием терминологии, свя</w:t>
            </w:r>
            <w:r w:rsidRPr="000B1797">
              <w:rPr>
                <w:sz w:val="24"/>
                <w:szCs w:val="24"/>
              </w:rPr>
              <w:softHyphen/>
              <w:t>занной с понятием последовательности.</w:t>
            </w:r>
          </w:p>
          <w:p w:rsidR="0083206E" w:rsidRPr="000B1797" w:rsidRDefault="0083206E" w:rsidP="0083206E">
            <w:pPr>
              <w:pStyle w:val="a6"/>
              <w:rPr>
                <w:sz w:val="24"/>
                <w:szCs w:val="24"/>
              </w:rPr>
            </w:pPr>
            <w:r w:rsidRPr="000B1797">
              <w:rPr>
                <w:rStyle w:val="aa"/>
                <w:sz w:val="24"/>
                <w:szCs w:val="24"/>
              </w:rPr>
              <w:t>Вычислять</w:t>
            </w:r>
            <w:r w:rsidRPr="000B1797">
              <w:rPr>
                <w:sz w:val="24"/>
                <w:szCs w:val="24"/>
              </w:rPr>
              <w:t xml:space="preserve"> члены последовательностей, заданных формулой </w:t>
            </w:r>
            <w:r w:rsidRPr="000B1797">
              <w:rPr>
                <w:sz w:val="24"/>
                <w:szCs w:val="24"/>
                <w:lang w:val="en-US"/>
              </w:rPr>
              <w:t>n</w:t>
            </w:r>
            <w:r w:rsidRPr="000B1797">
              <w:rPr>
                <w:sz w:val="24"/>
                <w:szCs w:val="24"/>
              </w:rPr>
              <w:t xml:space="preserve">-го члена или рекуррентной формулой. </w:t>
            </w:r>
            <w:r w:rsidRPr="000B1797">
              <w:rPr>
                <w:rStyle w:val="aa"/>
                <w:sz w:val="24"/>
                <w:szCs w:val="24"/>
              </w:rPr>
              <w:t>Устанавливать</w:t>
            </w:r>
            <w:r w:rsidRPr="000B1797">
              <w:rPr>
                <w:sz w:val="24"/>
                <w:szCs w:val="24"/>
              </w:rPr>
              <w:t xml:space="preserve"> закономерность в построении последова</w:t>
            </w:r>
            <w:r w:rsidRPr="000B1797">
              <w:rPr>
                <w:sz w:val="24"/>
                <w:szCs w:val="24"/>
              </w:rPr>
              <w:softHyphen/>
              <w:t xml:space="preserve">тельности, если известны первые несколько ее членов. </w:t>
            </w:r>
            <w:r w:rsidRPr="000B1797">
              <w:rPr>
                <w:rStyle w:val="aa"/>
                <w:sz w:val="24"/>
                <w:szCs w:val="24"/>
              </w:rPr>
              <w:t>Изображать</w:t>
            </w:r>
            <w:r w:rsidRPr="000B1797">
              <w:rPr>
                <w:sz w:val="24"/>
                <w:szCs w:val="24"/>
              </w:rPr>
              <w:t xml:space="preserve"> члены последовательности точками на ко</w:t>
            </w:r>
            <w:r w:rsidRPr="000B1797">
              <w:rPr>
                <w:sz w:val="24"/>
                <w:szCs w:val="24"/>
              </w:rPr>
              <w:softHyphen/>
              <w:t>ординатной плоскости.</w:t>
            </w:r>
          </w:p>
          <w:p w:rsidR="0083206E" w:rsidRPr="000B1797" w:rsidRDefault="0083206E" w:rsidP="0083206E">
            <w:pPr>
              <w:pStyle w:val="a6"/>
              <w:rPr>
                <w:sz w:val="24"/>
                <w:szCs w:val="24"/>
              </w:rPr>
            </w:pPr>
            <w:r w:rsidRPr="000B1797">
              <w:rPr>
                <w:rStyle w:val="aa"/>
                <w:sz w:val="24"/>
                <w:szCs w:val="24"/>
              </w:rPr>
              <w:t>Распознавать</w:t>
            </w:r>
            <w:r w:rsidRPr="000B1797">
              <w:rPr>
                <w:sz w:val="24"/>
                <w:szCs w:val="24"/>
              </w:rPr>
              <w:t xml:space="preserve"> арифметическую и геометрическую прогрессии при разных способах задания.</w:t>
            </w:r>
            <w:r w:rsidRPr="000B1797">
              <w:rPr>
                <w:rStyle w:val="aa"/>
                <w:sz w:val="24"/>
                <w:szCs w:val="24"/>
              </w:rPr>
              <w:t xml:space="preserve"> Выводить</w:t>
            </w:r>
            <w:r w:rsidRPr="000B1797">
              <w:rPr>
                <w:sz w:val="24"/>
                <w:szCs w:val="24"/>
              </w:rPr>
              <w:t xml:space="preserve"> на основе доказательных рассуждений формулы общего чле</w:t>
            </w:r>
            <w:r w:rsidRPr="000B1797">
              <w:rPr>
                <w:sz w:val="24"/>
                <w:szCs w:val="24"/>
              </w:rPr>
              <w:softHyphen/>
              <w:t>на арифметической и геометрической прогрессий, суммы первых</w:t>
            </w:r>
            <w:r w:rsidRPr="000B1797">
              <w:rPr>
                <w:rStyle w:val="5TrebuchetMS"/>
                <w:sz w:val="24"/>
                <w:szCs w:val="24"/>
              </w:rPr>
              <w:t xml:space="preserve"> </w:t>
            </w:r>
            <w:proofErr w:type="gramStart"/>
            <w:r w:rsidRPr="000B1797">
              <w:rPr>
                <w:rStyle w:val="5TrebuchetMS"/>
                <w:sz w:val="24"/>
                <w:szCs w:val="24"/>
              </w:rPr>
              <w:t>п</w:t>
            </w:r>
            <w:proofErr w:type="gramEnd"/>
            <w:r w:rsidRPr="000B1797">
              <w:rPr>
                <w:sz w:val="24"/>
                <w:szCs w:val="24"/>
              </w:rPr>
              <w:t xml:space="preserve"> членов арифметической и геометрической про</w:t>
            </w:r>
            <w:r w:rsidRPr="000B1797">
              <w:rPr>
                <w:sz w:val="24"/>
                <w:szCs w:val="24"/>
              </w:rPr>
              <w:softHyphen/>
              <w:t>грессий;</w:t>
            </w:r>
            <w:r w:rsidRPr="000B1797">
              <w:rPr>
                <w:rStyle w:val="aa"/>
                <w:sz w:val="24"/>
                <w:szCs w:val="24"/>
              </w:rPr>
              <w:t xml:space="preserve"> решать</w:t>
            </w:r>
            <w:r w:rsidRPr="000B1797">
              <w:rPr>
                <w:sz w:val="24"/>
                <w:szCs w:val="24"/>
              </w:rPr>
              <w:t xml:space="preserve"> задачи с использованием этих </w:t>
            </w:r>
            <w:r w:rsidRPr="000B1797">
              <w:rPr>
                <w:sz w:val="24"/>
                <w:szCs w:val="24"/>
              </w:rPr>
              <w:lastRenderedPageBreak/>
              <w:t>формул.</w:t>
            </w:r>
          </w:p>
          <w:p w:rsidR="0083206E" w:rsidRPr="000B1797" w:rsidRDefault="0083206E" w:rsidP="0083206E">
            <w:pPr>
              <w:pStyle w:val="a6"/>
              <w:rPr>
                <w:sz w:val="24"/>
                <w:szCs w:val="24"/>
              </w:rPr>
            </w:pPr>
            <w:r w:rsidRPr="000B1797">
              <w:rPr>
                <w:rStyle w:val="aa"/>
                <w:sz w:val="24"/>
                <w:szCs w:val="24"/>
              </w:rPr>
              <w:t>Рассматривать</w:t>
            </w:r>
            <w:r w:rsidRPr="000B1797">
              <w:rPr>
                <w:sz w:val="24"/>
                <w:szCs w:val="24"/>
              </w:rPr>
              <w:t xml:space="preserve"> примеры из реальной жизни, иллю</w:t>
            </w:r>
            <w:r w:rsidRPr="000B1797">
              <w:rPr>
                <w:sz w:val="24"/>
                <w:szCs w:val="24"/>
              </w:rPr>
              <w:softHyphen/>
              <w:t>стрирующие изменение в арифметической прогрессии, в геометрической прогрессии;</w:t>
            </w:r>
            <w:r w:rsidRPr="000B1797">
              <w:rPr>
                <w:rStyle w:val="aa"/>
                <w:sz w:val="24"/>
                <w:szCs w:val="24"/>
              </w:rPr>
              <w:t xml:space="preserve"> изображать</w:t>
            </w:r>
            <w:r w:rsidRPr="000B1797">
              <w:rPr>
                <w:sz w:val="24"/>
                <w:szCs w:val="24"/>
              </w:rPr>
              <w:t xml:space="preserve"> соответствую</w:t>
            </w:r>
            <w:r w:rsidRPr="000B1797">
              <w:rPr>
                <w:sz w:val="24"/>
                <w:szCs w:val="24"/>
              </w:rPr>
              <w:softHyphen/>
              <w:t>щие зависимости графически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left="35" w:firstLine="283"/>
              <w:rPr>
                <w:color w:val="000000"/>
                <w:lang w:eastAsia="ar-SA"/>
              </w:rPr>
            </w:pPr>
            <w:r w:rsidRPr="000B1797">
              <w:rPr>
                <w:rStyle w:val="aa"/>
                <w:sz w:val="24"/>
                <w:szCs w:val="24"/>
              </w:rPr>
              <w:t>Решать</w:t>
            </w:r>
            <w:r w:rsidRPr="000B1797">
              <w:t xml:space="preserve"> задачи на сложные проценты, в том числе задачи из реальной практики (с использованием кальку</w:t>
            </w:r>
            <w:r w:rsidRPr="000B1797">
              <w:softHyphen/>
              <w:t>лятора)</w:t>
            </w:r>
          </w:p>
          <w:p w:rsidR="0083206E" w:rsidRPr="000B1797" w:rsidRDefault="0083206E" w:rsidP="0083206E">
            <w:r w:rsidRPr="000B1797">
              <w:rPr>
                <w:b/>
                <w:color w:val="000000"/>
                <w:lang w:eastAsia="ar-SA"/>
              </w:rPr>
              <w:t>Решать</w:t>
            </w:r>
            <w:r w:rsidRPr="000B1797">
              <w:rPr>
                <w:color w:val="000000"/>
                <w:lang w:eastAsia="ar-SA"/>
              </w:rPr>
              <w:t xml:space="preserve"> текстовые задачи алгебраическим методом, интерпретировать полученный результат, проводить отбор решений, исходя из формулировки задачи</w:t>
            </w:r>
            <w:proofErr w:type="gramStart"/>
            <w:r w:rsidRPr="000B1797">
              <w:rPr>
                <w:color w:val="000000"/>
                <w:sz w:val="28"/>
                <w:szCs w:val="28"/>
                <w:lang w:eastAsia="ar-SA"/>
              </w:rPr>
              <w:t>.</w:t>
            </w:r>
            <w:r w:rsidRPr="000B1797">
              <w:t>.</w:t>
            </w:r>
            <w:proofErr w:type="gramEnd"/>
          </w:p>
          <w:p w:rsidR="0083206E" w:rsidRPr="000B1797" w:rsidRDefault="0083206E" w:rsidP="0083206E">
            <w:r w:rsidRPr="000B1797">
              <w:rPr>
                <w:b/>
              </w:rPr>
              <w:t>Учитывать</w:t>
            </w:r>
            <w:r w:rsidRPr="000B1797">
              <w:t xml:space="preserve">  правило в планировании и контроле способа решения. </w:t>
            </w:r>
          </w:p>
          <w:p w:rsidR="0083206E" w:rsidRPr="000B1797" w:rsidRDefault="0083206E" w:rsidP="0083206E">
            <w:pPr>
              <w:jc w:val="both"/>
            </w:pPr>
            <w:r w:rsidRPr="000B1797">
              <w:rPr>
                <w:b/>
                <w:iCs/>
              </w:rPr>
              <w:t xml:space="preserve">Демонстрировать </w:t>
            </w:r>
            <w:r w:rsidRPr="000B1797">
              <w:rPr>
                <w:iCs/>
              </w:rPr>
              <w:t xml:space="preserve"> умение </w:t>
            </w:r>
            <w:r w:rsidRPr="000B1797">
              <w:t>самостоятельно действовать в ситуации неопределенности при решении актуальных для них проблем.</w:t>
            </w:r>
          </w:p>
          <w:p w:rsidR="0083206E" w:rsidRPr="000B1797" w:rsidRDefault="0083206E" w:rsidP="0083206E">
            <w:pPr>
              <w:jc w:val="both"/>
              <w:rPr>
                <w:iCs/>
              </w:rPr>
            </w:pPr>
            <w:r w:rsidRPr="000B1797">
              <w:rPr>
                <w:b/>
                <w:iCs/>
              </w:rPr>
              <w:t xml:space="preserve">Проводить </w:t>
            </w:r>
            <w:r w:rsidRPr="000B1797">
              <w:rPr>
                <w:iCs/>
              </w:rPr>
              <w:t>информационно-смысловой анализ прочитанного текста, вычленять главное.</w:t>
            </w:r>
          </w:p>
          <w:p w:rsidR="0083206E" w:rsidRPr="000B1797" w:rsidRDefault="0083206E" w:rsidP="0083206E">
            <w:pPr>
              <w:jc w:val="both"/>
              <w:rPr>
                <w:iCs/>
              </w:rPr>
            </w:pPr>
            <w:r w:rsidRPr="000B1797">
              <w:rPr>
                <w:b/>
              </w:rPr>
              <w:t>Создавать и защищать</w:t>
            </w:r>
            <w:r w:rsidRPr="000B1797">
              <w:t xml:space="preserve"> учебные, исследовательские проекты</w:t>
            </w:r>
          </w:p>
          <w:p w:rsidR="0083206E" w:rsidRPr="000B1797" w:rsidRDefault="0083206E" w:rsidP="0083206E">
            <w:pPr>
              <w:rPr>
                <w:iCs/>
              </w:rPr>
            </w:pPr>
            <w:r w:rsidRPr="000B1797">
              <w:rPr>
                <w:b/>
                <w:iCs/>
              </w:rPr>
              <w:t xml:space="preserve">Проводить </w:t>
            </w:r>
            <w:r w:rsidRPr="000B1797">
              <w:rPr>
                <w:iCs/>
              </w:rPr>
              <w:t xml:space="preserve"> самооценку собственных действий.</w:t>
            </w:r>
          </w:p>
          <w:p w:rsidR="0083206E" w:rsidRPr="000B1797" w:rsidRDefault="0083206E" w:rsidP="0083206E">
            <w:r w:rsidRPr="000B1797">
              <w:rPr>
                <w:b/>
              </w:rPr>
              <w:t>Договариваться  и приходить</w:t>
            </w:r>
            <w:r w:rsidRPr="000B1797">
              <w:t xml:space="preserve"> к общему решению совместной деятельности, в том числе в ситуации столкновения интересов.</w:t>
            </w:r>
          </w:p>
          <w:p w:rsidR="0083206E" w:rsidRPr="000B1797" w:rsidRDefault="0083206E" w:rsidP="0083206E"/>
        </w:tc>
      </w:tr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lastRenderedPageBreak/>
              <w:t>6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b/>
              </w:rPr>
            </w:pPr>
            <w:r w:rsidRPr="000B1797">
              <w:rPr>
                <w:b/>
              </w:rPr>
              <w:t>Элементы комбинаторики, статистики и теории вероятностей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lang w:val="en-US"/>
              </w:rPr>
            </w:pPr>
            <w:r w:rsidRPr="000B1797">
              <w:t>1</w:t>
            </w:r>
            <w:r w:rsidRPr="000B1797">
              <w:rPr>
                <w:lang w:val="en-US"/>
              </w:rPr>
              <w:t>5</w:t>
            </w:r>
          </w:p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pPr>
              <w:pStyle w:val="22"/>
              <w:widowControl w:val="0"/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0B1797">
              <w:rPr>
                <w:rFonts w:ascii="Times New Roman" w:hAnsi="Times New Roman"/>
                <w:sz w:val="24"/>
                <w:szCs w:val="24"/>
              </w:rPr>
              <w:t>Комбинаторные задачи. Статистика: дизайн информации. Простейшие вероятностные задачи. Экспериментальные данные и вероятности событий.</w:t>
            </w:r>
          </w:p>
          <w:p w:rsidR="0083206E" w:rsidRPr="000B1797" w:rsidRDefault="0083206E" w:rsidP="0083206E">
            <w:r w:rsidRPr="000B1797">
              <w:rPr>
                <w:bCs/>
              </w:rPr>
              <w:t>К/</w:t>
            </w:r>
            <w:proofErr w:type="gramStart"/>
            <w:r w:rsidRPr="000B1797">
              <w:rPr>
                <w:bCs/>
              </w:rPr>
              <w:t>р</w:t>
            </w:r>
            <w:proofErr w:type="gramEnd"/>
            <w:r w:rsidRPr="000B1797">
              <w:rPr>
                <w:bCs/>
              </w:rPr>
              <w:t xml:space="preserve"> №6 </w:t>
            </w:r>
            <w:r w:rsidRPr="000B1797">
              <w:t>«События, вероятности и обработка данных».</w:t>
            </w:r>
          </w:p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Проводить</w:t>
            </w:r>
            <w:r w:rsidRPr="000B1797">
              <w:rPr>
                <w:color w:val="000000"/>
                <w:lang w:eastAsia="ar-SA"/>
              </w:rPr>
              <w:t xml:space="preserve"> несложные доказательства, получать простейшие следствия из известных или ранее полученных утверждений, оценивать логическую правильность рассуждений. 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Использовать</w:t>
            </w:r>
            <w:r w:rsidRPr="000B1797">
              <w:rPr>
                <w:color w:val="000000"/>
                <w:lang w:eastAsia="ar-SA"/>
              </w:rPr>
              <w:t xml:space="preserve">  примеры для иллюстрации и контр примеры для опровержения утверждений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Извлекать</w:t>
            </w:r>
            <w:r w:rsidRPr="000B1797">
              <w:rPr>
                <w:color w:val="000000"/>
                <w:lang w:eastAsia="ar-SA"/>
              </w:rPr>
              <w:t xml:space="preserve"> информацию, представленную в таблицах, на диаграммах графиках, составлять таблицы, строить диаграммы и графики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left="-18"/>
              <w:rPr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 xml:space="preserve">Решать </w:t>
            </w:r>
            <w:r w:rsidRPr="000B1797">
              <w:rPr>
                <w:color w:val="000000"/>
                <w:lang w:eastAsia="ar-SA"/>
              </w:rPr>
              <w:t xml:space="preserve"> комбинаторные задачи путем систематического перебора возможных вариантов, построением дерева вариантов, а также с использованием правила умножения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ind w:left="-18"/>
              <w:rPr>
                <w:bCs/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>Находить</w:t>
            </w:r>
            <w:r w:rsidRPr="000B1797">
              <w:rPr>
                <w:color w:val="000000"/>
                <w:lang w:eastAsia="ar-SA"/>
              </w:rPr>
              <w:t xml:space="preserve"> </w:t>
            </w:r>
            <w:r w:rsidRPr="000B1797">
              <w:rPr>
                <w:bCs/>
                <w:color w:val="00000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.</w:t>
            </w:r>
          </w:p>
          <w:p w:rsidR="0083206E" w:rsidRPr="000B1797" w:rsidRDefault="0083206E" w:rsidP="0083206E">
            <w:pPr>
              <w:pStyle w:val="41"/>
              <w:shd w:val="clear" w:color="auto" w:fill="auto"/>
              <w:spacing w:line="20" w:lineRule="atLeast"/>
              <w:ind w:left="20" w:right="20"/>
              <w:rPr>
                <w:sz w:val="28"/>
                <w:szCs w:val="28"/>
              </w:rPr>
            </w:pPr>
            <w:r w:rsidRPr="000B1797">
              <w:rPr>
                <w:b/>
                <w:i w:val="0"/>
                <w:sz w:val="24"/>
                <w:szCs w:val="24"/>
              </w:rPr>
              <w:lastRenderedPageBreak/>
              <w:t>Учиться</w:t>
            </w:r>
            <w:r w:rsidRPr="000B1797">
              <w:rPr>
                <w:i w:val="0"/>
                <w:sz w:val="24"/>
                <w:szCs w:val="24"/>
              </w:rPr>
              <w:t xml:space="preserve"> некоторым специальным приёмам решения комбинаторных задач,</w:t>
            </w:r>
            <w:r w:rsidRPr="000B1797">
              <w:rPr>
                <w:sz w:val="28"/>
                <w:szCs w:val="28"/>
              </w:rPr>
              <w:t xml:space="preserve"> </w:t>
            </w:r>
            <w:r w:rsidRPr="000B1797">
              <w:rPr>
                <w:i w:val="0"/>
                <w:sz w:val="24"/>
                <w:szCs w:val="24"/>
              </w:rPr>
      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      </w:r>
          </w:p>
          <w:p w:rsidR="0083206E" w:rsidRPr="000B1797" w:rsidRDefault="0083206E" w:rsidP="0083206E">
            <w:pPr>
              <w:autoSpaceDE w:val="0"/>
              <w:autoSpaceDN w:val="0"/>
              <w:adjustRightInd w:val="0"/>
              <w:rPr>
                <w:bCs/>
                <w:color w:val="000000"/>
                <w:lang w:eastAsia="ar-SA"/>
              </w:rPr>
            </w:pPr>
            <w:r w:rsidRPr="000B1797">
              <w:rPr>
                <w:b/>
                <w:color w:val="000000"/>
                <w:lang w:eastAsia="ar-SA"/>
              </w:rPr>
              <w:t xml:space="preserve">Приводить </w:t>
            </w:r>
            <w:r w:rsidRPr="000B1797">
              <w:rPr>
                <w:color w:val="000000"/>
                <w:lang w:eastAsia="ar-SA"/>
              </w:rPr>
              <w:t xml:space="preserve"> примеры достоверных и невозможных событий</w:t>
            </w:r>
            <w:r w:rsidRPr="000B1797">
              <w:rPr>
                <w:bCs/>
                <w:color w:val="000000"/>
                <w:lang w:eastAsia="ar-SA"/>
              </w:rPr>
              <w:t xml:space="preserve"> находить вероятности случайных событий в простейших случаях</w:t>
            </w:r>
          </w:p>
          <w:p w:rsidR="0083206E" w:rsidRPr="000B1797" w:rsidRDefault="0083206E" w:rsidP="0083206E">
            <w:r w:rsidRPr="000B1797">
              <w:rPr>
                <w:b/>
              </w:rPr>
              <w:t>Вносить</w:t>
            </w:r>
            <w:r w:rsidRPr="000B1797"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  <w:p w:rsidR="0083206E" w:rsidRPr="000B1797" w:rsidRDefault="0083206E" w:rsidP="0083206E">
            <w:r w:rsidRPr="000B1797">
              <w:rPr>
                <w:b/>
              </w:rPr>
              <w:t>Учитывать</w:t>
            </w:r>
            <w:r w:rsidRPr="000B1797">
              <w:t xml:space="preserve">  правило в планировании и контроле способа решения</w:t>
            </w:r>
          </w:p>
          <w:p w:rsidR="0083206E" w:rsidRPr="000B1797" w:rsidRDefault="0083206E" w:rsidP="0083206E">
            <w:r w:rsidRPr="000B1797">
              <w:rPr>
                <w:b/>
              </w:rPr>
              <w:t>Осуществлять</w:t>
            </w:r>
            <w:r w:rsidRPr="000B1797">
              <w:t xml:space="preserve">  поиск необходимой информации для выполнения учебных заданий с использованием учебной литературы.</w:t>
            </w:r>
          </w:p>
          <w:p w:rsidR="0083206E" w:rsidRPr="000B1797" w:rsidRDefault="0083206E" w:rsidP="0083206E">
            <w:r w:rsidRPr="000B1797">
              <w:rPr>
                <w:b/>
              </w:rPr>
              <w:t xml:space="preserve">Учитывать </w:t>
            </w:r>
            <w:r w:rsidRPr="000B1797">
              <w:t xml:space="preserve"> разные мнения и стремиться к координации различных позиций в сотрудничестве.</w:t>
            </w:r>
          </w:p>
          <w:p w:rsidR="0083206E" w:rsidRPr="000B1797" w:rsidRDefault="0083206E" w:rsidP="0083206E">
            <w:r w:rsidRPr="000B1797">
              <w:rPr>
                <w:b/>
              </w:rPr>
              <w:t>Создавать и защищать</w:t>
            </w:r>
            <w:r w:rsidRPr="000B1797">
              <w:t xml:space="preserve"> учебные, исследовательские проекты</w:t>
            </w:r>
          </w:p>
        </w:tc>
      </w:tr>
      <w:tr w:rsidR="0083206E" w:rsidRPr="000B1797" w:rsidTr="0083206E">
        <w:tc>
          <w:tcPr>
            <w:tcW w:w="648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lastRenderedPageBreak/>
              <w:t>7</w:t>
            </w:r>
          </w:p>
        </w:tc>
        <w:tc>
          <w:tcPr>
            <w:tcW w:w="252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  <w:rPr>
                <w:b/>
              </w:rPr>
            </w:pPr>
            <w:r w:rsidRPr="000B1797">
              <w:rPr>
                <w:b/>
              </w:rPr>
              <w:t>Обобщающее повторение</w:t>
            </w:r>
          </w:p>
        </w:tc>
        <w:tc>
          <w:tcPr>
            <w:tcW w:w="900" w:type="dxa"/>
            <w:shd w:val="clear" w:color="auto" w:fill="auto"/>
            <w:vAlign w:val="center"/>
          </w:tcPr>
          <w:p w:rsidR="0083206E" w:rsidRPr="000B1797" w:rsidRDefault="0083206E" w:rsidP="0083206E">
            <w:pPr>
              <w:jc w:val="center"/>
            </w:pPr>
            <w:r w:rsidRPr="000B1797">
              <w:rPr>
                <w:lang w:val="en-US"/>
              </w:rPr>
              <w:t>2</w:t>
            </w:r>
            <w:r w:rsidRPr="000B1797">
              <w:t>8</w:t>
            </w:r>
          </w:p>
        </w:tc>
        <w:tc>
          <w:tcPr>
            <w:tcW w:w="3060" w:type="dxa"/>
            <w:shd w:val="clear" w:color="auto" w:fill="auto"/>
          </w:tcPr>
          <w:p w:rsidR="0083206E" w:rsidRPr="000B1797" w:rsidRDefault="0083206E" w:rsidP="0083206E">
            <w:r w:rsidRPr="000B1797">
              <w:t>Итоговое повторение</w:t>
            </w:r>
          </w:p>
          <w:p w:rsidR="0083206E" w:rsidRPr="000B1797" w:rsidRDefault="0083206E" w:rsidP="0083206E">
            <w:r w:rsidRPr="000B1797">
              <w:t xml:space="preserve">Контрольная работа в форме ГИА </w:t>
            </w:r>
          </w:p>
          <w:p w:rsidR="0083206E" w:rsidRPr="000B1797" w:rsidRDefault="0083206E" w:rsidP="0083206E">
            <w:r w:rsidRPr="000B1797">
              <w:t>Итоговое повторение</w:t>
            </w:r>
          </w:p>
          <w:p w:rsidR="0083206E" w:rsidRPr="000B1797" w:rsidRDefault="0083206E" w:rsidP="0083206E">
            <w:r w:rsidRPr="000B1797">
              <w:t>Итоговая контрольная работа в форме ГИА</w:t>
            </w:r>
          </w:p>
        </w:tc>
        <w:tc>
          <w:tcPr>
            <w:tcW w:w="7658" w:type="dxa"/>
            <w:shd w:val="clear" w:color="auto" w:fill="auto"/>
          </w:tcPr>
          <w:p w:rsidR="0083206E" w:rsidRPr="000B1797" w:rsidRDefault="0083206E" w:rsidP="0083206E">
            <w:r w:rsidRPr="000B1797">
              <w:rPr>
                <w:b/>
              </w:rPr>
              <w:t>Вносить</w:t>
            </w:r>
            <w:r w:rsidRPr="000B1797"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  <w:p w:rsidR="0083206E" w:rsidRPr="000B1797" w:rsidRDefault="0083206E" w:rsidP="0083206E">
            <w:r w:rsidRPr="000B1797">
              <w:rPr>
                <w:b/>
              </w:rPr>
              <w:t>Владеть</w:t>
            </w:r>
            <w:r w:rsidRPr="000B1797">
              <w:t xml:space="preserve">  общим приемом решения задач.</w:t>
            </w:r>
          </w:p>
          <w:p w:rsidR="0083206E" w:rsidRPr="000B1797" w:rsidRDefault="0083206E" w:rsidP="0083206E">
            <w:r w:rsidRPr="000B1797">
              <w:rPr>
                <w:b/>
              </w:rPr>
              <w:t>Договариваться  и приходить</w:t>
            </w:r>
            <w:r w:rsidRPr="000B1797">
              <w:t xml:space="preserve"> к общему решению совместной деятельности, в том числе в ситуации столкновения интересов.</w:t>
            </w:r>
          </w:p>
          <w:p w:rsidR="0083206E" w:rsidRPr="000B1797" w:rsidRDefault="0083206E" w:rsidP="0083206E">
            <w:pPr>
              <w:ind w:left="33"/>
            </w:pPr>
            <w:r w:rsidRPr="000B1797">
              <w:rPr>
                <w:b/>
              </w:rPr>
              <w:t>Использовать</w:t>
            </w:r>
            <w:r w:rsidRPr="000B1797">
              <w:t xml:space="preserve">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аппарата алгебры; при исследовании несложных практических ситуаций</w:t>
            </w:r>
          </w:p>
        </w:tc>
      </w:tr>
      <w:tr w:rsidR="0083206E" w:rsidRPr="000B1797" w:rsidTr="0083206E">
        <w:tc>
          <w:tcPr>
            <w:tcW w:w="14786" w:type="dxa"/>
            <w:gridSpan w:val="5"/>
            <w:shd w:val="clear" w:color="auto" w:fill="auto"/>
          </w:tcPr>
          <w:p w:rsidR="0083206E" w:rsidRPr="000B1797" w:rsidRDefault="0083206E" w:rsidP="0083206E">
            <w:pPr>
              <w:pStyle w:val="1"/>
              <w:spacing w:after="0"/>
              <w:ind w:right="-1"/>
              <w:jc w:val="center"/>
              <w:rPr>
                <w:rFonts w:ascii="Times New Roman" w:hAnsi="Times New Roman"/>
                <w:b/>
                <w:sz w:val="24"/>
                <w:szCs w:val="24"/>
                <w:u w:val="single"/>
              </w:rPr>
            </w:pPr>
            <w:r w:rsidRPr="000B1797">
              <w:rPr>
                <w:rFonts w:ascii="Times New Roman" w:hAnsi="Times New Roman"/>
                <w:b/>
                <w:sz w:val="24"/>
                <w:szCs w:val="24"/>
              </w:rPr>
              <w:t>Модуль «Геометрия»</w:t>
            </w:r>
          </w:p>
        </w:tc>
      </w:tr>
    </w:tbl>
    <w:p w:rsidR="0083206E" w:rsidRPr="000B1797" w:rsidRDefault="0083206E" w:rsidP="0083206E">
      <w:pPr>
        <w:rPr>
          <w:vanish/>
        </w:rPr>
      </w:pPr>
    </w:p>
    <w:tbl>
      <w:tblPr>
        <w:tblW w:w="0" w:type="auto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709"/>
        <w:gridCol w:w="5671"/>
        <w:gridCol w:w="1842"/>
        <w:gridCol w:w="6096"/>
      </w:tblGrid>
      <w:tr w:rsidR="0083206E" w:rsidRPr="000A7F00" w:rsidTr="0083206E">
        <w:trPr>
          <w:trHeight w:val="711"/>
        </w:trPr>
        <w:tc>
          <w:tcPr>
            <w:tcW w:w="709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 xml:space="preserve">№ </w:t>
            </w:r>
            <w:proofErr w:type="gramStart"/>
            <w:r w:rsidRPr="006652E7">
              <w:t>п</w:t>
            </w:r>
            <w:proofErr w:type="gramEnd"/>
            <w:r w:rsidRPr="006652E7">
              <w:t>/п</w:t>
            </w:r>
          </w:p>
        </w:tc>
        <w:tc>
          <w:tcPr>
            <w:tcW w:w="5671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Название раздела</w:t>
            </w:r>
          </w:p>
          <w:p w:rsidR="0083206E" w:rsidRPr="006652E7" w:rsidRDefault="0083206E" w:rsidP="0083206E">
            <w:pPr>
              <w:jc w:val="center"/>
            </w:pPr>
            <w:r w:rsidRPr="006652E7">
              <w:t>Темы раздела</w:t>
            </w:r>
          </w:p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Кол-во часов</w:t>
            </w:r>
          </w:p>
        </w:tc>
        <w:tc>
          <w:tcPr>
            <w:tcW w:w="6096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Характеристика основных видов деятельности обучающихся (УУД) по разделам</w:t>
            </w:r>
          </w:p>
        </w:tc>
      </w:tr>
      <w:tr w:rsidR="0083206E" w:rsidRPr="000A7F00" w:rsidTr="0083206E">
        <w:trPr>
          <w:trHeight w:val="292"/>
        </w:trPr>
        <w:tc>
          <w:tcPr>
            <w:tcW w:w="709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1</w:t>
            </w:r>
          </w:p>
        </w:tc>
        <w:tc>
          <w:tcPr>
            <w:tcW w:w="5671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2</w:t>
            </w:r>
          </w:p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3</w:t>
            </w:r>
          </w:p>
        </w:tc>
        <w:tc>
          <w:tcPr>
            <w:tcW w:w="6096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4</w:t>
            </w:r>
          </w:p>
        </w:tc>
      </w:tr>
      <w:tr w:rsidR="0083206E" w:rsidRPr="000A7F00" w:rsidTr="0083206E">
        <w:trPr>
          <w:trHeight w:val="1804"/>
        </w:trPr>
        <w:tc>
          <w:tcPr>
            <w:tcW w:w="709" w:type="dxa"/>
          </w:tcPr>
          <w:p w:rsidR="0083206E" w:rsidRPr="006652E7" w:rsidRDefault="0083206E" w:rsidP="0083206E">
            <w:pPr>
              <w:jc w:val="center"/>
            </w:pPr>
            <w:r w:rsidRPr="006652E7">
              <w:lastRenderedPageBreak/>
              <w:t>1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972B16">
              <w:rPr>
                <w:rFonts w:ascii="Times New Roman CYR" w:hAnsi="Times New Roman CYR" w:cs="Times New Roman CYR"/>
                <w:b/>
              </w:rPr>
              <w:t xml:space="preserve">Векторы </w:t>
            </w:r>
          </w:p>
          <w:p w:rsidR="0083206E" w:rsidRPr="00972B16" w:rsidRDefault="0083206E" w:rsidP="0083206E">
            <w:pPr>
              <w:shd w:val="clear" w:color="auto" w:fill="FFFFFF"/>
              <w:spacing w:line="245" w:lineRule="exact"/>
              <w:ind w:left="53"/>
            </w:pPr>
            <w:r w:rsidRPr="00972B16">
              <w:t xml:space="preserve">Понятие вектора. </w:t>
            </w:r>
            <w:r w:rsidRPr="00972B16">
              <w:rPr>
                <w:spacing w:val="-6"/>
              </w:rPr>
              <w:t xml:space="preserve">Сложение и вычитание векторов. </w:t>
            </w:r>
            <w:r w:rsidRPr="00972B16">
              <w:rPr>
                <w:spacing w:val="-4"/>
              </w:rPr>
              <w:t>Умножение   вектора   на   число.</w:t>
            </w:r>
          </w:p>
          <w:p w:rsidR="0083206E" w:rsidRPr="00972B16" w:rsidRDefault="0083206E" w:rsidP="0083206E">
            <w:r w:rsidRPr="00972B16">
              <w:rPr>
                <w:spacing w:val="-5"/>
              </w:rPr>
              <w:t xml:space="preserve">Применение векторов к решению </w:t>
            </w:r>
            <w:r w:rsidRPr="00972B16">
              <w:t>задач.</w:t>
            </w:r>
          </w:p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>
              <w:t>9</w:t>
            </w:r>
          </w:p>
        </w:tc>
        <w:tc>
          <w:tcPr>
            <w:tcW w:w="6096" w:type="dxa"/>
          </w:tcPr>
          <w:p w:rsidR="0083206E" w:rsidRPr="000A7F00" w:rsidRDefault="0083206E" w:rsidP="0083206E">
            <w:r w:rsidRPr="000A7F00">
              <w:rPr>
                <w:b/>
              </w:rPr>
              <w:t>Формировать</w:t>
            </w:r>
            <w:r w:rsidRPr="000A7F00">
              <w:t xml:space="preserve"> у учащихся умений построения и реализации новых знаний (понятий, способов действий и т.д.)</w:t>
            </w:r>
          </w:p>
          <w:p w:rsidR="0083206E" w:rsidRPr="009C4785" w:rsidRDefault="0083206E" w:rsidP="0083206E">
            <w:pPr>
              <w:rPr>
                <w:spacing w:val="-3"/>
              </w:rPr>
            </w:pPr>
            <w:r w:rsidRPr="009C4785">
              <w:rPr>
                <w:b/>
                <w:spacing w:val="-4"/>
              </w:rPr>
              <w:t>Мотивировать</w:t>
            </w:r>
            <w:r w:rsidRPr="009C4785">
              <w:rPr>
                <w:spacing w:val="-4"/>
              </w:rPr>
              <w:t xml:space="preserve"> введение понятий и действий, связанных </w:t>
            </w:r>
            <w:r w:rsidRPr="009C4785">
              <w:rPr>
                <w:spacing w:val="-6"/>
              </w:rPr>
              <w:t>с векторами, соответствующими примерами, относящи</w:t>
            </w:r>
            <w:r w:rsidRPr="009C4785">
              <w:rPr>
                <w:spacing w:val="-6"/>
              </w:rPr>
              <w:softHyphen/>
            </w:r>
            <w:r w:rsidRPr="009C4785">
              <w:rPr>
                <w:spacing w:val="-3"/>
              </w:rPr>
              <w:t xml:space="preserve">мися к физическим векторным величинам;  </w:t>
            </w:r>
          </w:p>
          <w:p w:rsidR="0083206E" w:rsidRPr="000A7F00" w:rsidRDefault="0083206E" w:rsidP="0083206E">
            <w:r w:rsidRPr="000A7F00">
              <w:rPr>
                <w:b/>
              </w:rPr>
              <w:t>Сличать</w:t>
            </w:r>
            <w:r w:rsidRPr="000A7F00">
              <w:t xml:space="preserve"> свой способ действия с эталоном.</w:t>
            </w:r>
          </w:p>
          <w:p w:rsidR="0083206E" w:rsidRPr="000A7F00" w:rsidRDefault="0083206E" w:rsidP="0083206E">
            <w:r w:rsidRPr="000A7F00">
              <w:rPr>
                <w:b/>
              </w:rPr>
              <w:t>Устанавливать</w:t>
            </w:r>
            <w:r w:rsidRPr="000A7F00">
              <w:t xml:space="preserve"> и сравнивать разные точки зрения, прежде чем принимать решение и делать выбор.</w:t>
            </w:r>
          </w:p>
        </w:tc>
      </w:tr>
      <w:tr w:rsidR="0083206E" w:rsidRPr="000A7F00" w:rsidTr="0083206E">
        <w:trPr>
          <w:trHeight w:val="1329"/>
        </w:trPr>
        <w:tc>
          <w:tcPr>
            <w:tcW w:w="709" w:type="dxa"/>
          </w:tcPr>
          <w:p w:rsidR="0083206E" w:rsidRPr="006652E7" w:rsidRDefault="0083206E" w:rsidP="0083206E">
            <w:pPr>
              <w:jc w:val="center"/>
            </w:pPr>
            <w:r w:rsidRPr="006652E7">
              <w:t>2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972B16">
              <w:rPr>
                <w:rFonts w:ascii="Times New Roman CYR" w:hAnsi="Times New Roman CYR" w:cs="Times New Roman CYR"/>
                <w:b/>
              </w:rPr>
              <w:t>Метод координат</w:t>
            </w:r>
          </w:p>
          <w:p w:rsidR="0083206E" w:rsidRDefault="0083206E" w:rsidP="0083206E">
            <w:r w:rsidRPr="00972B16">
              <w:t xml:space="preserve">Координаты вектора.  </w:t>
            </w:r>
          </w:p>
          <w:p w:rsidR="0083206E" w:rsidRDefault="0083206E" w:rsidP="0083206E">
            <w:pPr>
              <w:rPr>
                <w:spacing w:val="-11"/>
              </w:rPr>
            </w:pPr>
            <w:r w:rsidRPr="00972B16">
              <w:rPr>
                <w:spacing w:val="-11"/>
              </w:rPr>
              <w:t xml:space="preserve">Простейшие задачи в координатах. </w:t>
            </w:r>
          </w:p>
          <w:p w:rsidR="0083206E" w:rsidRPr="00972B16" w:rsidRDefault="0083206E" w:rsidP="0083206E">
            <w:r w:rsidRPr="00972B16">
              <w:rPr>
                <w:spacing w:val="-3"/>
              </w:rPr>
              <w:t>Уравнения окружности и прямой.</w:t>
            </w:r>
          </w:p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>
              <w:t>8</w:t>
            </w:r>
          </w:p>
        </w:tc>
        <w:tc>
          <w:tcPr>
            <w:tcW w:w="6096" w:type="dxa"/>
          </w:tcPr>
          <w:p w:rsidR="0083206E" w:rsidRPr="009C4785" w:rsidRDefault="0083206E" w:rsidP="0083206E">
            <w:pPr>
              <w:rPr>
                <w:b/>
              </w:rPr>
            </w:pPr>
            <w:r w:rsidRPr="009C4785">
              <w:rPr>
                <w:b/>
                <w:spacing w:val="-7"/>
              </w:rPr>
              <w:t>Объяснять</w:t>
            </w:r>
            <w:r w:rsidRPr="009C4785">
              <w:rPr>
                <w:spacing w:val="-7"/>
              </w:rPr>
              <w:t xml:space="preserve"> и иллюстрировать понятия прямоугольной си</w:t>
            </w:r>
            <w:r w:rsidRPr="009C4785">
              <w:rPr>
                <w:spacing w:val="-7"/>
              </w:rPr>
              <w:softHyphen/>
            </w:r>
            <w:r w:rsidRPr="009C4785">
              <w:rPr>
                <w:spacing w:val="-8"/>
              </w:rPr>
              <w:t xml:space="preserve">стемы координат, координат точки и координат вектора; 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Оценивать </w:t>
            </w:r>
            <w:r w:rsidRPr="009C4785">
              <w:t>правильность выполнения действия на уровне адекватной ретроспективной оценки.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Проводить </w:t>
            </w:r>
            <w:r w:rsidRPr="009C4785">
              <w:t>сравнение, классификацию по заданным критериям.</w:t>
            </w:r>
          </w:p>
          <w:p w:rsidR="0083206E" w:rsidRPr="009C4785" w:rsidRDefault="0083206E" w:rsidP="0083206E">
            <w:r w:rsidRPr="009C4785">
              <w:rPr>
                <w:b/>
              </w:rPr>
              <w:t>Создавать и защищать</w:t>
            </w:r>
            <w:r w:rsidRPr="009C4785">
              <w:t xml:space="preserve"> учебные, исследовательские проекты</w:t>
            </w:r>
          </w:p>
        </w:tc>
      </w:tr>
      <w:tr w:rsidR="0083206E" w:rsidRPr="000A7F00" w:rsidTr="0083206E">
        <w:tc>
          <w:tcPr>
            <w:tcW w:w="709" w:type="dxa"/>
          </w:tcPr>
          <w:p w:rsidR="0083206E" w:rsidRPr="006652E7" w:rsidRDefault="0083206E" w:rsidP="0083206E">
            <w:pPr>
              <w:jc w:val="center"/>
            </w:pPr>
            <w:r w:rsidRPr="006652E7">
              <w:t>3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972B16">
              <w:rPr>
                <w:rFonts w:ascii="Times New Roman CYR" w:hAnsi="Times New Roman CYR" w:cs="Times New Roman CYR"/>
                <w:b/>
              </w:rPr>
              <w:t>Соотношение между сторонами и углами треугольника. Скалярное произведение векторов.</w:t>
            </w:r>
          </w:p>
          <w:p w:rsidR="0083206E" w:rsidRPr="00972B16" w:rsidRDefault="0083206E" w:rsidP="0083206E">
            <w:pPr>
              <w:shd w:val="clear" w:color="auto" w:fill="FFFFFF"/>
              <w:spacing w:line="216" w:lineRule="exact"/>
              <w:ind w:left="58" w:right="67"/>
            </w:pPr>
            <w:r w:rsidRPr="00972B16">
              <w:rPr>
                <w:spacing w:val="-2"/>
              </w:rPr>
              <w:t>Синус, косинус, тангенс, котан</w:t>
            </w:r>
            <w:r w:rsidRPr="00972B16">
              <w:rPr>
                <w:spacing w:val="-2"/>
              </w:rPr>
              <w:softHyphen/>
            </w:r>
            <w:r w:rsidRPr="00972B16">
              <w:t>генс угла.</w:t>
            </w:r>
          </w:p>
          <w:p w:rsidR="0083206E" w:rsidRPr="00972B16" w:rsidRDefault="0083206E" w:rsidP="0083206E">
            <w:pPr>
              <w:shd w:val="clear" w:color="auto" w:fill="FFFFFF"/>
              <w:spacing w:line="226" w:lineRule="exact"/>
              <w:ind w:left="58" w:right="67"/>
            </w:pPr>
            <w:r w:rsidRPr="00972B16">
              <w:rPr>
                <w:spacing w:val="-4"/>
              </w:rPr>
              <w:t xml:space="preserve">Соотношения между сторонами </w:t>
            </w:r>
            <w:r w:rsidRPr="00972B16">
              <w:t xml:space="preserve">и углами треугольника. </w:t>
            </w:r>
            <w:r w:rsidRPr="00972B16">
              <w:rPr>
                <w:spacing w:val="-2"/>
              </w:rPr>
              <w:t>Скалярное произведение векто</w:t>
            </w:r>
            <w:r w:rsidRPr="00972B16">
              <w:rPr>
                <w:spacing w:val="-2"/>
              </w:rPr>
              <w:softHyphen/>
            </w:r>
            <w:r w:rsidRPr="00972B16">
              <w:t>ров.</w:t>
            </w:r>
          </w:p>
          <w:p w:rsidR="0083206E" w:rsidRPr="00972B16" w:rsidRDefault="0083206E" w:rsidP="0083206E"/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 w:rsidRPr="006652E7">
              <w:t>1</w:t>
            </w:r>
            <w:r>
              <w:t>6</w:t>
            </w:r>
          </w:p>
        </w:tc>
        <w:tc>
          <w:tcPr>
            <w:tcW w:w="6096" w:type="dxa"/>
          </w:tcPr>
          <w:p w:rsidR="0083206E" w:rsidRPr="009C4785" w:rsidRDefault="0083206E" w:rsidP="0083206E">
            <w:pPr>
              <w:rPr>
                <w:b/>
              </w:rPr>
            </w:pPr>
            <w:r w:rsidRPr="009C4785">
              <w:rPr>
                <w:b/>
                <w:spacing w:val="-3"/>
              </w:rPr>
              <w:t>Формулировать</w:t>
            </w:r>
            <w:r w:rsidRPr="009C4785">
              <w:rPr>
                <w:spacing w:val="-3"/>
              </w:rPr>
              <w:t xml:space="preserve"> и иллюстрировать определения синуса, косинуса, тангенса и котангенса углов от 0 до 180°; вы</w:t>
            </w:r>
            <w:r w:rsidRPr="009C4785">
              <w:rPr>
                <w:spacing w:val="-3"/>
              </w:rPr>
              <w:softHyphen/>
            </w:r>
            <w:r w:rsidRPr="009C4785">
              <w:rPr>
                <w:spacing w:val="-6"/>
              </w:rPr>
              <w:t>водить основное тригонометрическое тождество и фор</w:t>
            </w:r>
            <w:r w:rsidRPr="009C4785">
              <w:rPr>
                <w:spacing w:val="-6"/>
              </w:rPr>
              <w:softHyphen/>
            </w:r>
            <w:r w:rsidRPr="009C4785">
              <w:rPr>
                <w:spacing w:val="-7"/>
              </w:rPr>
              <w:t>мулы приведения;</w:t>
            </w:r>
          </w:p>
          <w:p w:rsidR="0083206E" w:rsidRPr="009C4785" w:rsidRDefault="0083206E" w:rsidP="0083206E">
            <w:r w:rsidRPr="009C4785">
              <w:rPr>
                <w:b/>
              </w:rPr>
              <w:t>Осуществлять</w:t>
            </w:r>
            <w:r w:rsidRPr="009C4785">
              <w:t xml:space="preserve"> итоговый и пошаговый контроль по результату.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Проводить </w:t>
            </w:r>
            <w:r w:rsidRPr="009C4785">
              <w:t>сравнение, классификацию по заданным критериям.</w:t>
            </w:r>
          </w:p>
          <w:p w:rsidR="0083206E" w:rsidRPr="009C4785" w:rsidRDefault="0083206E" w:rsidP="0083206E">
            <w:r w:rsidRPr="009C4785">
              <w:rPr>
                <w:b/>
              </w:rPr>
              <w:t>Договариваться и приходить</w:t>
            </w:r>
            <w:r w:rsidRPr="009C4785">
              <w:t xml:space="preserve"> к общему решению совместной деятельности, в том числе в ситуации столкновения интересов.</w:t>
            </w:r>
          </w:p>
        </w:tc>
      </w:tr>
      <w:tr w:rsidR="0083206E" w:rsidRPr="000A7F00" w:rsidTr="0083206E">
        <w:trPr>
          <w:trHeight w:val="2009"/>
        </w:trPr>
        <w:tc>
          <w:tcPr>
            <w:tcW w:w="709" w:type="dxa"/>
          </w:tcPr>
          <w:p w:rsidR="0083206E" w:rsidRPr="006652E7" w:rsidRDefault="0083206E" w:rsidP="0083206E">
            <w:pPr>
              <w:jc w:val="center"/>
            </w:pPr>
            <w:r w:rsidRPr="006652E7">
              <w:lastRenderedPageBreak/>
              <w:t>4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972B16">
              <w:rPr>
                <w:rFonts w:ascii="Times New Roman CYR" w:hAnsi="Times New Roman CYR" w:cs="Times New Roman CYR"/>
                <w:b/>
              </w:rPr>
              <w:t>Длина окружности и площадь круга.</w:t>
            </w:r>
          </w:p>
          <w:p w:rsidR="0083206E" w:rsidRDefault="0083206E" w:rsidP="0083206E">
            <w:pPr>
              <w:rPr>
                <w:i/>
                <w:iCs/>
                <w:spacing w:val="-4"/>
              </w:rPr>
            </w:pPr>
            <w:r w:rsidRPr="004A237A">
              <w:rPr>
                <w:spacing w:val="-4"/>
              </w:rPr>
              <w:t>Правильные многоугольники.</w:t>
            </w:r>
            <w:r w:rsidRPr="004A237A">
              <w:rPr>
                <w:i/>
                <w:iCs/>
                <w:spacing w:val="-4"/>
              </w:rPr>
              <w:t xml:space="preserve"> </w:t>
            </w:r>
          </w:p>
          <w:p w:rsidR="0083206E" w:rsidRPr="00972B16" w:rsidRDefault="0083206E" w:rsidP="0083206E">
            <w:r w:rsidRPr="004A237A">
              <w:rPr>
                <w:spacing w:val="-4"/>
              </w:rPr>
              <w:t xml:space="preserve">Длина   окружности   и   площадь </w:t>
            </w:r>
            <w:r w:rsidRPr="004A237A">
              <w:t>круга.</w:t>
            </w:r>
          </w:p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>
              <w:t>11</w:t>
            </w:r>
          </w:p>
        </w:tc>
        <w:tc>
          <w:tcPr>
            <w:tcW w:w="6096" w:type="dxa"/>
          </w:tcPr>
          <w:p w:rsidR="0083206E" w:rsidRPr="009C4785" w:rsidRDefault="0083206E" w:rsidP="0083206E">
            <w:pPr>
              <w:rPr>
                <w:b/>
              </w:rPr>
            </w:pPr>
            <w:r w:rsidRPr="009C4785">
              <w:rPr>
                <w:b/>
                <w:spacing w:val="-4"/>
              </w:rPr>
              <w:t>Объ</w:t>
            </w:r>
            <w:r w:rsidRPr="009C4785">
              <w:rPr>
                <w:b/>
                <w:spacing w:val="-4"/>
              </w:rPr>
              <w:softHyphen/>
            </w:r>
            <w:r w:rsidRPr="009C4785">
              <w:rPr>
                <w:b/>
                <w:spacing w:val="-6"/>
              </w:rPr>
              <w:t>яснять</w:t>
            </w:r>
            <w:r w:rsidRPr="009C4785">
              <w:rPr>
                <w:spacing w:val="-6"/>
              </w:rPr>
              <w:t xml:space="preserve"> понятия правильного многоугольника, длины   окружности   и   площади   круга;</w:t>
            </w:r>
          </w:p>
          <w:p w:rsidR="0083206E" w:rsidRPr="009C4785" w:rsidRDefault="0083206E" w:rsidP="0083206E">
            <w:r w:rsidRPr="009C4785">
              <w:rPr>
                <w:b/>
              </w:rPr>
              <w:t>Различать</w:t>
            </w:r>
            <w:r w:rsidRPr="009C4785">
              <w:t xml:space="preserve"> способ и результат действия.</w:t>
            </w:r>
          </w:p>
          <w:p w:rsidR="0083206E" w:rsidRPr="009C4785" w:rsidRDefault="0083206E" w:rsidP="0083206E">
            <w:r w:rsidRPr="009C4785">
              <w:rPr>
                <w:b/>
              </w:rPr>
              <w:t>Владеть</w:t>
            </w:r>
            <w:r w:rsidRPr="009C4785">
              <w:t xml:space="preserve"> общим приемом решения задач.</w:t>
            </w:r>
          </w:p>
          <w:p w:rsidR="0083206E" w:rsidRPr="009C4785" w:rsidRDefault="0083206E" w:rsidP="0083206E">
            <w:r w:rsidRPr="009C4785">
              <w:rPr>
                <w:b/>
              </w:rPr>
              <w:t>Договариваться и приходить</w:t>
            </w:r>
            <w:r w:rsidRPr="009C4785">
              <w:t xml:space="preserve"> к общему решению совместной деятельности, в том числе в ситуации столкновения интересов.</w:t>
            </w:r>
          </w:p>
          <w:p w:rsidR="0083206E" w:rsidRPr="006652E7" w:rsidRDefault="0083206E" w:rsidP="0083206E">
            <w:r w:rsidRPr="006652E7">
              <w:rPr>
                <w:b/>
              </w:rPr>
              <w:t xml:space="preserve">Применять </w:t>
            </w:r>
            <w:r w:rsidRPr="006652E7">
              <w:t>знания и умения в нестандартных ситуациях.</w:t>
            </w:r>
          </w:p>
        </w:tc>
      </w:tr>
      <w:tr w:rsidR="0083206E" w:rsidRPr="000A7F00" w:rsidTr="0083206E">
        <w:tc>
          <w:tcPr>
            <w:tcW w:w="709" w:type="dxa"/>
          </w:tcPr>
          <w:p w:rsidR="0083206E" w:rsidRPr="006652E7" w:rsidRDefault="0083206E" w:rsidP="0083206E">
            <w:pPr>
              <w:jc w:val="center"/>
            </w:pPr>
            <w:r w:rsidRPr="006652E7">
              <w:t>5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4A237A">
              <w:rPr>
                <w:rFonts w:ascii="Times New Roman CYR" w:hAnsi="Times New Roman CYR" w:cs="Times New Roman CYR"/>
                <w:b/>
              </w:rPr>
              <w:t>Движения</w:t>
            </w:r>
          </w:p>
          <w:p w:rsidR="0083206E" w:rsidRDefault="0083206E" w:rsidP="0083206E">
            <w:r w:rsidRPr="004A237A">
              <w:t xml:space="preserve">Понятие движения.  </w:t>
            </w:r>
          </w:p>
          <w:p w:rsidR="0083206E" w:rsidRPr="004A237A" w:rsidRDefault="0083206E" w:rsidP="0083206E">
            <w:pPr>
              <w:rPr>
                <w:b/>
              </w:rPr>
            </w:pPr>
            <w:r w:rsidRPr="004A237A">
              <w:rPr>
                <w:spacing w:val="-7"/>
              </w:rPr>
              <w:t>Параллельный перенос и поворот.</w:t>
            </w:r>
          </w:p>
        </w:tc>
        <w:tc>
          <w:tcPr>
            <w:tcW w:w="1842" w:type="dxa"/>
            <w:vAlign w:val="center"/>
          </w:tcPr>
          <w:p w:rsidR="0083206E" w:rsidRPr="006652E7" w:rsidRDefault="0083206E" w:rsidP="0083206E">
            <w:pPr>
              <w:jc w:val="center"/>
            </w:pPr>
            <w:r>
              <w:t>7</w:t>
            </w:r>
          </w:p>
        </w:tc>
        <w:tc>
          <w:tcPr>
            <w:tcW w:w="6096" w:type="dxa"/>
          </w:tcPr>
          <w:p w:rsidR="0083206E" w:rsidRPr="009C4785" w:rsidRDefault="0083206E" w:rsidP="0083206E">
            <w:pPr>
              <w:rPr>
                <w:b/>
              </w:rPr>
            </w:pPr>
            <w:r w:rsidRPr="009C4785">
              <w:rPr>
                <w:b/>
                <w:spacing w:val="-3"/>
              </w:rPr>
              <w:t>Объяснять,</w:t>
            </w:r>
            <w:r w:rsidRPr="009C4785">
              <w:rPr>
                <w:spacing w:val="-3"/>
              </w:rPr>
              <w:t xml:space="preserve"> какова связь между движениями </w:t>
            </w:r>
            <w:r w:rsidRPr="009C4785">
              <w:t>и наложениями; иллюстрировать основные виды дви</w:t>
            </w:r>
            <w:r w:rsidRPr="009C4785">
              <w:softHyphen/>
            </w:r>
            <w:r w:rsidRPr="009C4785">
              <w:rPr>
                <w:spacing w:val="-3"/>
              </w:rPr>
              <w:t>жений, в том числе с помощью компьютерных программ.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Различать </w:t>
            </w:r>
            <w:r w:rsidRPr="009C4785">
              <w:t>способ и результат действия.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Проводить </w:t>
            </w:r>
            <w:r w:rsidRPr="009C4785">
              <w:t>сравнение, классификацию по заданным критериям.</w:t>
            </w:r>
          </w:p>
          <w:p w:rsidR="0083206E" w:rsidRPr="009C4785" w:rsidRDefault="0083206E" w:rsidP="0083206E">
            <w:r w:rsidRPr="009C4785">
              <w:rPr>
                <w:b/>
              </w:rPr>
              <w:t>Моделировать</w:t>
            </w:r>
            <w:r w:rsidRPr="009C4785">
              <w:t xml:space="preserve"> ситуации, иллюстрирующие </w:t>
            </w:r>
            <w:r w:rsidRPr="009C4785">
              <w:rPr>
                <w:spacing w:val="-9"/>
              </w:rPr>
              <w:t xml:space="preserve">осевую   симметрию, центральную </w:t>
            </w:r>
            <w:r w:rsidRPr="009C4785">
              <w:rPr>
                <w:spacing w:val="-4"/>
              </w:rPr>
              <w:t>симметрию, параллельный перенос и поворот;</w:t>
            </w:r>
          </w:p>
          <w:p w:rsidR="0083206E" w:rsidRPr="009C4785" w:rsidRDefault="0083206E" w:rsidP="0083206E">
            <w:r w:rsidRPr="009C4785">
              <w:rPr>
                <w:b/>
              </w:rPr>
              <w:t>Использовать</w:t>
            </w:r>
            <w:r w:rsidRPr="009C4785">
              <w:t xml:space="preserve"> математическую модель реальной жизненной ситуации при решении задач</w:t>
            </w:r>
          </w:p>
          <w:p w:rsidR="0083206E" w:rsidRPr="006652E7" w:rsidRDefault="0083206E" w:rsidP="0083206E">
            <w:r w:rsidRPr="009C4785">
              <w:rPr>
                <w:b/>
              </w:rPr>
              <w:t>Создавать и защищать</w:t>
            </w:r>
            <w:r w:rsidRPr="009C4785">
              <w:t xml:space="preserve"> учебные, исследовательские проекты</w:t>
            </w:r>
          </w:p>
        </w:tc>
      </w:tr>
      <w:tr w:rsidR="0083206E" w:rsidRPr="000A7F00" w:rsidTr="0083206E">
        <w:tc>
          <w:tcPr>
            <w:tcW w:w="709" w:type="dxa"/>
          </w:tcPr>
          <w:p w:rsidR="0083206E" w:rsidRPr="006652E7" w:rsidRDefault="0083206E" w:rsidP="0083206E">
            <w:pPr>
              <w:jc w:val="center"/>
            </w:pPr>
            <w:r>
              <w:t>6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4A237A">
              <w:rPr>
                <w:rFonts w:ascii="Times New Roman CYR" w:hAnsi="Times New Roman CYR" w:cs="Times New Roman CYR"/>
                <w:b/>
              </w:rPr>
              <w:t>Начальные сведения из стереометрии.</w:t>
            </w:r>
          </w:p>
          <w:p w:rsidR="0083206E" w:rsidRDefault="0083206E" w:rsidP="0083206E">
            <w:r w:rsidRPr="004A237A">
              <w:t xml:space="preserve">Многогранники. </w:t>
            </w:r>
          </w:p>
          <w:p w:rsidR="0083206E" w:rsidRPr="004A237A" w:rsidRDefault="0083206E" w:rsidP="0083206E">
            <w:pPr>
              <w:rPr>
                <w:rFonts w:ascii="Times New Roman CYR" w:hAnsi="Times New Roman CYR" w:cs="Times New Roman CYR"/>
              </w:rPr>
            </w:pPr>
            <w:r w:rsidRPr="004A237A">
              <w:rPr>
                <w:spacing w:val="-5"/>
              </w:rPr>
              <w:t>Тела и поверхности вращения.</w:t>
            </w:r>
          </w:p>
        </w:tc>
        <w:tc>
          <w:tcPr>
            <w:tcW w:w="1842" w:type="dxa"/>
            <w:vAlign w:val="center"/>
          </w:tcPr>
          <w:p w:rsidR="0083206E" w:rsidRDefault="0083206E" w:rsidP="0083206E">
            <w:pPr>
              <w:jc w:val="center"/>
            </w:pPr>
            <w:r>
              <w:t>7</w:t>
            </w:r>
          </w:p>
        </w:tc>
        <w:tc>
          <w:tcPr>
            <w:tcW w:w="6096" w:type="dxa"/>
          </w:tcPr>
          <w:p w:rsidR="0083206E" w:rsidRPr="000A7F00" w:rsidRDefault="0083206E" w:rsidP="0083206E">
            <w:r w:rsidRPr="000A7F00">
              <w:rPr>
                <w:b/>
              </w:rPr>
              <w:t>Выделять</w:t>
            </w:r>
            <w:r w:rsidRPr="000A7F00">
              <w:t xml:space="preserve"> количественные характеристики объектов, заданные словами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Осуществлять </w:t>
            </w:r>
            <w:r w:rsidRPr="009C4785">
              <w:t>итоговый и пошаговый контроль по результату.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Строить </w:t>
            </w:r>
            <w:r w:rsidRPr="009C4785">
              <w:t>речевое высказывание в устной и письменной форме.</w:t>
            </w:r>
          </w:p>
          <w:p w:rsidR="0083206E" w:rsidRPr="009C4785" w:rsidRDefault="0083206E" w:rsidP="0083206E">
            <w:pPr>
              <w:rPr>
                <w:b/>
                <w:spacing w:val="-3"/>
              </w:rPr>
            </w:pPr>
            <w:r w:rsidRPr="009C4785">
              <w:rPr>
                <w:b/>
              </w:rPr>
              <w:t>Учитывать</w:t>
            </w:r>
            <w:r w:rsidRPr="009C4785">
              <w:t xml:space="preserve"> разные мнения и стремиться к координации различных позиций в сотрудничестве.</w:t>
            </w:r>
          </w:p>
        </w:tc>
      </w:tr>
      <w:tr w:rsidR="0083206E" w:rsidRPr="000A7F00" w:rsidTr="0083206E">
        <w:tc>
          <w:tcPr>
            <w:tcW w:w="709" w:type="dxa"/>
          </w:tcPr>
          <w:p w:rsidR="0083206E" w:rsidRDefault="0083206E" w:rsidP="0083206E">
            <w:pPr>
              <w:jc w:val="center"/>
            </w:pPr>
            <w:r>
              <w:t>7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>
              <w:rPr>
                <w:rFonts w:ascii="Times New Roman CYR" w:hAnsi="Times New Roman CYR" w:cs="Times New Roman CYR"/>
                <w:b/>
              </w:rPr>
              <w:t>Об аксиомах геометрии</w:t>
            </w:r>
          </w:p>
          <w:p w:rsidR="0083206E" w:rsidRDefault="0083206E" w:rsidP="0083206E">
            <w:r w:rsidRPr="009C4785">
              <w:t>Об аксиомах планиметрии</w:t>
            </w:r>
          </w:p>
          <w:p w:rsidR="0083206E" w:rsidRPr="009C4785" w:rsidRDefault="0083206E" w:rsidP="0083206E">
            <w:pPr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Некоторые сведения о развитии геометрии</w:t>
            </w:r>
          </w:p>
          <w:p w:rsidR="0083206E" w:rsidRPr="009C4785" w:rsidRDefault="0083206E" w:rsidP="0083206E">
            <w:pPr>
              <w:rPr>
                <w:rFonts w:ascii="Times New Roman CYR" w:hAnsi="Times New Roman CYR" w:cs="Times New Roman CYR"/>
              </w:rPr>
            </w:pPr>
          </w:p>
          <w:p w:rsidR="0083206E" w:rsidRPr="009C4785" w:rsidRDefault="0083206E" w:rsidP="0083206E">
            <w:pPr>
              <w:rPr>
                <w:rFonts w:ascii="Times New Roman CYR" w:hAnsi="Times New Roman CYR" w:cs="Times New Roman CYR"/>
              </w:rPr>
            </w:pPr>
          </w:p>
        </w:tc>
        <w:tc>
          <w:tcPr>
            <w:tcW w:w="1842" w:type="dxa"/>
            <w:vAlign w:val="center"/>
          </w:tcPr>
          <w:p w:rsidR="0083206E" w:rsidRDefault="0083206E" w:rsidP="0083206E">
            <w:pPr>
              <w:jc w:val="center"/>
            </w:pPr>
            <w:r>
              <w:lastRenderedPageBreak/>
              <w:t>2</w:t>
            </w:r>
          </w:p>
        </w:tc>
        <w:tc>
          <w:tcPr>
            <w:tcW w:w="6096" w:type="dxa"/>
          </w:tcPr>
          <w:p w:rsidR="0083206E" w:rsidRPr="009C4785" w:rsidRDefault="0083206E" w:rsidP="0083206E">
            <w:pPr>
              <w:rPr>
                <w:color w:val="000000"/>
              </w:rPr>
            </w:pPr>
            <w:r w:rsidRPr="009C4785">
              <w:rPr>
                <w:b/>
                <w:color w:val="000000"/>
              </w:rPr>
              <w:t>Иметь</w:t>
            </w:r>
            <w:r w:rsidRPr="009C4785">
              <w:rPr>
                <w:color w:val="000000"/>
              </w:rPr>
              <w:t xml:space="preserve"> более глубокое представление о си</w:t>
            </w:r>
            <w:r w:rsidRPr="009C4785">
              <w:rPr>
                <w:color w:val="000000"/>
              </w:rPr>
              <w:softHyphen/>
              <w:t>стеме аксиом планиметрии и аксиоматическом методе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Проводить </w:t>
            </w:r>
            <w:r w:rsidRPr="009C4785">
              <w:t xml:space="preserve">сравнение, классификацию по заданным </w:t>
            </w:r>
            <w:r w:rsidRPr="009C4785">
              <w:lastRenderedPageBreak/>
              <w:t>критериям.</w:t>
            </w:r>
          </w:p>
          <w:p w:rsidR="0083206E" w:rsidRPr="009C4785" w:rsidRDefault="0083206E" w:rsidP="0083206E">
            <w:r w:rsidRPr="009C4785">
              <w:rPr>
                <w:b/>
              </w:rPr>
              <w:t xml:space="preserve">Строить </w:t>
            </w:r>
            <w:r w:rsidRPr="009C4785">
              <w:t>речевое высказывание в устной и письменной форме.</w:t>
            </w:r>
          </w:p>
        </w:tc>
      </w:tr>
      <w:tr w:rsidR="0083206E" w:rsidRPr="000A7F00" w:rsidTr="0083206E">
        <w:tc>
          <w:tcPr>
            <w:tcW w:w="709" w:type="dxa"/>
          </w:tcPr>
          <w:p w:rsidR="0083206E" w:rsidRDefault="0083206E" w:rsidP="0083206E">
            <w:pPr>
              <w:jc w:val="center"/>
            </w:pPr>
            <w:r>
              <w:lastRenderedPageBreak/>
              <w:t>8.</w:t>
            </w:r>
          </w:p>
        </w:tc>
        <w:tc>
          <w:tcPr>
            <w:tcW w:w="5671" w:type="dxa"/>
          </w:tcPr>
          <w:p w:rsidR="0083206E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>
              <w:rPr>
                <w:rFonts w:ascii="Times New Roman CYR" w:hAnsi="Times New Roman CYR" w:cs="Times New Roman CYR"/>
                <w:b/>
              </w:rPr>
              <w:t>Итоговое повторение</w:t>
            </w:r>
          </w:p>
          <w:p w:rsidR="0083206E" w:rsidRPr="007F4EE9" w:rsidRDefault="0083206E" w:rsidP="0083206E">
            <w:pPr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Параллельные прямые</w:t>
            </w:r>
          </w:p>
          <w:p w:rsidR="0083206E" w:rsidRDefault="0083206E" w:rsidP="0083206E">
            <w:pPr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Треугольники.</w:t>
            </w:r>
          </w:p>
          <w:p w:rsidR="0083206E" w:rsidRDefault="0083206E" w:rsidP="0083206E">
            <w:pPr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>Четырехугольники.</w:t>
            </w:r>
          </w:p>
          <w:p w:rsidR="0083206E" w:rsidRDefault="0083206E" w:rsidP="0083206E">
            <w:pPr>
              <w:rPr>
                <w:rFonts w:ascii="Times New Roman CYR" w:hAnsi="Times New Roman CYR" w:cs="Times New Roman CYR"/>
              </w:rPr>
            </w:pPr>
            <w:r>
              <w:rPr>
                <w:rFonts w:ascii="Times New Roman CYR" w:hAnsi="Times New Roman CYR" w:cs="Times New Roman CYR"/>
              </w:rPr>
              <w:t xml:space="preserve">Окружность. </w:t>
            </w:r>
          </w:p>
          <w:p w:rsidR="0083206E" w:rsidRPr="007F4EE9" w:rsidRDefault="0083206E" w:rsidP="0083206E">
            <w:pPr>
              <w:rPr>
                <w:rFonts w:ascii="Times New Roman CYR" w:hAnsi="Times New Roman CYR" w:cs="Times New Roman CYR"/>
              </w:rPr>
            </w:pPr>
          </w:p>
        </w:tc>
        <w:tc>
          <w:tcPr>
            <w:tcW w:w="1842" w:type="dxa"/>
            <w:vAlign w:val="center"/>
          </w:tcPr>
          <w:p w:rsidR="0083206E" w:rsidRDefault="0083206E" w:rsidP="0083206E">
            <w:pPr>
              <w:jc w:val="center"/>
            </w:pPr>
            <w:r>
              <w:t>8</w:t>
            </w:r>
          </w:p>
        </w:tc>
        <w:tc>
          <w:tcPr>
            <w:tcW w:w="6096" w:type="dxa"/>
          </w:tcPr>
          <w:p w:rsidR="0083206E" w:rsidRPr="000A7F00" w:rsidRDefault="0083206E" w:rsidP="0083206E">
            <w:r w:rsidRPr="000A7F00">
              <w:rPr>
                <w:b/>
              </w:rPr>
              <w:t>Вносить</w:t>
            </w:r>
            <w:r w:rsidRPr="000A7F00">
              <w:t xml:space="preserve"> коррективы и дополнения в способ </w:t>
            </w:r>
            <w:proofErr w:type="gramStart"/>
            <w:r w:rsidRPr="000A7F00">
              <w:t>своих</w:t>
            </w:r>
            <w:proofErr w:type="gramEnd"/>
          </w:p>
          <w:p w:rsidR="0083206E" w:rsidRPr="000A7F00" w:rsidRDefault="0083206E" w:rsidP="0083206E">
            <w:r w:rsidRPr="000A7F00">
              <w:t>действий в случае расхождения эталона, реального действия и его продукта.</w:t>
            </w:r>
          </w:p>
          <w:p w:rsidR="0083206E" w:rsidRPr="000A7F00" w:rsidRDefault="0083206E" w:rsidP="0083206E">
            <w:r w:rsidRPr="000A7F00">
              <w:rPr>
                <w:b/>
              </w:rPr>
              <w:t>Строить</w:t>
            </w:r>
            <w:r w:rsidRPr="000A7F00">
              <w:t xml:space="preserve"> логические цепи рассуждений</w:t>
            </w:r>
          </w:p>
          <w:p w:rsidR="0083206E" w:rsidRPr="009C4785" w:rsidRDefault="0083206E" w:rsidP="0083206E">
            <w:r w:rsidRPr="009C4785">
              <w:rPr>
                <w:b/>
              </w:rPr>
              <w:t>Вносить</w:t>
            </w:r>
            <w:r w:rsidRPr="009C4785">
              <w:t xml:space="preserve"> необходимые коррективы в действие после его завершения на основе и учета характера сделанных ошибок.</w:t>
            </w:r>
          </w:p>
          <w:p w:rsidR="0083206E" w:rsidRPr="009C4785" w:rsidRDefault="0083206E" w:rsidP="0083206E">
            <w:r w:rsidRPr="009C4785">
              <w:rPr>
                <w:b/>
              </w:rPr>
              <w:t>Владеть</w:t>
            </w:r>
            <w:r w:rsidRPr="009C4785">
              <w:t xml:space="preserve"> общим приемом решения задач.</w:t>
            </w:r>
          </w:p>
          <w:p w:rsidR="0083206E" w:rsidRPr="009C4785" w:rsidRDefault="0083206E" w:rsidP="0083206E">
            <w:r w:rsidRPr="009C4785">
              <w:rPr>
                <w:b/>
              </w:rPr>
              <w:t>Договариваться и приходить</w:t>
            </w:r>
            <w:r w:rsidRPr="009C4785">
              <w:t xml:space="preserve"> к общему решению совместной деятельности, в том числе в ситуации столкновения интересов.</w:t>
            </w:r>
          </w:p>
          <w:p w:rsidR="0083206E" w:rsidRPr="009C4785" w:rsidRDefault="0083206E" w:rsidP="0083206E">
            <w:pPr>
              <w:rPr>
                <w:b/>
              </w:rPr>
            </w:pPr>
          </w:p>
        </w:tc>
      </w:tr>
    </w:tbl>
    <w:p w:rsidR="0083206E" w:rsidRDefault="0083206E" w:rsidP="0083206E">
      <w:pPr>
        <w:jc w:val="center"/>
        <w:rPr>
          <w:b/>
        </w:rPr>
      </w:pPr>
    </w:p>
    <w:p w:rsidR="0083206E" w:rsidRDefault="0083206E" w:rsidP="0083206E">
      <w:pPr>
        <w:jc w:val="center"/>
        <w:rPr>
          <w:b/>
        </w:rPr>
      </w:pPr>
    </w:p>
    <w:p w:rsidR="0083206E" w:rsidRPr="008220AB" w:rsidRDefault="0083206E" w:rsidP="0083206E">
      <w:pPr>
        <w:rPr>
          <w:color w:val="FF6600"/>
        </w:rPr>
      </w:pPr>
    </w:p>
    <w:p w:rsidR="0083206E" w:rsidRDefault="0083206E" w:rsidP="0083206E">
      <w:pPr>
        <w:rPr>
          <w:color w:val="FF6600"/>
        </w:rPr>
      </w:pPr>
    </w:p>
    <w:p w:rsidR="0083206E" w:rsidRDefault="0083206E" w:rsidP="0083206E"/>
    <w:p w:rsidR="0083206E" w:rsidRPr="00A03263" w:rsidRDefault="0083206E" w:rsidP="0083206E">
      <w:pPr>
        <w:jc w:val="center"/>
        <w:rPr>
          <w:b/>
        </w:rPr>
      </w:pPr>
      <w:r w:rsidRPr="00A03263">
        <w:rPr>
          <w:b/>
        </w:rPr>
        <w:t>Календ</w:t>
      </w:r>
      <w:r>
        <w:rPr>
          <w:b/>
        </w:rPr>
        <w:t>арно-тематический планирование 9</w:t>
      </w:r>
      <w:r w:rsidRPr="00A03263">
        <w:rPr>
          <w:b/>
        </w:rPr>
        <w:t xml:space="preserve"> класс  </w:t>
      </w:r>
      <w:r>
        <w:rPr>
          <w:b/>
        </w:rPr>
        <w:t>204</w:t>
      </w:r>
      <w:r w:rsidRPr="00A03263">
        <w:rPr>
          <w:b/>
        </w:rPr>
        <w:t>ч</w:t>
      </w:r>
    </w:p>
    <w:p w:rsidR="0083206E" w:rsidRPr="00A03263" w:rsidRDefault="0083206E" w:rsidP="0083206E">
      <w:pPr>
        <w:pStyle w:val="1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1. урок изучения и первичного закрепления знаний – УИПЗЗ;</w:t>
      </w:r>
    </w:p>
    <w:p w:rsidR="0083206E" w:rsidRPr="00A03263" w:rsidRDefault="0083206E" w:rsidP="0083206E">
      <w:pPr>
        <w:pStyle w:val="1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2. урок закрепления знаний и выработка умений – УЗЗВУ;</w:t>
      </w:r>
    </w:p>
    <w:p w:rsidR="0083206E" w:rsidRPr="00A03263" w:rsidRDefault="0083206E" w:rsidP="0083206E">
      <w:pPr>
        <w:pStyle w:val="1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3. урок комплексного использования знаний – УКИЗ;</w:t>
      </w:r>
    </w:p>
    <w:p w:rsidR="0083206E" w:rsidRPr="00A03263" w:rsidRDefault="0083206E" w:rsidP="0083206E">
      <w:pPr>
        <w:pStyle w:val="1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4. урок обобщения и систематизации знаний – УОСЗ;</w:t>
      </w:r>
    </w:p>
    <w:p w:rsidR="0083206E" w:rsidRPr="00A03263" w:rsidRDefault="0083206E" w:rsidP="0083206E">
      <w:pPr>
        <w:pStyle w:val="11"/>
        <w:rPr>
          <w:rFonts w:ascii="Times New Roman" w:hAnsi="Times New Roman"/>
          <w:sz w:val="24"/>
          <w:szCs w:val="24"/>
        </w:rPr>
      </w:pPr>
      <w:r w:rsidRPr="00A03263">
        <w:rPr>
          <w:rFonts w:ascii="Times New Roman" w:hAnsi="Times New Roman"/>
          <w:sz w:val="24"/>
          <w:szCs w:val="24"/>
        </w:rPr>
        <w:t xml:space="preserve">                                          5. урок проверки, оценки и контроля знаний – УПОКЗ; </w:t>
      </w:r>
    </w:p>
    <w:p w:rsidR="0083206E" w:rsidRPr="002F0C65" w:rsidRDefault="0083206E" w:rsidP="0083206E">
      <w:pPr>
        <w:shd w:val="clear" w:color="auto" w:fill="FFFFFF"/>
        <w:spacing w:line="360" w:lineRule="auto"/>
        <w:ind w:left="567"/>
        <w:jc w:val="center"/>
        <w:rPr>
          <w:b/>
          <w:u w:val="single"/>
        </w:rPr>
      </w:pPr>
      <w:r w:rsidRPr="0088268D">
        <w:rPr>
          <w:b/>
          <w:u w:val="single"/>
        </w:rPr>
        <w:t>Модуль «Алгебра»</w:t>
      </w:r>
      <w:r>
        <w:rPr>
          <w:b/>
          <w:u w:val="single"/>
        </w:rPr>
        <w:t xml:space="preserve">  </w:t>
      </w:r>
    </w:p>
    <w:tbl>
      <w:tblPr>
        <w:tblW w:w="1507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6"/>
        <w:gridCol w:w="162"/>
        <w:gridCol w:w="1715"/>
        <w:gridCol w:w="625"/>
        <w:gridCol w:w="64"/>
        <w:gridCol w:w="900"/>
        <w:gridCol w:w="2301"/>
        <w:gridCol w:w="2265"/>
        <w:gridCol w:w="2315"/>
        <w:gridCol w:w="1153"/>
        <w:gridCol w:w="1589"/>
        <w:gridCol w:w="1499"/>
      </w:tblGrid>
      <w:tr w:rsidR="0083206E" w:rsidRPr="009768EC" w:rsidTr="0083206E">
        <w:trPr>
          <w:trHeight w:val="270"/>
        </w:trPr>
        <w:tc>
          <w:tcPr>
            <w:tcW w:w="48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 xml:space="preserve">№ </w:t>
            </w:r>
            <w:proofErr w:type="gramStart"/>
            <w:r w:rsidRPr="009768EC">
              <w:rPr>
                <w:sz w:val="20"/>
                <w:szCs w:val="20"/>
              </w:rPr>
              <w:t>п</w:t>
            </w:r>
            <w:proofErr w:type="gramEnd"/>
            <w:r w:rsidRPr="009768EC">
              <w:rPr>
                <w:sz w:val="20"/>
                <w:szCs w:val="20"/>
              </w:rPr>
              <w:t>/п</w:t>
            </w:r>
          </w:p>
        </w:tc>
        <w:tc>
          <w:tcPr>
            <w:tcW w:w="1877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Тема урока</w:t>
            </w:r>
          </w:p>
        </w:tc>
        <w:tc>
          <w:tcPr>
            <w:tcW w:w="62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Кол-во часов</w:t>
            </w:r>
          </w:p>
        </w:tc>
        <w:tc>
          <w:tcPr>
            <w:tcW w:w="964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Тип урока</w:t>
            </w:r>
          </w:p>
        </w:tc>
        <w:tc>
          <w:tcPr>
            <w:tcW w:w="688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Планируемые результаты</w:t>
            </w:r>
          </w:p>
        </w:tc>
        <w:tc>
          <w:tcPr>
            <w:tcW w:w="115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Вид контроля</w:t>
            </w:r>
          </w:p>
        </w:tc>
        <w:tc>
          <w:tcPr>
            <w:tcW w:w="30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 xml:space="preserve">Дата </w:t>
            </w:r>
          </w:p>
        </w:tc>
      </w:tr>
      <w:tr w:rsidR="0083206E" w:rsidRPr="009768EC" w:rsidTr="0083206E">
        <w:trPr>
          <w:trHeight w:val="225"/>
        </w:trPr>
        <w:tc>
          <w:tcPr>
            <w:tcW w:w="48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877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62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64" w:type="dxa"/>
            <w:gridSpan w:val="2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предметные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proofErr w:type="spellStart"/>
            <w:r w:rsidRPr="009768EC">
              <w:rPr>
                <w:sz w:val="20"/>
                <w:szCs w:val="20"/>
              </w:rPr>
              <w:t>метапредметные</w:t>
            </w:r>
            <w:proofErr w:type="spellEnd"/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личностные</w:t>
            </w:r>
          </w:p>
        </w:tc>
        <w:tc>
          <w:tcPr>
            <w:tcW w:w="115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по плану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факт</w:t>
            </w: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2</w:t>
            </w:r>
          </w:p>
        </w:tc>
        <w:tc>
          <w:tcPr>
            <w:tcW w:w="6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3</w:t>
            </w:r>
          </w:p>
        </w:tc>
        <w:tc>
          <w:tcPr>
            <w:tcW w:w="9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4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5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6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7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8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9</w:t>
            </w: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10</w:t>
            </w:r>
          </w:p>
        </w:tc>
      </w:tr>
      <w:tr w:rsidR="0083206E" w:rsidRPr="009768EC" w:rsidTr="0083206E">
        <w:trPr>
          <w:trHeight w:val="679"/>
        </w:trPr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2F0C65" w:rsidRDefault="0083206E" w:rsidP="0083206E">
            <w:pPr>
              <w:shd w:val="clear" w:color="auto" w:fill="FFFFFF"/>
              <w:spacing w:line="360" w:lineRule="auto"/>
              <w:ind w:left="567"/>
              <w:jc w:val="center"/>
              <w:rPr>
                <w:b/>
                <w:u w:val="single"/>
              </w:rPr>
            </w:pPr>
            <w:r w:rsidRPr="002F0C65">
              <w:rPr>
                <w:b/>
                <w:lang w:val="en-US"/>
              </w:rPr>
              <w:lastRenderedPageBreak/>
              <w:t>I</w:t>
            </w:r>
            <w:r w:rsidRPr="002F0C65">
              <w:rPr>
                <w:b/>
              </w:rPr>
              <w:t xml:space="preserve"> четверть</w:t>
            </w:r>
          </w:p>
          <w:p w:rsidR="0083206E" w:rsidRPr="001C65F9" w:rsidRDefault="0083206E" w:rsidP="0083206E">
            <w:pPr>
              <w:jc w:val="center"/>
              <w:rPr>
                <w:b/>
                <w:sz w:val="20"/>
                <w:szCs w:val="20"/>
              </w:rPr>
            </w:pPr>
            <w:r w:rsidRPr="001C65F9">
              <w:rPr>
                <w:b/>
                <w:sz w:val="20"/>
                <w:szCs w:val="20"/>
              </w:rPr>
              <w:t>Раздел 1</w:t>
            </w:r>
            <w:r w:rsidRPr="00FB50CC">
              <w:rPr>
                <w:b/>
              </w:rPr>
              <w:t xml:space="preserve"> </w:t>
            </w:r>
            <w:r w:rsidRPr="003E764B">
              <w:rPr>
                <w:b/>
              </w:rPr>
              <w:t xml:space="preserve"> </w:t>
            </w:r>
            <w:r>
              <w:rPr>
                <w:b/>
              </w:rPr>
              <w:t>Повторение (4ч)</w:t>
            </w: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jc w:val="both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Алгебраические дроби.</w:t>
            </w:r>
          </w:p>
          <w:p w:rsidR="0083206E" w:rsidRPr="008748E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аспознавать целые, рациональные</w:t>
            </w:r>
            <w:r w:rsidRPr="009F2613">
              <w:rPr>
                <w:sz w:val="20"/>
                <w:szCs w:val="20"/>
              </w:rPr>
              <w:t>, дробн</w:t>
            </w:r>
            <w:r>
              <w:rPr>
                <w:sz w:val="20"/>
                <w:szCs w:val="20"/>
              </w:rPr>
              <w:t>о-</w:t>
            </w:r>
            <w:r w:rsidRPr="009F2613">
              <w:rPr>
                <w:sz w:val="20"/>
                <w:szCs w:val="20"/>
              </w:rPr>
              <w:t>рациональные выражения</w:t>
            </w:r>
            <w:r w:rsidRPr="00C30ADC">
              <w:rPr>
                <w:sz w:val="20"/>
                <w:szCs w:val="20"/>
              </w:rPr>
              <w:t xml:space="preserve">. </w:t>
            </w:r>
            <w:r w:rsidRPr="006D7604">
              <w:rPr>
                <w:sz w:val="20"/>
                <w:szCs w:val="20"/>
              </w:rPr>
              <w:t xml:space="preserve">Применять </w:t>
            </w:r>
            <w:r>
              <w:rPr>
                <w:sz w:val="20"/>
                <w:szCs w:val="20"/>
              </w:rPr>
              <w:t xml:space="preserve">правила </w:t>
            </w:r>
            <w:r w:rsidRPr="00410587">
              <w:rPr>
                <w:sz w:val="20"/>
                <w:szCs w:val="20"/>
              </w:rPr>
              <w:t>сложения</w:t>
            </w:r>
            <w:r>
              <w:rPr>
                <w:sz w:val="20"/>
                <w:szCs w:val="20"/>
              </w:rPr>
              <w:t xml:space="preserve">, </w:t>
            </w:r>
            <w:r w:rsidRPr="00410587">
              <w:rPr>
                <w:sz w:val="20"/>
                <w:szCs w:val="20"/>
              </w:rPr>
              <w:t>вычитания</w:t>
            </w:r>
            <w:r>
              <w:rPr>
                <w:sz w:val="20"/>
                <w:szCs w:val="20"/>
              </w:rPr>
              <w:t xml:space="preserve">, умножения и деления алгебраических дробей, </w:t>
            </w:r>
            <w:r w:rsidRPr="00C13C35">
              <w:rPr>
                <w:sz w:val="20"/>
                <w:szCs w:val="20"/>
              </w:rPr>
              <w:t>выполнять тождественные преобразования рациональных выраж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9768EC">
              <w:rPr>
                <w:sz w:val="20"/>
                <w:szCs w:val="20"/>
              </w:rPr>
              <w:t>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Графики функций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F1488" w:rsidRDefault="0083206E" w:rsidP="0083206E">
            <w:pPr>
              <w:rPr>
                <w:iCs/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строить графики обратной пропорциональности, квадратичной функции,  уметь « читать» графики, использовать параллельный перенос при построении графиков более сложных функц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  <w:r w:rsidRPr="00C807D4">
              <w:rPr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F1882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3252C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Квадратные уравнения.</w:t>
            </w:r>
          </w:p>
          <w:p w:rsidR="0083206E" w:rsidRPr="008748E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pStyle w:val="2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8748E8">
              <w:rPr>
                <w:rFonts w:ascii="Times New Roman" w:hAnsi="Times New Roman"/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>Уметь находить корни квадратных уравнений различных видов</w:t>
            </w:r>
            <w:r>
              <w:rPr>
                <w:sz w:val="20"/>
                <w:szCs w:val="20"/>
              </w:rPr>
              <w:t xml:space="preserve"> различными способами: по формуле, разложением на множители, применяя теорему Виета</w:t>
            </w:r>
            <w:r w:rsidRPr="009F2613"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F1882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3252C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Квадратные корн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ОСЗ.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56460" w:rsidRDefault="0083206E" w:rsidP="0083206E">
            <w:pPr>
              <w:rPr>
                <w:iCs/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>Упрощать выражения, содержащие арифметические квадратные корни</w:t>
            </w:r>
            <w:proofErr w:type="gramStart"/>
            <w:r w:rsidRPr="009F2613">
              <w:rPr>
                <w:sz w:val="20"/>
                <w:szCs w:val="20"/>
              </w:rPr>
              <w:t xml:space="preserve"> П</w:t>
            </w:r>
            <w:proofErr w:type="gramEnd"/>
            <w:r w:rsidRPr="009F2613">
              <w:rPr>
                <w:sz w:val="20"/>
                <w:szCs w:val="20"/>
              </w:rPr>
              <w:t xml:space="preserve">рименять свойства </w:t>
            </w:r>
            <w:r w:rsidRPr="009F2613">
              <w:rPr>
                <w:sz w:val="20"/>
                <w:szCs w:val="20"/>
              </w:rPr>
              <w:lastRenderedPageBreak/>
              <w:t>арифметических квадратных корней для вычисления значений и преобразований числовых выражений, содержащих квадратные корн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lastRenderedPageBreak/>
              <w:t xml:space="preserve">Планировать пути достижения целей, выделять альтернативные способы достижения </w:t>
            </w:r>
            <w:r w:rsidRPr="009F2613">
              <w:rPr>
                <w:sz w:val="20"/>
                <w:szCs w:val="20"/>
              </w:rPr>
              <w:lastRenderedPageBreak/>
              <w:t>цели, выбирать наиболее рациональные методы, осуществлять познавательную рефлексию в отношении действий по решению 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lastRenderedPageBreak/>
              <w:t xml:space="preserve">Проявлять креативность мышления, инициативу, находчивость, активность при решении </w:t>
            </w:r>
            <w:r w:rsidRPr="00A54763">
              <w:rPr>
                <w:sz w:val="20"/>
                <w:szCs w:val="20"/>
              </w:rPr>
              <w:lastRenderedPageBreak/>
              <w:t>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F1882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Default="0083206E" w:rsidP="0083206E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83206E" w:rsidRPr="003E764B" w:rsidRDefault="0083206E" w:rsidP="0083206E">
            <w:pPr>
              <w:pStyle w:val="22"/>
              <w:widowControl w:val="0"/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3E764B">
              <w:rPr>
                <w:rFonts w:ascii="Times New Roman" w:hAnsi="Times New Roman"/>
                <w:b/>
                <w:sz w:val="24"/>
                <w:szCs w:val="24"/>
              </w:rPr>
              <w:t>Раздел 2. Рациональные неравенства и их системы. (19 ч.)</w:t>
            </w: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b/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Линей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024918" w:rsidRDefault="0083206E" w:rsidP="0083206E">
            <w:pPr>
              <w:jc w:val="center"/>
              <w:rPr>
                <w:b/>
                <w:sz w:val="20"/>
                <w:szCs w:val="20"/>
              </w:rPr>
            </w:pPr>
            <w:r w:rsidRPr="00024918">
              <w:rPr>
                <w:b/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>Уметь решать линейные неравенства</w:t>
            </w:r>
            <w:r>
              <w:rPr>
                <w:sz w:val="20"/>
                <w:szCs w:val="20"/>
              </w:rPr>
              <w:t xml:space="preserve">, систему линейных неравенств </w:t>
            </w:r>
            <w:r w:rsidRPr="009F2613">
              <w:rPr>
                <w:sz w:val="20"/>
                <w:szCs w:val="20"/>
              </w:rPr>
              <w:t xml:space="preserve"> с одной переменной</w:t>
            </w:r>
            <w:r>
              <w:rPr>
                <w:sz w:val="20"/>
                <w:szCs w:val="20"/>
              </w:rPr>
              <w:t xml:space="preserve">; 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>линейные неравенства</w:t>
            </w:r>
            <w:r>
              <w:rPr>
                <w:sz w:val="20"/>
                <w:szCs w:val="20"/>
              </w:rPr>
              <w:t>, содержащие модуль</w:t>
            </w:r>
            <w:r w:rsidRPr="009F2613"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>Самостоятельно  обнаруживать  и формулировать</w:t>
            </w:r>
            <w:r w:rsidRPr="00C30ADC">
              <w:rPr>
                <w:bCs/>
                <w:sz w:val="20"/>
                <w:szCs w:val="20"/>
                <w:u w:val="single"/>
              </w:rPr>
              <w:t xml:space="preserve"> </w:t>
            </w:r>
            <w:r w:rsidRPr="00C30ADC">
              <w:rPr>
                <w:bCs/>
                <w:sz w:val="20"/>
                <w:szCs w:val="20"/>
              </w:rPr>
              <w:t>учебную проблему, определять цель учеб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3066" w:rsidRDefault="0083206E" w:rsidP="0083206E">
            <w:pPr>
              <w:rPr>
                <w:sz w:val="20"/>
                <w:szCs w:val="20"/>
              </w:rPr>
            </w:pPr>
            <w:r w:rsidRPr="00013066">
              <w:rPr>
                <w:sz w:val="20"/>
                <w:szCs w:val="20"/>
              </w:rPr>
              <w:t>Решать квадратные неравен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C4D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Квадрат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спользовать алгоритм решения квадратных неравен</w:t>
            </w:r>
            <w:proofErr w:type="gramStart"/>
            <w:r>
              <w:rPr>
                <w:sz w:val="20"/>
                <w:szCs w:val="20"/>
              </w:rPr>
              <w:t>ств пр</w:t>
            </w:r>
            <w:proofErr w:type="gramEnd"/>
            <w:r>
              <w:rPr>
                <w:sz w:val="20"/>
                <w:szCs w:val="20"/>
              </w:rPr>
              <w:t>и решении прикладных задач, решении заданий с параметр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C4D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b/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9524C5" w:rsidRDefault="0083206E" w:rsidP="0083206E">
            <w:pPr>
              <w:jc w:val="center"/>
              <w:rPr>
                <w:sz w:val="20"/>
                <w:szCs w:val="20"/>
              </w:rPr>
            </w:pPr>
            <w:r w:rsidRPr="009524C5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8A3AFB" w:rsidRDefault="0083206E" w:rsidP="0083206E">
            <w:pPr>
              <w:rPr>
                <w:iCs/>
                <w:sz w:val="20"/>
                <w:szCs w:val="20"/>
              </w:rPr>
            </w:pPr>
            <w:r w:rsidRPr="008A3AFB">
              <w:rPr>
                <w:color w:val="000000"/>
                <w:sz w:val="20"/>
                <w:szCs w:val="20"/>
                <w:lang w:eastAsia="ar-SA"/>
              </w:rPr>
              <w:t>Распознавать</w:t>
            </w:r>
            <w:r w:rsidRPr="008A3AFB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 xml:space="preserve"> 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и решать 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C4D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 xml:space="preserve">Рациональные </w:t>
            </w:r>
            <w:r w:rsidRPr="008748E8">
              <w:rPr>
                <w:sz w:val="20"/>
                <w:szCs w:val="20"/>
              </w:rPr>
              <w:lastRenderedPageBreak/>
              <w:t>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8A3AFB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 xml:space="preserve">Решать 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 xml:space="preserve">рациональные 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lastRenderedPageBreak/>
              <w:t xml:space="preserve">неравенства </w:t>
            </w:r>
            <w:r>
              <w:rPr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Организовывать  </w:t>
            </w:r>
            <w:r w:rsidRPr="00C30ADC">
              <w:rPr>
                <w:sz w:val="20"/>
                <w:szCs w:val="20"/>
              </w:rPr>
              <w:lastRenderedPageBreak/>
              <w:t xml:space="preserve">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Уметь осуществлять </w:t>
            </w:r>
            <w:r w:rsidRPr="00C30ADC">
              <w:rPr>
                <w:sz w:val="20"/>
                <w:szCs w:val="20"/>
              </w:rPr>
              <w:lastRenderedPageBreak/>
              <w:t>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C4DB9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Решать дробно-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 xml:space="preserve">рациональные неравенства </w:t>
            </w:r>
            <w:r>
              <w:rPr>
                <w:color w:val="000000"/>
                <w:sz w:val="20"/>
                <w:szCs w:val="20"/>
                <w:lang w:eastAsia="ar-SA"/>
              </w:rPr>
              <w:t>методом интервало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C4D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День здоровь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Использовать алгоритм решения </w:t>
            </w:r>
            <w:r>
              <w:rPr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sz w:val="20"/>
                <w:szCs w:val="20"/>
              </w:rPr>
              <w:t>пр</w:t>
            </w:r>
            <w:proofErr w:type="gramEnd"/>
            <w:r>
              <w:rPr>
                <w:sz w:val="20"/>
                <w:szCs w:val="20"/>
              </w:rPr>
              <w:t>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д</w:t>
            </w:r>
            <w:r w:rsidRPr="00E36168">
              <w:rPr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 w:rsidRPr="00C30ADC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D11A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Рациональные неравенств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Использовать алгоритм решения </w:t>
            </w:r>
            <w:r>
              <w:rPr>
                <w:color w:val="000000"/>
                <w:sz w:val="20"/>
                <w:szCs w:val="20"/>
                <w:lang w:eastAsia="ar-SA"/>
              </w:rPr>
              <w:t>дробно-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>рациональны</w:t>
            </w:r>
            <w:r>
              <w:rPr>
                <w:color w:val="000000"/>
                <w:sz w:val="20"/>
                <w:szCs w:val="20"/>
                <w:lang w:eastAsia="ar-SA"/>
              </w:rPr>
              <w:t>х</w:t>
            </w:r>
            <w:r w:rsidRPr="008A3AFB">
              <w:rPr>
                <w:color w:val="000000"/>
                <w:sz w:val="20"/>
                <w:szCs w:val="20"/>
                <w:lang w:eastAsia="ar-SA"/>
              </w:rPr>
              <w:t xml:space="preserve"> неравен</w:t>
            </w:r>
            <w:proofErr w:type="gramStart"/>
            <w:r w:rsidRPr="008A3AFB">
              <w:rPr>
                <w:color w:val="000000"/>
                <w:sz w:val="20"/>
                <w:szCs w:val="20"/>
                <w:lang w:eastAsia="ar-SA"/>
              </w:rPr>
              <w:t>ств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sz w:val="20"/>
                <w:szCs w:val="20"/>
              </w:rPr>
              <w:t>пр</w:t>
            </w:r>
            <w:proofErr w:type="gramEnd"/>
            <w:r>
              <w:rPr>
                <w:sz w:val="20"/>
                <w:szCs w:val="20"/>
              </w:rPr>
              <w:t>и решении приклад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color w:val="993300"/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D11A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b/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060F0" w:rsidRDefault="0083206E" w:rsidP="0083206E">
            <w:pPr>
              <w:autoSpaceDE w:val="0"/>
              <w:autoSpaceDN w:val="0"/>
              <w:adjustRightInd w:val="0"/>
              <w:ind w:hanging="18"/>
              <w:rPr>
                <w:color w:val="000000"/>
                <w:sz w:val="20"/>
                <w:szCs w:val="20"/>
                <w:lang w:eastAsia="ar-SA"/>
              </w:rPr>
            </w:pPr>
            <w:r w:rsidRPr="009060F0">
              <w:rPr>
                <w:b/>
                <w:color w:val="000000"/>
                <w:sz w:val="20"/>
                <w:szCs w:val="20"/>
                <w:lang w:eastAsia="ar-SA"/>
              </w:rPr>
              <w:t>Понимать</w:t>
            </w:r>
            <w:r w:rsidRPr="009060F0">
              <w:rPr>
                <w:color w:val="000000"/>
                <w:sz w:val="20"/>
                <w:szCs w:val="20"/>
                <w:lang w:eastAsia="ar-SA"/>
              </w:rPr>
              <w:t xml:space="preserve">  простейшие понятия  теории множеств, приводить примеры конечных и бесконечных множеств, задавать множества.</w:t>
            </w:r>
          </w:p>
          <w:p w:rsidR="0083206E" w:rsidRPr="009060F0" w:rsidRDefault="0083206E" w:rsidP="0083206E">
            <w:pPr>
              <w:rPr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D11A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024918" w:rsidRDefault="0083206E" w:rsidP="0083206E">
            <w:pPr>
              <w:jc w:val="center"/>
              <w:rPr>
                <w:sz w:val="20"/>
                <w:szCs w:val="20"/>
              </w:rPr>
            </w:pPr>
            <w:r w:rsidRPr="00024918">
              <w:rPr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D7F34" w:rsidRDefault="0083206E" w:rsidP="0083206E">
            <w:pPr>
              <w:rPr>
                <w:iCs/>
                <w:sz w:val="20"/>
                <w:szCs w:val="20"/>
              </w:rPr>
            </w:pPr>
            <w:r w:rsidRPr="007D7F34">
              <w:rPr>
                <w:b/>
                <w:color w:val="000000"/>
                <w:sz w:val="20"/>
                <w:szCs w:val="20"/>
                <w:lang w:eastAsia="ar-SA"/>
              </w:rPr>
              <w:t>Описывать</w:t>
            </w:r>
            <w:r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D7F34">
              <w:rPr>
                <w:color w:val="000000"/>
                <w:sz w:val="20"/>
                <w:szCs w:val="20"/>
                <w:lang w:eastAsia="ar-SA"/>
              </w:rPr>
              <w:t>числовые</w:t>
            </w:r>
            <w:r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D7F34">
              <w:rPr>
                <w:color w:val="000000"/>
                <w:sz w:val="20"/>
                <w:szCs w:val="20"/>
                <w:lang w:eastAsia="ar-SA"/>
              </w:rPr>
              <w:t xml:space="preserve"> множеств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а, </w:t>
            </w:r>
            <w:r w:rsidRPr="007D7F34">
              <w:rPr>
                <w:color w:val="000000"/>
                <w:sz w:val="20"/>
                <w:szCs w:val="20"/>
                <w:lang w:eastAsia="ar-SA"/>
              </w:rPr>
              <w:t>соотношени</w:t>
            </w:r>
            <w:r>
              <w:rPr>
                <w:color w:val="000000"/>
                <w:sz w:val="20"/>
                <w:szCs w:val="20"/>
                <w:lang w:eastAsia="ar-SA"/>
              </w:rPr>
              <w:t>я</w:t>
            </w:r>
            <w:r w:rsidRPr="007D7F34">
              <w:rPr>
                <w:color w:val="000000"/>
                <w:sz w:val="20"/>
                <w:szCs w:val="20"/>
                <w:lang w:eastAsia="ar-SA"/>
              </w:rPr>
              <w:t xml:space="preserve"> между этими множествами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. </w:t>
            </w:r>
            <w:r w:rsidRPr="00F61802">
              <w:rPr>
                <w:color w:val="000000"/>
                <w:sz w:val="20"/>
                <w:szCs w:val="20"/>
                <w:lang w:eastAsia="ar-SA"/>
              </w:rPr>
              <w:t>Владеть</w:t>
            </w:r>
            <w:r w:rsidRPr="007D7F34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>понятием «подмножество»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Организовывать  и планировать учебное сотрудничество с учителем и сверстниками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D11A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Множества и операции над ни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;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  <w:lang w:eastAsia="ar-SA"/>
              </w:rPr>
              <w:t>Н</w:t>
            </w:r>
            <w:r w:rsidRPr="009060F0">
              <w:rPr>
                <w:color w:val="000000"/>
                <w:sz w:val="20"/>
                <w:szCs w:val="20"/>
                <w:lang w:eastAsia="ar-SA"/>
              </w:rPr>
              <w:t>аходить объединение и пересечение конкретных множе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Самостоятельно  анализировать условия достижения цели на </w:t>
            </w:r>
            <w:r w:rsidRPr="00C30ADC">
              <w:rPr>
                <w:sz w:val="20"/>
                <w:szCs w:val="20"/>
              </w:rPr>
              <w:lastRenderedPageBreak/>
              <w:t>основе учёта выделенных ориентиров действия в новом учебном материал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Вносить  необходимые коррективы в действие после его завершения </w:t>
            </w:r>
            <w:r w:rsidRPr="00C30ADC">
              <w:rPr>
                <w:sz w:val="20"/>
                <w:szCs w:val="20"/>
              </w:rPr>
              <w:lastRenderedPageBreak/>
              <w:t>на основе его и учета характера сделанных ошибок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D11AB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Владеть основными понятиями.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меть решать систему простейших линейных неравенст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троить  монологическое контекстное высказывание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DD7391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5799B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799B">
              <w:rPr>
                <w:color w:val="000000"/>
                <w:sz w:val="20"/>
                <w:szCs w:val="20"/>
                <w:lang w:eastAsia="ar-SA"/>
              </w:rPr>
              <w:t xml:space="preserve">системы  квадратных неравенств </w:t>
            </w:r>
          </w:p>
          <w:p w:rsidR="0083206E" w:rsidRPr="0015799B" w:rsidRDefault="0083206E" w:rsidP="0083206E">
            <w:pPr>
              <w:rPr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DD7391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Входной контроль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5799B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Решать </w:t>
            </w:r>
            <w:r w:rsidRPr="0015799B">
              <w:rPr>
                <w:color w:val="000000"/>
                <w:sz w:val="20"/>
                <w:szCs w:val="20"/>
                <w:lang w:eastAsia="ar-SA"/>
              </w:rPr>
              <w:t>двойные неравенства</w:t>
            </w:r>
            <w:r>
              <w:rPr>
                <w:color w:val="000000"/>
                <w:sz w:val="20"/>
                <w:szCs w:val="20"/>
                <w:lang w:eastAsia="ar-SA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55D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5799B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color w:val="000000"/>
                <w:sz w:val="20"/>
                <w:szCs w:val="20"/>
                <w:lang w:eastAsia="ar-SA"/>
              </w:rPr>
              <w:t xml:space="preserve"> системы рациональных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55D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color w:val="000000"/>
                <w:sz w:val="20"/>
                <w:szCs w:val="20"/>
                <w:lang w:eastAsia="ar-SA"/>
              </w:rPr>
              <w:t xml:space="preserve"> системы рациональных неравенств</w:t>
            </w:r>
            <w:r>
              <w:rPr>
                <w:color w:val="000000"/>
                <w:sz w:val="20"/>
                <w:szCs w:val="20"/>
                <w:lang w:eastAsia="ar-SA"/>
              </w:rPr>
              <w:t>.</w:t>
            </w:r>
            <w:r w:rsidRPr="00C30ADC">
              <w:rPr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bCs/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 также </w:t>
            </w:r>
            <w:r w:rsidRPr="00C30ADC">
              <w:rPr>
                <w:bCs/>
                <w:sz w:val="20"/>
                <w:szCs w:val="20"/>
              </w:rPr>
              <w:lastRenderedPageBreak/>
              <w:t>искать их самостоятельно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55D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8748E8" w:rsidRDefault="0083206E" w:rsidP="0083206E">
            <w:pPr>
              <w:rPr>
                <w:i/>
                <w:sz w:val="20"/>
                <w:szCs w:val="20"/>
              </w:rPr>
            </w:pPr>
            <w:r w:rsidRPr="008748E8">
              <w:rPr>
                <w:i/>
                <w:sz w:val="20"/>
                <w:szCs w:val="20"/>
              </w:rPr>
              <w:t>Контрольная работа №1 по теме:</w:t>
            </w:r>
          </w:p>
          <w:p w:rsidR="0083206E" w:rsidRPr="008748E8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8748E8">
              <w:rPr>
                <w:i/>
                <w:sz w:val="20"/>
                <w:szCs w:val="20"/>
              </w:rPr>
              <w:t>« Неравенства и системы неравенств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83206E" w:rsidRPr="008748E8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8748E8" w:rsidRDefault="0083206E" w:rsidP="0083206E">
            <w:pPr>
              <w:jc w:val="center"/>
            </w:pPr>
            <w:r w:rsidRPr="008748E8">
              <w:rPr>
                <w:b/>
              </w:rPr>
              <w:t>Раздел 3. Системы уравнений (19ч)</w:t>
            </w: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rPr>
                <w:b/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EB3555" w:rsidRDefault="0083206E" w:rsidP="0083206E">
            <w:pPr>
              <w:jc w:val="center"/>
              <w:rPr>
                <w:sz w:val="20"/>
                <w:szCs w:val="20"/>
              </w:rPr>
            </w:pPr>
            <w:r w:rsidRPr="00EB3555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E6D73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 xml:space="preserve">Иметь </w:t>
            </w:r>
            <w:r w:rsidRPr="009E6D73">
              <w:rPr>
                <w:rStyle w:val="FontStyle16"/>
              </w:rPr>
              <w:t xml:space="preserve">понятие </w:t>
            </w:r>
            <w:r w:rsidRPr="009E6D73">
              <w:rPr>
                <w:rStyle w:val="FontStyle15"/>
              </w:rPr>
              <w:t>о решении урав</w:t>
            </w:r>
            <w:r w:rsidRPr="009E6D73">
              <w:rPr>
                <w:rStyle w:val="FontStyle15"/>
              </w:rPr>
              <w:softHyphen/>
              <w:t>нени</w:t>
            </w:r>
            <w:r>
              <w:rPr>
                <w:rStyle w:val="FontStyle15"/>
              </w:rPr>
              <w:t>я с 2 переменными</w:t>
            </w:r>
            <w:r w:rsidRPr="009E6D73">
              <w:rPr>
                <w:rStyle w:val="FontStyle15"/>
              </w:rPr>
              <w:t xml:space="preserve">, </w:t>
            </w:r>
            <w:r w:rsidRPr="009E6D73">
              <w:rPr>
                <w:rStyle w:val="FontStyle16"/>
              </w:rPr>
              <w:t xml:space="preserve">знать </w:t>
            </w:r>
            <w:r w:rsidRPr="009E6D73">
              <w:rPr>
                <w:rStyle w:val="FontStyle15"/>
              </w:rPr>
              <w:t>равносильные преобразования уравнений с двумя переменными</w:t>
            </w:r>
            <w:r>
              <w:rPr>
                <w:rStyle w:val="FontStyle15"/>
              </w:rPr>
              <w:t xml:space="preserve">. </w:t>
            </w:r>
            <w:r w:rsidRPr="00F61802">
              <w:rPr>
                <w:rStyle w:val="FontStyle15"/>
              </w:rPr>
              <w:t xml:space="preserve">Уметь </w:t>
            </w:r>
            <w:r>
              <w:rPr>
                <w:rStyle w:val="FontStyle15"/>
              </w:rPr>
              <w:t xml:space="preserve"> строить график уравнения  с 2 переменны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F12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3E764B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Знать формулу расстояния между точками координатной плоскости, уравнение окружн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трудничать  с одноклассниками при решении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F12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530EC4" w:rsidRDefault="0083206E" w:rsidP="0083206E">
            <w:pPr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Основные понятия</w:t>
            </w:r>
            <w:r w:rsidRPr="00530EC4">
              <w:rPr>
                <w:sz w:val="20"/>
                <w:szCs w:val="20"/>
              </w:rPr>
              <w:t xml:space="preserve"> Организация проектной деятельности.</w:t>
            </w:r>
          </w:p>
          <w:p w:rsidR="0083206E" w:rsidRPr="003E764B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bCs/>
                <w:iCs/>
                <w:color w:val="000000"/>
                <w:sz w:val="20"/>
                <w:szCs w:val="20"/>
              </w:rPr>
              <w:t>Погруже</w:t>
            </w:r>
            <w:r>
              <w:rPr>
                <w:bCs/>
                <w:iCs/>
                <w:color w:val="000000"/>
                <w:sz w:val="20"/>
                <w:szCs w:val="20"/>
              </w:rPr>
              <w:t>ние в проект «Виды систем уравнений и способы их решений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 xml:space="preserve">Иметь </w:t>
            </w:r>
            <w:r w:rsidRPr="009E6D73">
              <w:rPr>
                <w:rStyle w:val="FontStyle16"/>
              </w:rPr>
              <w:t xml:space="preserve">понятие </w:t>
            </w:r>
            <w:r w:rsidRPr="009E6D73">
              <w:rPr>
                <w:rStyle w:val="FontStyle15"/>
              </w:rPr>
              <w:t>о решении</w:t>
            </w:r>
            <w:r>
              <w:rPr>
                <w:rStyle w:val="FontStyle15"/>
              </w:rPr>
              <w:t xml:space="preserve"> системы</w:t>
            </w:r>
            <w:r w:rsidRPr="009E6D73">
              <w:rPr>
                <w:rStyle w:val="FontStyle15"/>
              </w:rPr>
              <w:t xml:space="preserve"> урав</w:t>
            </w:r>
            <w:r w:rsidRPr="009E6D73">
              <w:rPr>
                <w:rStyle w:val="FontStyle15"/>
              </w:rPr>
              <w:softHyphen/>
              <w:t>нени</w:t>
            </w:r>
            <w:r>
              <w:rPr>
                <w:rStyle w:val="FontStyle15"/>
              </w:rPr>
              <w:t>й с 2 переменными, решать систему уравнений с 2 переменными графическим способом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F12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Основные понят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FontStyle16"/>
              </w:rPr>
              <w:t>Иметь</w:t>
            </w:r>
            <w:r w:rsidRPr="009E6D73">
              <w:rPr>
                <w:rStyle w:val="FontStyle16"/>
              </w:rPr>
              <w:t xml:space="preserve"> понятие </w:t>
            </w:r>
            <w:r w:rsidRPr="009E6D73">
              <w:rPr>
                <w:rStyle w:val="FontStyle15"/>
              </w:rPr>
              <w:t>о решении</w:t>
            </w:r>
            <w:r>
              <w:rPr>
                <w:rStyle w:val="FontStyle15"/>
              </w:rPr>
              <w:t xml:space="preserve"> системы</w:t>
            </w:r>
            <w:r w:rsidRPr="009E6D73">
              <w:rPr>
                <w:rStyle w:val="FontStyle15"/>
              </w:rPr>
              <w:t xml:space="preserve"> </w:t>
            </w:r>
            <w:r>
              <w:rPr>
                <w:rStyle w:val="FontStyle15"/>
              </w:rPr>
              <w:t xml:space="preserve">неравенств с 2 переменными, решать </w:t>
            </w:r>
            <w:r>
              <w:rPr>
                <w:rStyle w:val="FontStyle15"/>
              </w:rPr>
              <w:lastRenderedPageBreak/>
              <w:t>систему неравенств с 2 переменными графическим способо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lastRenderedPageBreak/>
              <w:t xml:space="preserve">Сверять  свои действия с целью и, при необходимости, исправлять ошибки </w:t>
            </w:r>
            <w:r w:rsidRPr="00C30ADC">
              <w:rPr>
                <w:bCs/>
                <w:sz w:val="20"/>
                <w:szCs w:val="20"/>
              </w:rPr>
              <w:lastRenderedPageBreak/>
              <w:t>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F12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2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rPr>
                <w:b/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</w:t>
            </w:r>
            <w:r>
              <w:rPr>
                <w:sz w:val="20"/>
                <w:szCs w:val="20"/>
              </w:rPr>
              <w:t>И</w:t>
            </w:r>
            <w:r w:rsidRPr="003E764B">
              <w:rPr>
                <w:sz w:val="20"/>
                <w:szCs w:val="20"/>
              </w:rPr>
              <w:t>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94EEA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</w:rPr>
              <w:t>Решать</w:t>
            </w:r>
            <w:r w:rsidRPr="00594EEA">
              <w:rPr>
                <w:color w:val="000000"/>
                <w:sz w:val="20"/>
                <w:szCs w:val="20"/>
              </w:rPr>
              <w:t xml:space="preserve">  системы уравнений</w:t>
            </w:r>
            <w:r>
              <w:rPr>
                <w:color w:val="000000"/>
                <w:sz w:val="20"/>
                <w:szCs w:val="20"/>
              </w:rPr>
              <w:t xml:space="preserve"> методом подстанов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F12B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94EEA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</w:rPr>
              <w:t xml:space="preserve">Решать </w:t>
            </w:r>
            <w:r w:rsidRPr="00594EEA">
              <w:rPr>
                <w:color w:val="000000"/>
                <w:sz w:val="20"/>
                <w:szCs w:val="20"/>
              </w:rPr>
              <w:t xml:space="preserve"> системы уравнений</w:t>
            </w:r>
            <w:r>
              <w:rPr>
                <w:color w:val="000000"/>
                <w:sz w:val="20"/>
                <w:szCs w:val="20"/>
              </w:rPr>
              <w:t xml:space="preserve"> методом алгебраического сложе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D174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Методы решения систем уравнений</w:t>
            </w:r>
            <w:r>
              <w:rPr>
                <w:sz w:val="20"/>
                <w:szCs w:val="20"/>
              </w:rPr>
              <w:t>.</w:t>
            </w:r>
          </w:p>
          <w:p w:rsidR="0083206E" w:rsidRPr="003E764B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94EEA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</w:rPr>
              <w:t>Решать</w:t>
            </w:r>
            <w:r w:rsidRPr="00594EEA">
              <w:rPr>
                <w:color w:val="000000"/>
                <w:sz w:val="20"/>
                <w:szCs w:val="20"/>
              </w:rPr>
              <w:t xml:space="preserve">  системы уравнений</w:t>
            </w:r>
            <w:r>
              <w:rPr>
                <w:color w:val="000000"/>
                <w:sz w:val="20"/>
                <w:szCs w:val="20"/>
              </w:rPr>
              <w:t xml:space="preserve"> методом замен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76F0" w:rsidRDefault="0083206E" w:rsidP="0083206E">
            <w:pPr>
              <w:rPr>
                <w:bCs/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</w:t>
            </w:r>
            <w:r>
              <w:rPr>
                <w:bCs/>
                <w:sz w:val="20"/>
                <w:szCs w:val="20"/>
              </w:rPr>
              <w:t xml:space="preserve">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D174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76F0" w:rsidRDefault="0083206E" w:rsidP="0083206E">
            <w:pPr>
              <w:rPr>
                <w:bCs/>
                <w:iCs/>
                <w:color w:val="000000"/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Методы решения систем уравнений</w:t>
            </w:r>
            <w:r>
              <w:rPr>
                <w:sz w:val="20"/>
                <w:szCs w:val="20"/>
              </w:rPr>
              <w:t>.</w:t>
            </w:r>
            <w:r w:rsidRPr="00224919">
              <w:rPr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«Виды систем уравнений и способы их реш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76F0" w:rsidRDefault="0083206E" w:rsidP="0083206E">
            <w:pPr>
              <w:rPr>
                <w:color w:val="000000"/>
              </w:rPr>
            </w:pPr>
            <w:r w:rsidRPr="00F61802">
              <w:rPr>
                <w:color w:val="000000"/>
                <w:sz w:val="20"/>
                <w:szCs w:val="20"/>
              </w:rPr>
              <w:t xml:space="preserve">Решать  </w:t>
            </w:r>
            <w:r w:rsidRPr="001E399C">
              <w:rPr>
                <w:color w:val="000000"/>
                <w:sz w:val="20"/>
                <w:szCs w:val="20"/>
              </w:rPr>
              <w:t>системы уравнений, простые нелинейные системы уравнений двух переменных различными методами</w:t>
            </w:r>
            <w:r w:rsidRPr="000C4DA1">
              <w:rPr>
                <w:color w:val="00000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D174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Методы решения систем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3E764B" w:rsidRDefault="0083206E" w:rsidP="0083206E">
            <w:pPr>
              <w:jc w:val="center"/>
              <w:rPr>
                <w:sz w:val="20"/>
                <w:szCs w:val="20"/>
              </w:rPr>
            </w:pPr>
            <w:r w:rsidRPr="003E764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E399C" w:rsidRDefault="0083206E" w:rsidP="0083206E">
            <w:pPr>
              <w:jc w:val="both"/>
              <w:rPr>
                <w:sz w:val="20"/>
                <w:szCs w:val="20"/>
              </w:rPr>
            </w:pPr>
            <w:r w:rsidRPr="00F61802">
              <w:rPr>
                <w:sz w:val="20"/>
                <w:szCs w:val="20"/>
              </w:rPr>
              <w:t xml:space="preserve">Выбирать </w:t>
            </w:r>
            <w:r w:rsidRPr="001E399C">
              <w:rPr>
                <w:sz w:val="20"/>
                <w:szCs w:val="20"/>
              </w:rPr>
              <w:t>рациональный метод при решении системы уравнений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F1488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 xml:space="preserve">Обосновывать правильность результата и способа действия, адекватно оценивать свои возможности </w:t>
            </w:r>
            <w:r w:rsidRPr="009F2613">
              <w:rPr>
                <w:sz w:val="20"/>
                <w:szCs w:val="20"/>
              </w:rPr>
              <w:lastRenderedPageBreak/>
              <w:t>достижения цели самостоятель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lastRenderedPageBreak/>
              <w:t xml:space="preserve">Ясно, точно, грамотно излагать свои мысли в устной и письменной речи, понимать смысл поставленной задачи, выстраивать </w:t>
            </w:r>
            <w:r w:rsidRPr="00C807D4">
              <w:rPr>
                <w:sz w:val="20"/>
                <w:szCs w:val="20"/>
              </w:rPr>
              <w:lastRenderedPageBreak/>
              <w:t xml:space="preserve">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D1743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3E764B" w:rsidRDefault="0083206E" w:rsidP="0083206E">
            <w:pPr>
              <w:jc w:val="center"/>
            </w:pPr>
            <w:r w:rsidRPr="003E764B">
              <w:rPr>
                <w:b/>
                <w:lang w:val="en-US"/>
              </w:rPr>
              <w:lastRenderedPageBreak/>
              <w:t xml:space="preserve">II </w:t>
            </w:r>
            <w:r w:rsidRPr="003E764B">
              <w:rPr>
                <w:b/>
              </w:rPr>
              <w:t>четверть</w:t>
            </w: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5B0C34" w:rsidRDefault="0083206E" w:rsidP="0083206E">
            <w:pPr>
              <w:rPr>
                <w:bCs/>
                <w:iCs/>
                <w:color w:val="000000"/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Методы решения систем уравнений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. 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 «</w:t>
            </w:r>
            <w:r>
              <w:rPr>
                <w:bCs/>
                <w:iCs/>
                <w:color w:val="000000"/>
                <w:sz w:val="20"/>
                <w:szCs w:val="20"/>
              </w:rPr>
              <w:t>Виды систем уравнений и способы их решений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>
              <w:rPr>
                <w:bCs/>
                <w:iCs/>
                <w:color w:val="000000"/>
                <w:sz w:val="20"/>
                <w:szCs w:val="20"/>
              </w:rP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1</w:t>
            </w:r>
          </w:p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</w:p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</w:p>
          <w:p w:rsidR="0083206E" w:rsidRPr="00DE213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  <w:r>
              <w:rPr>
                <w:sz w:val="20"/>
                <w:szCs w:val="20"/>
              </w:rPr>
              <w:t>.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Pr="006D760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  <w:r>
              <w:rPr>
                <w:sz w:val="20"/>
                <w:szCs w:val="20"/>
              </w:rPr>
              <w:t>.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Pr="006D760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8F28B8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составлять математическую модель реальной ситуации в виде системы линейных уравне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Выделять  причинно-следственные связ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C30ADC">
              <w:rPr>
                <w:sz w:val="20"/>
                <w:szCs w:val="20"/>
              </w:rPr>
              <w:br/>
              <w:t>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8F28B8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1740C0">
              <w:rPr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8F28B8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Составлять математическую модель реальной ситуации в виде системы линейных уравнений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8F28B8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Системы уравнений как математические модели реальных ситуа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DE2138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133B72">
              <w:rPr>
                <w:sz w:val="20"/>
                <w:szCs w:val="20"/>
              </w:rPr>
              <w:t>ыдвигать гипотезы при решении учебных 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 xml:space="preserve">Замечать в устной речи других </w:t>
            </w:r>
            <w:proofErr w:type="gramStart"/>
            <w:r w:rsidRPr="00541620">
              <w:rPr>
                <w:sz w:val="20"/>
                <w:szCs w:val="20"/>
              </w:rPr>
              <w:t>учащихся</w:t>
            </w:r>
            <w:proofErr w:type="gramEnd"/>
            <w:r w:rsidRPr="00541620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8F28B8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3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Системы уравнений как математические модели реальных ситуаций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DE2138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F3D67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Решение задач</w:t>
            </w:r>
            <w:r>
              <w:rPr>
                <w:sz w:val="20"/>
                <w:szCs w:val="20"/>
              </w:rPr>
              <w:t xml:space="preserve"> Защита проекта </w:t>
            </w:r>
            <w:r>
              <w:rPr>
                <w:bCs/>
                <w:iCs/>
                <w:color w:val="000000"/>
                <w:sz w:val="20"/>
                <w:szCs w:val="20"/>
              </w:rPr>
              <w:t>«Виды систем уравнений и способы их решений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</w:t>
            </w:r>
            <w:r w:rsidRPr="00133B72">
              <w:rPr>
                <w:sz w:val="20"/>
                <w:szCs w:val="20"/>
              </w:rPr>
              <w:t>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C30ADC">
              <w:rPr>
                <w:sz w:val="20"/>
                <w:szCs w:val="20"/>
              </w:rPr>
              <w:t>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F3D67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Pr="00D934D4">
              <w:rPr>
                <w:sz w:val="20"/>
                <w:szCs w:val="20"/>
              </w:rPr>
              <w:t>спользовать различные языки математики, проводить классификации, логические обоснования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jc w:val="both"/>
              <w:rPr>
                <w:sz w:val="20"/>
                <w:szCs w:val="20"/>
              </w:rPr>
            </w:pPr>
            <w:r w:rsidRPr="00C30ADC">
              <w:rPr>
                <w:iCs/>
                <w:sz w:val="20"/>
                <w:szCs w:val="20"/>
              </w:rPr>
              <w:t xml:space="preserve">Демонстрировать  умение </w:t>
            </w:r>
            <w:r w:rsidRPr="00C30ADC">
              <w:rPr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F3D67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1-4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rPr>
                <w:i/>
                <w:sz w:val="20"/>
                <w:szCs w:val="20"/>
              </w:rPr>
            </w:pPr>
            <w:r w:rsidRPr="00DE2138">
              <w:rPr>
                <w:i/>
                <w:sz w:val="20"/>
                <w:szCs w:val="20"/>
              </w:rPr>
              <w:t>Контрольная работа №2 по теме:</w:t>
            </w:r>
          </w:p>
          <w:p w:rsidR="0083206E" w:rsidRPr="00DE2138" w:rsidRDefault="0083206E" w:rsidP="0083206E">
            <w:pPr>
              <w:rPr>
                <w:sz w:val="20"/>
                <w:szCs w:val="20"/>
              </w:rPr>
            </w:pPr>
            <w:r w:rsidRPr="00DE2138">
              <w:rPr>
                <w:i/>
                <w:sz w:val="20"/>
                <w:szCs w:val="20"/>
              </w:rPr>
              <w:t xml:space="preserve"> « Системы уравнени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  <w:r w:rsidRPr="00DE2138">
              <w:rPr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E2138" w:rsidRDefault="0083206E" w:rsidP="0083206E">
            <w:pPr>
              <w:pStyle w:val="24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DE2138">
              <w:rPr>
                <w:rFonts w:ascii="Times New Roman" w:hAnsi="Times New Roman"/>
                <w:sz w:val="20"/>
                <w:szCs w:val="20"/>
              </w:rPr>
              <w:t>УПОКЗ.</w:t>
            </w:r>
          </w:p>
          <w:p w:rsidR="0083206E" w:rsidRPr="00DE2138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562FA" w:rsidRDefault="0083206E" w:rsidP="0083206E">
            <w:pPr>
              <w:autoSpaceDE w:val="0"/>
              <w:autoSpaceDN w:val="0"/>
              <w:adjustRightInd w:val="0"/>
              <w:spacing w:line="230" w:lineRule="auto"/>
              <w:rPr>
                <w:sz w:val="20"/>
                <w:szCs w:val="20"/>
              </w:rPr>
            </w:pPr>
            <w:r w:rsidRPr="009562FA">
              <w:rPr>
                <w:sz w:val="20"/>
                <w:szCs w:val="20"/>
              </w:rPr>
              <w:t xml:space="preserve">Расширять   </w:t>
            </w:r>
            <w:r w:rsidRPr="009562FA">
              <w:rPr>
                <w:sz w:val="20"/>
                <w:szCs w:val="20"/>
              </w:rPr>
              <w:br/>
              <w:t>и обобщать знания</w:t>
            </w:r>
            <w:r w:rsidRPr="00E3315F">
              <w:rPr>
                <w:sz w:val="20"/>
                <w:szCs w:val="20"/>
              </w:rPr>
              <w:t xml:space="preserve"> по теме: «</w:t>
            </w:r>
            <w:r>
              <w:rPr>
                <w:sz w:val="20"/>
                <w:szCs w:val="20"/>
              </w:rPr>
              <w:t>Системы</w:t>
            </w:r>
            <w:r w:rsidRPr="00E3315F">
              <w:rPr>
                <w:sz w:val="20"/>
                <w:szCs w:val="20"/>
              </w:rPr>
              <w:t xml:space="preserve"> уравнени</w:t>
            </w:r>
            <w:r>
              <w:rPr>
                <w:sz w:val="20"/>
                <w:szCs w:val="20"/>
              </w:rPr>
              <w:t>й</w:t>
            </w:r>
            <w:r w:rsidRPr="00E3315F">
              <w:rPr>
                <w:sz w:val="20"/>
                <w:szCs w:val="20"/>
              </w:rPr>
              <w:t>»</w:t>
            </w:r>
            <w:r w:rsidRPr="009562FA">
              <w:rPr>
                <w:sz w:val="20"/>
                <w:szCs w:val="20"/>
              </w:rPr>
              <w:t xml:space="preserve"> </w:t>
            </w:r>
          </w:p>
          <w:p w:rsidR="0083206E" w:rsidRPr="006D7604" w:rsidRDefault="0083206E" w:rsidP="0083206E">
            <w:pPr>
              <w:autoSpaceDE w:val="0"/>
              <w:autoSpaceDN w:val="0"/>
              <w:adjustRightInd w:val="0"/>
              <w:spacing w:line="230" w:lineRule="auto"/>
              <w:rPr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FC37D9">
              <w:rPr>
                <w:sz w:val="20"/>
                <w:szCs w:val="20"/>
              </w:rPr>
              <w:t>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FC37D9">
              <w:rPr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b/>
              </w:rPr>
              <w:t xml:space="preserve">Раздел </w:t>
            </w:r>
            <w:r>
              <w:rPr>
                <w:b/>
              </w:rPr>
              <w:t>4</w:t>
            </w:r>
            <w:r w:rsidRPr="008748E8">
              <w:rPr>
                <w:b/>
              </w:rPr>
              <w:t xml:space="preserve">. </w:t>
            </w:r>
            <w:r>
              <w:rPr>
                <w:b/>
              </w:rPr>
              <w:t>Числовые функции</w:t>
            </w:r>
            <w:r w:rsidRPr="008748E8">
              <w:rPr>
                <w:b/>
              </w:rPr>
              <w:t xml:space="preserve"> (</w:t>
            </w:r>
            <w:r>
              <w:rPr>
                <w:b/>
              </w:rPr>
              <w:t>31</w:t>
            </w:r>
            <w:r w:rsidRPr="008748E8">
              <w:rPr>
                <w:b/>
              </w:rPr>
              <w:t>ч)</w:t>
            </w:r>
          </w:p>
        </w:tc>
      </w:tr>
      <w:tr w:rsidR="0083206E" w:rsidRPr="009768EC" w:rsidTr="0083206E">
        <w:trPr>
          <w:trHeight w:val="1548"/>
        </w:trPr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4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  <w:r>
              <w:rPr>
                <w:sz w:val="20"/>
                <w:szCs w:val="20"/>
              </w:rPr>
              <w:t>.</w:t>
            </w:r>
            <w:r w:rsidRPr="00530EC4">
              <w:rPr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2164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Владеть понятиями: функция, область определения и область значений функции. Уметь находить область определения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D3783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  <w:r>
              <w:rPr>
                <w:sz w:val="20"/>
                <w:szCs w:val="20"/>
              </w:rPr>
              <w:t>.</w:t>
            </w:r>
            <w:r w:rsidRPr="00224919">
              <w:rPr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«Вся жизнь по функциям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iCs/>
                <w:sz w:val="20"/>
                <w:szCs w:val="20"/>
              </w:rPr>
              <w:t xml:space="preserve">Уметь </w:t>
            </w:r>
            <w:r>
              <w:rPr>
                <w:iCs/>
                <w:sz w:val="20"/>
                <w:szCs w:val="20"/>
              </w:rPr>
              <w:t>находить область определения функц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D3783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96A98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Находить</w:t>
            </w:r>
            <w:r w:rsidRPr="00B96A98">
              <w:rPr>
                <w:color w:val="000000"/>
                <w:sz w:val="20"/>
                <w:szCs w:val="20"/>
                <w:lang w:eastAsia="ar-SA"/>
              </w:rPr>
              <w:t xml:space="preserve">  значения функции, заданной формулой, таблицей, графиком</w:t>
            </w:r>
            <w:proofErr w:type="gramStart"/>
            <w:r w:rsidRPr="00B96A98">
              <w:rPr>
                <w:color w:val="000000"/>
                <w:sz w:val="20"/>
                <w:szCs w:val="20"/>
                <w:lang w:eastAsia="ar-SA"/>
              </w:rPr>
              <w:t xml:space="preserve">,; </w:t>
            </w:r>
            <w:proofErr w:type="gramEnd"/>
            <w:r w:rsidRPr="00B96A98">
              <w:rPr>
                <w:color w:val="000000"/>
                <w:sz w:val="20"/>
                <w:szCs w:val="20"/>
                <w:lang w:eastAsia="ar-SA"/>
              </w:rPr>
              <w:t xml:space="preserve">находить значение  аргумента по значению функции, заданной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формулой, </w:t>
            </w:r>
            <w:r w:rsidRPr="00B96A98">
              <w:rPr>
                <w:color w:val="000000"/>
                <w:sz w:val="20"/>
                <w:szCs w:val="20"/>
                <w:lang w:eastAsia="ar-SA"/>
              </w:rPr>
              <w:t>графиком или таблицей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. </w:t>
            </w:r>
            <w:r w:rsidRPr="00F61802">
              <w:rPr>
                <w:color w:val="000000"/>
                <w:sz w:val="20"/>
                <w:szCs w:val="20"/>
                <w:lang w:eastAsia="ar-SA"/>
              </w:rPr>
              <w:t>Уметь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строить график дробно-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кусочной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color w:val="993300"/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  <w:r w:rsidRPr="00C30ADC">
              <w:rPr>
                <w:color w:val="993300"/>
                <w:sz w:val="20"/>
                <w:szCs w:val="20"/>
              </w:rP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D3783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Определение числовой функции. Область определения, область значений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iCs/>
                <w:sz w:val="20"/>
                <w:szCs w:val="20"/>
              </w:rPr>
              <w:t xml:space="preserve">Уметь </w:t>
            </w:r>
            <w:r>
              <w:rPr>
                <w:iCs/>
                <w:sz w:val="20"/>
                <w:szCs w:val="20"/>
              </w:rPr>
              <w:t>находить область определения и область значений функции; задавать функцию, соответствующую заданным условиям;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строить график дробно-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кусочной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 функц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D3783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Способы задания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2164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П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Определять, задает ли линия функцию;  уметь задавать аналитически </w:t>
            </w:r>
            <w:r>
              <w:rPr>
                <w:iCs/>
                <w:sz w:val="20"/>
                <w:szCs w:val="20"/>
              </w:rPr>
              <w:lastRenderedPageBreak/>
              <w:t>функцию по графику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lastRenderedPageBreak/>
              <w:t xml:space="preserve">Сверять  свои действия с целью и, при необходимости, </w:t>
            </w:r>
            <w:r w:rsidRPr="00C30ADC">
              <w:rPr>
                <w:bCs/>
                <w:sz w:val="20"/>
                <w:szCs w:val="20"/>
              </w:rPr>
              <w:lastRenderedPageBreak/>
              <w:t>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505E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4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Способы задания функций</w:t>
            </w:r>
            <w:r>
              <w:rPr>
                <w:sz w:val="20"/>
                <w:szCs w:val="20"/>
              </w:rPr>
              <w:t>.</w:t>
            </w:r>
          </w:p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«Вся жизнь по функциям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находить несколько вариантов решения проблемы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  <w:r>
              <w:rPr>
                <w:sz w:val="20"/>
                <w:szCs w:val="20"/>
              </w:rPr>
              <w:t>.</w:t>
            </w:r>
          </w:p>
          <w:p w:rsidR="0083206E" w:rsidRPr="006D760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  <w:r>
              <w:rPr>
                <w:sz w:val="20"/>
                <w:szCs w:val="20"/>
              </w:rPr>
              <w:t>.</w:t>
            </w:r>
          </w:p>
          <w:p w:rsidR="0083206E" w:rsidRPr="006D760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505E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Решать</w:t>
            </w:r>
            <w:r w:rsidRPr="0015799B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неравенства и </w:t>
            </w:r>
            <w:r w:rsidRPr="0015799B">
              <w:rPr>
                <w:color w:val="000000"/>
                <w:sz w:val="20"/>
                <w:szCs w:val="20"/>
                <w:lang w:eastAsia="ar-SA"/>
              </w:rPr>
              <w:t>системы рациональных неравенств</w:t>
            </w:r>
            <w:r>
              <w:rPr>
                <w:color w:val="000000"/>
                <w:sz w:val="20"/>
                <w:szCs w:val="20"/>
                <w:lang w:eastAsia="ar-SA"/>
              </w:rPr>
              <w:t>.</w:t>
            </w:r>
            <w:r w:rsidRPr="00C30ADC">
              <w:rPr>
                <w:sz w:val="20"/>
                <w:szCs w:val="20"/>
              </w:rPr>
              <w:t xml:space="preserve"> Применять полученные знания  при решении различного вида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706DF" w:rsidRDefault="0083206E" w:rsidP="0083206E">
            <w:pPr>
              <w:rPr>
                <w:bCs/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 </w:t>
            </w:r>
            <w:r>
              <w:rPr>
                <w:bCs/>
                <w:sz w:val="20"/>
                <w:szCs w:val="20"/>
              </w:rPr>
              <w:t>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505E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76F0" w:rsidRDefault="0083206E" w:rsidP="0083206E">
            <w:pPr>
              <w:rPr>
                <w:color w:val="000000"/>
              </w:rPr>
            </w:pPr>
            <w:r w:rsidRPr="00F61802">
              <w:rPr>
                <w:color w:val="000000"/>
                <w:sz w:val="20"/>
                <w:szCs w:val="20"/>
              </w:rPr>
              <w:t xml:space="preserve">Решать </w:t>
            </w:r>
            <w:r w:rsidRPr="001E399C">
              <w:rPr>
                <w:color w:val="000000"/>
                <w:sz w:val="20"/>
                <w:szCs w:val="20"/>
              </w:rPr>
              <w:t xml:space="preserve"> системы уравнений, простые нелинейные системы уравнений двух переменных различными методами</w:t>
            </w:r>
            <w:r w:rsidRPr="000C4DA1">
              <w:rPr>
                <w:color w:val="00000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 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505E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Решение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2-5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Контрольная работа за 1 полугодие в форме ГИ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Уметь  выбирать форму записи решения, записывать ход решения в свободной </w:t>
            </w:r>
            <w:r w:rsidRPr="00C30ADC">
              <w:rPr>
                <w:sz w:val="20"/>
                <w:szCs w:val="20"/>
              </w:rPr>
              <w:lastRenderedPageBreak/>
              <w:t>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5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F61802">
              <w:rPr>
                <w:sz w:val="20"/>
                <w:szCs w:val="20"/>
              </w:rPr>
              <w:t>Вносить</w:t>
            </w:r>
            <w:r w:rsidRPr="00770258">
              <w:rPr>
                <w:sz w:val="20"/>
                <w:szCs w:val="20"/>
              </w:rPr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B4B2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54C77" w:rsidRDefault="0083206E" w:rsidP="0083206E">
            <w:pPr>
              <w:jc w:val="center"/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54C77" w:rsidRDefault="0083206E" w:rsidP="0083206E">
            <w:pPr>
              <w:widowControl w:val="0"/>
              <w:suppressAutoHyphens/>
              <w:rPr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70258">
              <w:rPr>
                <w:color w:val="000000"/>
                <w:sz w:val="20"/>
                <w:szCs w:val="20"/>
                <w:lang w:eastAsia="ar-SA"/>
              </w:rPr>
              <w:t xml:space="preserve">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Воспроизводить  изученную информацию с заданной степенью свернут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B4B2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54C77" w:rsidRDefault="0083206E" w:rsidP="0083206E">
            <w:pPr>
              <w:jc w:val="center"/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70258">
              <w:rPr>
                <w:color w:val="000000"/>
                <w:sz w:val="20"/>
                <w:szCs w:val="20"/>
                <w:lang w:eastAsia="ar-SA"/>
              </w:rPr>
              <w:t xml:space="preserve"> функцию на монотонность, определять наибольшее и наименьшее значение функции, ограниченность, выпуклость; по графику функции отвечать на вопросы, касающиеся её свойств;  распознавать виды изучаемых функций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54C77" w:rsidRDefault="0083206E" w:rsidP="0083206E">
            <w:pPr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Проводить</w:t>
            </w:r>
            <w:r w:rsidRPr="00254C77">
              <w:rPr>
                <w:b/>
                <w:sz w:val="20"/>
                <w:szCs w:val="20"/>
              </w:rPr>
              <w:t xml:space="preserve"> </w:t>
            </w:r>
            <w:r w:rsidRPr="00254C77">
              <w:rPr>
                <w:sz w:val="20"/>
                <w:szCs w:val="20"/>
              </w:rPr>
              <w:t xml:space="preserve"> сравнение, классификацию по заданным критерия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54C77" w:rsidRDefault="0083206E" w:rsidP="0083206E">
            <w:pPr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Учитывать</w:t>
            </w:r>
            <w:r w:rsidRPr="00254C77">
              <w:rPr>
                <w:b/>
                <w:sz w:val="20"/>
                <w:szCs w:val="20"/>
              </w:rPr>
              <w:t xml:space="preserve"> </w:t>
            </w:r>
            <w:r w:rsidRPr="00254C77">
              <w:rPr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 w:rsidRPr="00425431">
              <w:t xml:space="preserve"> в </w:t>
            </w:r>
            <w:r w:rsidRPr="00254C77">
              <w:rPr>
                <w:sz w:val="20"/>
                <w:szCs w:val="20"/>
              </w:rPr>
              <w:t>сотрудничестве.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920B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Свойства функц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2164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На </w:t>
            </w:r>
            <w:r w:rsidRPr="00750503">
              <w:rPr>
                <w:sz w:val="20"/>
                <w:szCs w:val="20"/>
              </w:rPr>
              <w:t xml:space="preserve">основе графиков изученных функций </w:t>
            </w:r>
            <w:r w:rsidRPr="00F61802">
              <w:rPr>
                <w:sz w:val="20"/>
                <w:szCs w:val="20"/>
              </w:rPr>
              <w:t>строить</w:t>
            </w:r>
            <w:r w:rsidRPr="00750503">
              <w:rPr>
                <w:sz w:val="20"/>
                <w:szCs w:val="20"/>
              </w:rPr>
              <w:t xml:space="preserve"> более сложные графики</w:t>
            </w:r>
            <w:r w:rsidRPr="00930AEC">
              <w:t>;</w:t>
            </w:r>
            <w:r>
              <w:t xml:space="preserve"> </w:t>
            </w:r>
            <w:r w:rsidRPr="00750503">
              <w:rPr>
                <w:sz w:val="20"/>
                <w:szCs w:val="20"/>
              </w:rPr>
              <w:t>уметь читать</w:t>
            </w:r>
            <w:r>
              <w:t xml:space="preserve"> </w:t>
            </w:r>
            <w:r w:rsidRPr="00750503">
              <w:rPr>
                <w:sz w:val="20"/>
                <w:szCs w:val="20"/>
              </w:rPr>
              <w:t>по графику свойства функци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Аргументировать  свою точку зрения, спорить и отстаивать свою позицию не враждебным для оппонентов образ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оявлять  креативность мышления, инициативу, находчивость, активность при решении </w:t>
            </w:r>
            <w:r w:rsidRPr="00C30ADC">
              <w:rPr>
                <w:sz w:val="20"/>
                <w:szCs w:val="20"/>
              </w:rPr>
              <w:lastRenderedPageBreak/>
              <w:t>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920B0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5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50503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Исследовать</w:t>
            </w:r>
            <w:r w:rsidRPr="00750503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750503">
              <w:rPr>
                <w:color w:val="000000"/>
                <w:sz w:val="20"/>
                <w:szCs w:val="20"/>
                <w:lang w:eastAsia="ar-SA"/>
              </w:rPr>
              <w:t xml:space="preserve">  функцию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 xml:space="preserve">нечетность)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онимать сущности алгоритмических предписаний и умение действовать в соответствии с предложенным алгоритмом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920B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Четные и нечетные функ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Исследовать  </w:t>
            </w:r>
            <w:r w:rsidRPr="00750503">
              <w:rPr>
                <w:color w:val="000000"/>
                <w:sz w:val="20"/>
                <w:szCs w:val="20"/>
                <w:lang w:eastAsia="ar-SA"/>
              </w:rPr>
              <w:t xml:space="preserve"> функцию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>нечетность)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ланировать 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920B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Четные и нечетные функции</w:t>
            </w:r>
            <w:r>
              <w:rPr>
                <w:sz w:val="20"/>
                <w:szCs w:val="20"/>
              </w:rPr>
              <w:t>.</w:t>
            </w:r>
          </w:p>
          <w:p w:rsidR="0083206E" w:rsidRPr="002164C9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ащита проекта </w:t>
            </w:r>
            <w:r>
              <w:rPr>
                <w:bCs/>
                <w:iCs/>
                <w:color w:val="000000"/>
                <w:sz w:val="20"/>
                <w:szCs w:val="20"/>
              </w:rPr>
              <w:t>«Вся жизнь по функциям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2164C9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Исследовать   </w:t>
            </w:r>
            <w:r w:rsidRPr="00750503">
              <w:rPr>
                <w:color w:val="000000"/>
                <w:sz w:val="20"/>
                <w:szCs w:val="20"/>
                <w:lang w:eastAsia="ar-SA"/>
              </w:rPr>
              <w:t>функцию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 на четност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ь(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>нечетность)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Н</w:t>
            </w:r>
            <w:r w:rsidRPr="00133B72">
              <w:rPr>
                <w:sz w:val="20"/>
                <w:szCs w:val="20"/>
              </w:rPr>
              <w:t>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иводить   примеры  математических фактов. </w:t>
            </w:r>
          </w:p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C30ADC">
              <w:rPr>
                <w:sz w:val="20"/>
                <w:szCs w:val="20"/>
              </w:rPr>
              <w:t>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920B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1-6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i/>
                <w:sz w:val="20"/>
                <w:szCs w:val="20"/>
              </w:rPr>
            </w:pPr>
            <w:r w:rsidRPr="002164C9">
              <w:rPr>
                <w:i/>
                <w:sz w:val="20"/>
                <w:szCs w:val="20"/>
              </w:rPr>
              <w:t>Контрольная работа № 3 по теме: « Числовые функц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2164C9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F5DC0" w:rsidRDefault="0083206E" w:rsidP="0083206E">
            <w:pPr>
              <w:jc w:val="center"/>
              <w:rPr>
                <w:b/>
              </w:rPr>
            </w:pPr>
            <w:r w:rsidRPr="00AF5DC0">
              <w:rPr>
                <w:b/>
                <w:lang w:val="en-US"/>
              </w:rPr>
              <w:t xml:space="preserve">III </w:t>
            </w:r>
            <w:r w:rsidRPr="00AF5DC0">
              <w:rPr>
                <w:b/>
              </w:rPr>
              <w:t>четверть</w:t>
            </w: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w:r w:rsidRPr="00DC0FD3">
              <w:rPr>
                <w:i/>
                <w:sz w:val="20"/>
                <w:szCs w:val="20"/>
              </w:rPr>
              <w:t>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>
              <w:rPr>
                <w:i/>
                <w:sz w:val="20"/>
                <w:szCs w:val="20"/>
                <w:vertAlign w:val="superscript"/>
              </w:rPr>
              <w:t xml:space="preserve"> </w:t>
            </w:r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4" type="#_x0000_t75" style="width:11.6pt;height:11.6pt" o:ole="">
                  <v:imagedata r:id="rId26" o:title=""/>
                </v:shape>
                <o:OLEObject Type="Embed" ProgID="Equation.DSMT4" ShapeID="_x0000_i1034" DrawAspect="Content" ObjectID="_1598351772" r:id="rId27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DC0FD3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AD6B68" w:rsidRDefault="0083206E" w:rsidP="0083206E">
            <w:pPr>
              <w:rPr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Показывать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 схематически положение на координатной плоскости графиков функций вида </w:t>
            </w:r>
          </w:p>
          <w:p w:rsidR="0083206E" w:rsidRPr="001538DF" w:rsidRDefault="0083206E" w:rsidP="0083206E">
            <w:pPr>
              <w:rPr>
                <w:iCs/>
                <w:sz w:val="20"/>
                <w:szCs w:val="20"/>
              </w:rPr>
            </w:pPr>
            <w:r w:rsidRPr="001538DF">
              <w:rPr>
                <w:sz w:val="20"/>
                <w:szCs w:val="20"/>
              </w:rPr>
              <w:lastRenderedPageBreak/>
              <w:t>у = х</w:t>
            </w:r>
            <w:r w:rsidRPr="001538DF">
              <w:rPr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>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35" type="#_x0000_t75" style="width:11.6pt;height:11.6pt" o:ole="">
                  <v:imagedata r:id="rId26" o:title=""/>
                </v:shape>
                <o:OLEObject Type="Embed" ProgID="Equation.DSMT4" ShapeID="_x0000_i1035" DrawAspect="Content" ObjectID="_1598351773" r:id="rId28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sz w:val="20"/>
                <w:szCs w:val="20"/>
              </w:rPr>
              <w:t>и определять</w:t>
            </w:r>
            <w:r>
              <w:rPr>
                <w:sz w:val="20"/>
                <w:szCs w:val="20"/>
              </w:rPr>
              <w:t xml:space="preserve"> их</w:t>
            </w:r>
            <w:r w:rsidRPr="001538DF">
              <w:rPr>
                <w:sz w:val="20"/>
                <w:szCs w:val="20"/>
              </w:rPr>
              <w:t xml:space="preserve"> свойства</w:t>
            </w:r>
            <w:r>
              <w:rPr>
                <w:sz w:val="20"/>
                <w:szCs w:val="20"/>
              </w:rPr>
              <w:t>.</w:t>
            </w:r>
            <w:r w:rsidRPr="001538DF">
              <w:rPr>
                <w:sz w:val="20"/>
                <w:szCs w:val="20"/>
              </w:rPr>
              <w:t xml:space="preserve">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lastRenderedPageBreak/>
              <w:t>Создавать, применять и преобразовывать знаков</w:t>
            </w:r>
            <w:proofErr w:type="gramStart"/>
            <w:r w:rsidRPr="009F2613">
              <w:rPr>
                <w:sz w:val="20"/>
                <w:szCs w:val="20"/>
              </w:rPr>
              <w:t>о-</w:t>
            </w:r>
            <w:proofErr w:type="gramEnd"/>
            <w:r w:rsidRPr="009F2613">
              <w:rPr>
                <w:sz w:val="20"/>
                <w:szCs w:val="20"/>
              </w:rPr>
              <w:t xml:space="preserve"> символические средства, модели, схемы для решения </w:t>
            </w:r>
            <w:r w:rsidRPr="009F2613">
              <w:rPr>
                <w:sz w:val="20"/>
                <w:szCs w:val="20"/>
              </w:rPr>
              <w:lastRenderedPageBreak/>
              <w:t>учебных и познавательных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23061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64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w:r w:rsidRPr="00DC0FD3">
              <w:rPr>
                <w:i/>
                <w:sz w:val="20"/>
                <w:szCs w:val="20"/>
              </w:rPr>
              <w:t>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6" type="#_x0000_t75" style="width:11.6pt;height:11.6pt" o:ole="">
                  <v:imagedata r:id="rId26" o:title=""/>
                </v:shape>
                <o:OLEObject Type="Embed" ProgID="Equation.DSMT4" ShapeID="_x0000_i1036" DrawAspect="Content" ObjectID="_1598351774" r:id="rId29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Уметь строить графики функций вида </w:t>
            </w:r>
            <w:r w:rsidRPr="001538DF">
              <w:rPr>
                <w:sz w:val="20"/>
                <w:szCs w:val="20"/>
              </w:rPr>
              <w:t>у = х</w:t>
            </w:r>
            <w:r w:rsidRPr="001538DF">
              <w:rPr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>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37" type="#_x0000_t75" style="width:11.6pt;height:11.6pt" o:ole="">
                  <v:imagedata r:id="rId26" o:title=""/>
                </v:shape>
                <o:OLEObject Type="Embed" ProgID="Equation.DSMT4" ShapeID="_x0000_i1037" DrawAspect="Content" ObjectID="_1598351775" r:id="rId30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>
              <w:rPr>
                <w:sz w:val="20"/>
                <w:szCs w:val="20"/>
              </w:rPr>
              <w:t xml:space="preserve">, </w:t>
            </w:r>
            <w:r w:rsidRPr="001538DF">
              <w:rPr>
                <w:sz w:val="20"/>
                <w:szCs w:val="20"/>
              </w:rPr>
              <w:t xml:space="preserve"> определять</w:t>
            </w:r>
            <w:r>
              <w:rPr>
                <w:sz w:val="20"/>
                <w:szCs w:val="20"/>
              </w:rPr>
              <w:t xml:space="preserve"> их</w:t>
            </w:r>
            <w:r w:rsidRPr="001538DF">
              <w:rPr>
                <w:sz w:val="20"/>
                <w:szCs w:val="20"/>
              </w:rPr>
              <w:t xml:space="preserve"> свойств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23061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5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w:r w:rsidRPr="00DC0FD3">
              <w:rPr>
                <w:i/>
                <w:sz w:val="20"/>
                <w:szCs w:val="20"/>
              </w:rPr>
              <w:t>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38" type="#_x0000_t75" style="width:11.6pt;height:11.6pt" o:ole="">
                  <v:imagedata r:id="rId26" o:title=""/>
                </v:shape>
                <o:OLEObject Type="Embed" ProgID="Equation.DSMT4" ShapeID="_x0000_i1038" DrawAspect="Content" ObjectID="_1598351776" r:id="rId31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538DF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iCs/>
                <w:sz w:val="20"/>
                <w:szCs w:val="20"/>
              </w:rPr>
              <w:t xml:space="preserve">графики функций вида </w:t>
            </w:r>
            <w:r w:rsidRPr="001538DF">
              <w:rPr>
                <w:sz w:val="20"/>
                <w:szCs w:val="20"/>
              </w:rPr>
              <w:t>у = х</w:t>
            </w:r>
            <w:r w:rsidRPr="001538DF">
              <w:rPr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>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39" type="#_x0000_t75" style="width:11.6pt;height:11.6pt" o:ole="">
                  <v:imagedata r:id="rId26" o:title=""/>
                </v:shape>
                <o:OLEObject Type="Embed" ProgID="Equation.DSMT4" ShapeID="_x0000_i1039" DrawAspect="Content" ObjectID="_1598351777" r:id="rId32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23061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6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w:r w:rsidRPr="00DC0FD3">
              <w:rPr>
                <w:i/>
                <w:sz w:val="20"/>
                <w:szCs w:val="20"/>
              </w:rPr>
              <w:t>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0" type="#_x0000_t75" style="width:11.6pt;height:11.6pt" o:ole="">
                  <v:imagedata r:id="rId26" o:title=""/>
                </v:shape>
                <o:OLEObject Type="Embed" ProgID="Equation.DSMT4" ShapeID="_x0000_i1040" DrawAspect="Content" ObjectID="_1598351778" r:id="rId33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iCs/>
                <w:sz w:val="20"/>
                <w:szCs w:val="20"/>
              </w:rPr>
              <w:t xml:space="preserve">графики функций вида </w:t>
            </w:r>
            <w:r w:rsidRPr="001538DF">
              <w:rPr>
                <w:sz w:val="20"/>
                <w:szCs w:val="20"/>
              </w:rPr>
              <w:t>у = х</w:t>
            </w:r>
            <w:r w:rsidRPr="001538DF">
              <w:rPr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>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41" type="#_x0000_t75" style="width:11.6pt;height:11.6pt" o:ole="">
                  <v:imagedata r:id="rId26" o:title=""/>
                </v:shape>
                <o:OLEObject Type="Embed" ProgID="Equation.DSMT4" ShapeID="_x0000_i1041" DrawAspect="Content" ObjectID="_1598351779" r:id="rId34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color w:val="000000"/>
                <w:sz w:val="20"/>
                <w:szCs w:val="20"/>
                <w:lang w:eastAsia="ar-SA"/>
              </w:rPr>
              <w:t>, при построении графиков дробно-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кусочных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23061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7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</w:t>
            </w:r>
          </w:p>
          <w:p w:rsidR="0083206E" w:rsidRPr="00DC0FD3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 </w:t>
            </w:r>
            <w:r w:rsidRPr="00DC0FD3">
              <w:rPr>
                <w:i/>
                <w:sz w:val="20"/>
                <w:szCs w:val="20"/>
              </w:rPr>
              <w:t>у = х</w:t>
            </w:r>
            <w:r w:rsidRPr="00DC0FD3">
              <w:rPr>
                <w:i/>
                <w:sz w:val="20"/>
                <w:szCs w:val="20"/>
                <w:vertAlign w:val="superscript"/>
              </w:rPr>
              <w:t>-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2" type="#_x0000_t75" style="width:11.6pt;height:11.6pt" o:ole="">
                  <v:imagedata r:id="rId26" o:title=""/>
                </v:shape>
                <o:OLEObject Type="Embed" ProgID="Equation.DSMT4" ShapeID="_x0000_i1042" DrawAspect="Content" ObjectID="_1598351780" r:id="rId35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DC0FD3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538DF" w:rsidRDefault="0083206E" w:rsidP="0083206E">
            <w:pPr>
              <w:rPr>
                <w:color w:val="000000"/>
                <w:sz w:val="20"/>
                <w:szCs w:val="20"/>
                <w:lang w:eastAsia="ar-SA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Показывать 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схематически положение на координатной плоскости графиков функций вида 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DC0FD3">
              <w:rPr>
                <w:i/>
                <w:sz w:val="20"/>
                <w:szCs w:val="20"/>
              </w:rPr>
              <w:t>у = х</w:t>
            </w:r>
            <w:r w:rsidRPr="00DC0FD3">
              <w:rPr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 xml:space="preserve"> 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43" type="#_x0000_t75" style="width:11.6pt;height:11.6pt" o:ole="">
                  <v:imagedata r:id="rId26" o:title=""/>
                </v:shape>
                <o:OLEObject Type="Embed" ProgID="Equation.DSMT4" ShapeID="_x0000_i1043" DrawAspect="Content" ObjectID="_1598351781" r:id="rId36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sz w:val="20"/>
                <w:szCs w:val="20"/>
              </w:rPr>
              <w:t>и определять</w:t>
            </w:r>
            <w:r>
              <w:rPr>
                <w:sz w:val="20"/>
                <w:szCs w:val="20"/>
              </w:rPr>
              <w:t xml:space="preserve"> их</w:t>
            </w:r>
            <w:r w:rsidRPr="001538DF">
              <w:rPr>
                <w:sz w:val="20"/>
                <w:szCs w:val="20"/>
              </w:rPr>
              <w:t xml:space="preserve"> свойства</w:t>
            </w:r>
            <w:r>
              <w:rPr>
                <w:sz w:val="20"/>
                <w:szCs w:val="20"/>
              </w:rPr>
              <w:t>.</w:t>
            </w:r>
            <w:r w:rsidRPr="001538DF">
              <w:rPr>
                <w:sz w:val="20"/>
                <w:szCs w:val="20"/>
              </w:rPr>
              <w:t xml:space="preserve">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133B72">
              <w:rPr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470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8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w:r w:rsidRPr="00DC0FD3">
              <w:rPr>
                <w:i/>
                <w:sz w:val="20"/>
                <w:szCs w:val="20"/>
              </w:rPr>
              <w:t>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4" type="#_x0000_t75" style="width:11.6pt;height:11.6pt" o:ole="">
                  <v:imagedata r:id="rId26" o:title=""/>
                </v:shape>
                <o:OLEObject Type="Embed" ProgID="Equation.DSMT4" ShapeID="_x0000_i1044" DrawAspect="Content" ObjectID="_1598351782" r:id="rId37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Уметь строить графики функций вида </w:t>
            </w:r>
            <w:r w:rsidRPr="00DC0FD3">
              <w:rPr>
                <w:i/>
                <w:sz w:val="20"/>
                <w:szCs w:val="20"/>
              </w:rPr>
              <w:t>у = х</w:t>
            </w:r>
            <w:r w:rsidRPr="00DC0FD3">
              <w:rPr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 xml:space="preserve"> 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45" type="#_x0000_t75" style="width:11.6pt;height:11.6pt" o:ole="">
                  <v:imagedata r:id="rId26" o:title=""/>
                </v:shape>
                <o:OLEObject Type="Embed" ProgID="Equation.DSMT4" ShapeID="_x0000_i1045" DrawAspect="Content" ObjectID="_1598351783" r:id="rId38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>
              <w:rPr>
                <w:sz w:val="20"/>
                <w:szCs w:val="20"/>
              </w:rPr>
              <w:t xml:space="preserve">, </w:t>
            </w:r>
            <w:r w:rsidRPr="001538DF">
              <w:rPr>
                <w:sz w:val="20"/>
                <w:szCs w:val="20"/>
              </w:rPr>
              <w:t xml:space="preserve"> определять</w:t>
            </w:r>
            <w:r>
              <w:rPr>
                <w:sz w:val="20"/>
                <w:szCs w:val="20"/>
              </w:rPr>
              <w:t xml:space="preserve"> их</w:t>
            </w:r>
            <w:r w:rsidRPr="001538DF">
              <w:rPr>
                <w:sz w:val="20"/>
                <w:szCs w:val="20"/>
              </w:rPr>
              <w:t xml:space="preserve"> свойства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470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69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w:r w:rsidRPr="00DC0FD3">
              <w:rPr>
                <w:i/>
                <w:sz w:val="20"/>
                <w:szCs w:val="20"/>
              </w:rPr>
              <w:t>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>(</w:t>
            </w:r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r w:rsidRPr="00DC0FD3">
              <w:rPr>
                <w:i/>
                <w:position w:val="-4"/>
                <w:sz w:val="20"/>
                <w:szCs w:val="20"/>
                <w:lang w:val="en-US"/>
              </w:rPr>
              <w:object w:dxaOrig="220" w:dyaOrig="220">
                <v:shape id="_x0000_i1046" type="#_x0000_t75" style="width:11.6pt;height:11.6pt" o:ole="">
                  <v:imagedata r:id="rId26" o:title=""/>
                </v:shape>
                <o:OLEObject Type="Embed" ProgID="Equation.DSMT4" ShapeID="_x0000_i1046" DrawAspect="Content" ObjectID="_1598351784" r:id="rId39"/>
              </w:object>
            </w:r>
            <w:proofErr w:type="spellStart"/>
            <w:r w:rsidRPr="00DC0FD3">
              <w:rPr>
                <w:i/>
                <w:sz w:val="20"/>
                <w:szCs w:val="20"/>
                <w:lang w:val="en-US"/>
              </w:rPr>
              <w:t>N</w:t>
            </w:r>
            <w:proofErr w:type="spellEnd"/>
            <w:r w:rsidRPr="00DC0FD3">
              <w:rPr>
                <w:i/>
                <w:sz w:val="20"/>
                <w:szCs w:val="20"/>
              </w:rPr>
              <w:t>)</w:t>
            </w:r>
            <w:r w:rsidRPr="00DC0FD3">
              <w:rPr>
                <w:sz w:val="20"/>
                <w:szCs w:val="20"/>
              </w:rPr>
              <w:t>, их свойства и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Применять 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iCs/>
                <w:sz w:val="20"/>
                <w:szCs w:val="20"/>
              </w:rPr>
              <w:t xml:space="preserve">графики функций вида </w:t>
            </w:r>
            <w:r w:rsidRPr="00DC0FD3">
              <w:rPr>
                <w:i/>
                <w:sz w:val="20"/>
                <w:szCs w:val="20"/>
              </w:rPr>
              <w:t>у = х</w:t>
            </w:r>
            <w:r w:rsidRPr="00DC0FD3">
              <w:rPr>
                <w:i/>
                <w:sz w:val="20"/>
                <w:szCs w:val="20"/>
                <w:vertAlign w:val="superscript"/>
              </w:rPr>
              <w:t>-</w:t>
            </w:r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r w:rsidRPr="001538DF">
              <w:rPr>
                <w:sz w:val="20"/>
                <w:szCs w:val="20"/>
              </w:rPr>
              <w:t xml:space="preserve"> (</w:t>
            </w:r>
            <w:r w:rsidRPr="001538DF">
              <w:rPr>
                <w:sz w:val="20"/>
                <w:szCs w:val="20"/>
                <w:lang w:val="en-US"/>
              </w:rPr>
              <w:t>n</w:t>
            </w:r>
            <w:r w:rsidRPr="001538DF">
              <w:rPr>
                <w:position w:val="-4"/>
                <w:sz w:val="20"/>
                <w:szCs w:val="20"/>
                <w:lang w:val="en-US"/>
              </w:rPr>
              <w:object w:dxaOrig="220" w:dyaOrig="220">
                <v:shape id="_x0000_i1047" type="#_x0000_t75" style="width:11.6pt;height:11.6pt" o:ole="">
                  <v:imagedata r:id="rId26" o:title=""/>
                </v:shape>
                <o:OLEObject Type="Embed" ProgID="Equation.DSMT4" ShapeID="_x0000_i1047" DrawAspect="Content" ObjectID="_1598351785" r:id="rId40"/>
              </w:object>
            </w:r>
            <w:proofErr w:type="spellStart"/>
            <w:r w:rsidRPr="001538DF">
              <w:rPr>
                <w:sz w:val="20"/>
                <w:szCs w:val="20"/>
                <w:lang w:val="en-US"/>
              </w:rPr>
              <w:t>N</w:t>
            </w:r>
            <w:proofErr w:type="spellEnd"/>
            <w:proofErr w:type="gramStart"/>
            <w:r w:rsidRPr="001538DF">
              <w:rPr>
                <w:sz w:val="20"/>
                <w:szCs w:val="20"/>
              </w:rPr>
              <w:t xml:space="preserve"> )</w:t>
            </w:r>
            <w:proofErr w:type="gramEnd"/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при решении 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lastRenderedPageBreak/>
              <w:t>уравнений систем, неравенств</w:t>
            </w:r>
            <w:r>
              <w:rPr>
                <w:color w:val="000000"/>
                <w:sz w:val="20"/>
                <w:szCs w:val="20"/>
                <w:lang w:eastAsia="ar-SA"/>
              </w:rPr>
              <w:t>, при построении графиков дробно-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кусочных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lastRenderedPageBreak/>
              <w:t xml:space="preserve">Самостоятельно ставить цели, выбирать и создавать алгоритмы </w:t>
            </w:r>
            <w:r w:rsidRPr="00133B72">
              <w:rPr>
                <w:sz w:val="20"/>
                <w:szCs w:val="20"/>
              </w:rPr>
              <w:lastRenderedPageBreak/>
              <w:t>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6D7604">
              <w:rPr>
                <w:sz w:val="20"/>
                <w:szCs w:val="20"/>
              </w:rPr>
              <w:t xml:space="preserve">ыполнять пошаговый контроль, взаимоконтроль </w:t>
            </w:r>
            <w:r w:rsidRPr="006D7604">
              <w:rPr>
                <w:sz w:val="20"/>
                <w:szCs w:val="20"/>
              </w:rPr>
              <w:lastRenderedPageBreak/>
              <w:t>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47026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70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proofErr w:type="gramStart"/>
            <w:r>
              <w:rPr>
                <w:iCs/>
                <w:sz w:val="20"/>
                <w:szCs w:val="20"/>
              </w:rPr>
              <w:t xml:space="preserve">Уметь строить 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sz w:val="20"/>
                <w:szCs w:val="20"/>
              </w:rPr>
              <w:t>)</w:t>
            </w:r>
            <w:r>
              <w:rPr>
                <w:sz w:val="20"/>
                <w:szCs w:val="20"/>
              </w:rPr>
              <w:t xml:space="preserve">, </w:t>
            </w:r>
            <w:r w:rsidRPr="001538DF">
              <w:rPr>
                <w:sz w:val="20"/>
                <w:szCs w:val="20"/>
              </w:rPr>
              <w:t xml:space="preserve"> определять</w:t>
            </w:r>
            <w:r>
              <w:rPr>
                <w:sz w:val="20"/>
                <w:szCs w:val="20"/>
              </w:rPr>
              <w:t xml:space="preserve"> их</w:t>
            </w:r>
            <w:r w:rsidRPr="001538DF">
              <w:rPr>
                <w:sz w:val="20"/>
                <w:szCs w:val="20"/>
              </w:rPr>
              <w:t xml:space="preserve"> свойства</w:t>
            </w:r>
            <w:proofErr w:type="gramEnd"/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>Сверять  свои действия с целью и, при необходимости, исправлять ошибки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Проявлять волю и настойчивость в достижении цели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470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1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DC0FD3">
              <w:rPr>
                <w:sz w:val="20"/>
                <w:szCs w:val="20"/>
                <w:lang w:val="en-US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УКИЗ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 xml:space="preserve">Применять  </w:t>
            </w:r>
            <w:r>
              <w:rPr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, решать простейшие творческие зада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470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2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 xml:space="preserve">Функция 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DC0FD3">
              <w:rPr>
                <w:sz w:val="20"/>
                <w:szCs w:val="20"/>
              </w:rPr>
              <w:t>, ее свойства и график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color w:val="000000"/>
                <w:sz w:val="20"/>
                <w:szCs w:val="20"/>
                <w:lang w:eastAsia="ar-SA"/>
              </w:rPr>
              <w:t>Применять</w:t>
            </w:r>
            <w:r w:rsidRPr="001538DF">
              <w:rPr>
                <w:b/>
                <w:color w:val="000000"/>
                <w:sz w:val="20"/>
                <w:szCs w:val="20"/>
                <w:lang w:eastAsia="ar-SA"/>
              </w:rPr>
              <w:t xml:space="preserve"> </w:t>
            </w:r>
            <w:r w:rsidRPr="001538DF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iCs/>
                <w:sz w:val="20"/>
                <w:szCs w:val="20"/>
              </w:rPr>
              <w:t xml:space="preserve">графики функций вида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y=</m:t>
              </m:r>
              <m:rad>
                <m:radPr>
                  <m:ctrlPr>
                    <w:rPr>
                      <w:rFonts w:ascii="Cambria Math" w:hAnsi="Cambria Math"/>
                      <w:i/>
                      <w:sz w:val="28"/>
                      <w:szCs w:val="28"/>
                    </w:rPr>
                  </m:ctrlPr>
                </m:radPr>
                <m:deg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Pr="001538DF">
              <w:rPr>
                <w:color w:val="000000"/>
                <w:sz w:val="20"/>
                <w:szCs w:val="20"/>
                <w:lang w:eastAsia="ar-SA"/>
              </w:rPr>
              <w:t>при решении уравнений систем, неравенств</w:t>
            </w:r>
            <w:r>
              <w:rPr>
                <w:color w:val="000000"/>
                <w:sz w:val="20"/>
                <w:szCs w:val="20"/>
                <w:lang w:eastAsia="ar-SA"/>
              </w:rPr>
              <w:t>, при построении графиков дробно-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кусочных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 функ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706DF" w:rsidRDefault="0083206E" w:rsidP="0083206E">
            <w:pPr>
              <w:rPr>
                <w:bCs/>
                <w:sz w:val="20"/>
                <w:szCs w:val="20"/>
              </w:rPr>
            </w:pPr>
            <w:r w:rsidRPr="00C30ADC">
              <w:rPr>
                <w:bCs/>
                <w:sz w:val="20"/>
                <w:szCs w:val="20"/>
              </w:rPr>
              <w:t xml:space="preserve">Выдвигать версии решения проблемы, осознавать </w:t>
            </w:r>
            <w:r w:rsidRPr="00C30ADC">
              <w:rPr>
                <w:color w:val="000000"/>
                <w:sz w:val="20"/>
                <w:szCs w:val="20"/>
              </w:rPr>
              <w:t xml:space="preserve"> (</w:t>
            </w:r>
            <w:r w:rsidRPr="00C30ADC">
              <w:rPr>
                <w:sz w:val="20"/>
                <w:szCs w:val="20"/>
              </w:rPr>
              <w:t xml:space="preserve">и интерпретировать в случае необходимости) </w:t>
            </w:r>
            <w:r w:rsidRPr="00C30ADC">
              <w:rPr>
                <w:bCs/>
                <w:sz w:val="20"/>
                <w:szCs w:val="20"/>
              </w:rPr>
              <w:t xml:space="preserve">конечный результат, выбирать средства достижения цели </w:t>
            </w:r>
            <w:proofErr w:type="gramStart"/>
            <w:r w:rsidRPr="00C30ADC">
              <w:rPr>
                <w:bCs/>
                <w:sz w:val="20"/>
                <w:szCs w:val="20"/>
              </w:rPr>
              <w:t>из</w:t>
            </w:r>
            <w:proofErr w:type="gramEnd"/>
            <w:r w:rsidRPr="00C30ADC">
              <w:rPr>
                <w:bCs/>
                <w:sz w:val="20"/>
                <w:szCs w:val="20"/>
              </w:rPr>
              <w:t xml:space="preserve"> предложенных, а </w:t>
            </w:r>
            <w:r>
              <w:rPr>
                <w:bCs/>
                <w:sz w:val="20"/>
                <w:szCs w:val="20"/>
              </w:rPr>
              <w:t>также искать их самостоятельно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254C77">
              <w:rPr>
                <w:sz w:val="20"/>
                <w:szCs w:val="20"/>
              </w:rPr>
              <w:t>Учитывать</w:t>
            </w:r>
            <w:r w:rsidRPr="00254C77">
              <w:rPr>
                <w:b/>
                <w:sz w:val="20"/>
                <w:szCs w:val="20"/>
              </w:rPr>
              <w:t xml:space="preserve"> </w:t>
            </w:r>
            <w:r w:rsidRPr="00254C77">
              <w:rPr>
                <w:sz w:val="20"/>
                <w:szCs w:val="20"/>
              </w:rPr>
              <w:t xml:space="preserve"> разные мнения и стремиться к координации различных позиций</w:t>
            </w:r>
            <w:r w:rsidRPr="00425431">
              <w:t xml:space="preserve"> в </w:t>
            </w:r>
            <w:r w:rsidRPr="00254C77">
              <w:rPr>
                <w:sz w:val="20"/>
                <w:szCs w:val="20"/>
              </w:rPr>
              <w:t>сотрудничестве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470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4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73</w:t>
            </w:r>
          </w:p>
        </w:tc>
        <w:tc>
          <w:tcPr>
            <w:tcW w:w="187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rPr>
                <w:color w:val="444444"/>
                <w:sz w:val="20"/>
                <w:szCs w:val="20"/>
                <w:shd w:val="clear" w:color="auto" w:fill="FFFFFF"/>
              </w:rPr>
            </w:pPr>
            <w:r w:rsidRPr="00DC0FD3">
              <w:rPr>
                <w:i/>
                <w:sz w:val="20"/>
                <w:szCs w:val="20"/>
              </w:rPr>
              <w:t>Контрольная работа № 4 по теме Функции  у = х</w:t>
            </w:r>
            <w:proofErr w:type="gramStart"/>
            <w:r w:rsidRPr="00DC0FD3">
              <w:rPr>
                <w:i/>
                <w:sz w:val="20"/>
                <w:szCs w:val="20"/>
                <w:vertAlign w:val="superscript"/>
                <w:lang w:val="en-US"/>
              </w:rPr>
              <w:t>n</w:t>
            </w:r>
            <w:proofErr w:type="gramEnd"/>
            <w:r w:rsidRPr="00DC0FD3">
              <w:rPr>
                <w:i/>
                <w:sz w:val="20"/>
                <w:szCs w:val="20"/>
              </w:rPr>
              <w:t xml:space="preserve"> , </w:t>
            </w:r>
            <w:r w:rsidRPr="00DC0FD3">
              <w:rPr>
                <w:color w:val="444444"/>
                <w:sz w:val="20"/>
                <w:szCs w:val="20"/>
                <w:shd w:val="clear" w:color="auto" w:fill="FFFFFF"/>
              </w:rPr>
              <w:br/>
            </w:r>
            <m:oMathPara>
              <m:oMath>
                <m:r>
                  <w:rPr>
                    <w:rFonts w:ascii="Cambria Math" w:eastAsia="Calibri" w:hAnsi="Cambria Math"/>
                    <w:color w:val="444444"/>
                    <w:shd w:val="clear" w:color="auto" w:fill="FFFFFF"/>
                    <w:lang w:eastAsia="en-US"/>
                  </w:rPr>
                  <m:t>y=</m:t>
                </m:r>
                <m:rad>
                  <m:radPr>
                    <m:ctrlPr>
                      <w:rPr>
                        <w:rFonts w:ascii="Cambria Math" w:eastAsia="Calibri" w:hAnsi="Cambria Math"/>
                        <w:i/>
                        <w:color w:val="444444"/>
                        <w:shd w:val="clear" w:color="auto" w:fill="FFFFFF"/>
                        <w:lang w:eastAsia="en-US"/>
                      </w:rPr>
                    </m:ctrlPr>
                  </m:radPr>
                  <m:deg>
                    <m:r>
                      <w:rPr>
                        <w:rFonts w:ascii="Cambria Math" w:eastAsia="Calibri" w:hAnsi="Cambria Math"/>
                        <w:color w:val="444444"/>
                        <w:shd w:val="clear" w:color="auto" w:fill="FFFFFF"/>
                        <w:lang w:eastAsia="en-US"/>
                      </w:rPr>
                      <m:t>3</m:t>
                    </m:r>
                  </m:deg>
                  <m:e>
                    <m:r>
                      <w:rPr>
                        <w:rFonts w:ascii="Cambria Math" w:eastAsia="Calibri" w:hAnsi="Cambria Math"/>
                        <w:color w:val="444444"/>
                        <w:shd w:val="clear" w:color="auto" w:fill="FFFFFF"/>
                        <w:lang w:eastAsia="en-US"/>
                      </w:rPr>
                      <m:t>x</m:t>
                    </m:r>
                  </m:e>
                </m:rad>
              </m:oMath>
            </m:oMathPara>
          </w:p>
          <w:p w:rsidR="0083206E" w:rsidRPr="00DC0FD3" w:rsidRDefault="00166810" w:rsidP="0083206E">
            <w:pPr>
              <w:rPr>
                <w:i/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fldChar w:fldCharType="begin"/>
            </w:r>
            <w:r w:rsidR="0083206E" w:rsidRPr="00DC0FD3">
              <w:rPr>
                <w:sz w:val="20"/>
                <w:szCs w:val="20"/>
              </w:rPr>
              <w:instrText xml:space="preserve"> QUOTE </w:instrText>
            </w:r>
            <m:oMath>
              <m:r>
                <m:rPr>
                  <m:sty m:val="p"/>
                </m:rPr>
                <w:rPr>
                  <w:rFonts w:ascii="Cambria Math" w:hAnsi="Cambria Math"/>
                  <w:sz w:val="28"/>
                  <w:szCs w:val="28"/>
                </w:rPr>
                <m:t xml:space="preserve"> , y=</m:t>
              </m:r>
              <m:rad>
                <m:rad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radPr>
                <m:deg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deg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8"/>
                      <w:szCs w:val="28"/>
                    </w:rPr>
                    <m:t>x</m:t>
                  </m:r>
                </m:e>
              </m:rad>
            </m:oMath>
            <w:r w:rsidR="0083206E" w:rsidRPr="00DC0FD3">
              <w:rPr>
                <w:sz w:val="20"/>
                <w:szCs w:val="20"/>
              </w:rPr>
              <w:instrText xml:space="preserve"> </w:instrText>
            </w:r>
            <w:r w:rsidRPr="00DC0FD3">
              <w:rPr>
                <w:sz w:val="20"/>
                <w:szCs w:val="20"/>
              </w:rPr>
              <w:fldChar w:fldCharType="end"/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0FD3" w:rsidRDefault="0083206E" w:rsidP="0083206E">
            <w:pPr>
              <w:jc w:val="center"/>
              <w:rPr>
                <w:sz w:val="20"/>
                <w:szCs w:val="20"/>
              </w:rPr>
            </w:pPr>
            <w:r w:rsidRPr="00DC0FD3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b/>
              </w:rPr>
              <w:t xml:space="preserve">Раздел </w:t>
            </w:r>
            <w:r>
              <w:rPr>
                <w:b/>
              </w:rPr>
              <w:t>5</w:t>
            </w:r>
            <w:r w:rsidRPr="008748E8">
              <w:rPr>
                <w:b/>
              </w:rPr>
              <w:t xml:space="preserve">. </w:t>
            </w:r>
            <w:r w:rsidRPr="00621330">
              <w:rPr>
                <w:b/>
              </w:rPr>
              <w:t>Прогрессии</w:t>
            </w:r>
            <w:r w:rsidRPr="008748E8">
              <w:rPr>
                <w:b/>
              </w:rPr>
              <w:t xml:space="preserve"> (</w:t>
            </w:r>
            <w:r>
              <w:rPr>
                <w:b/>
              </w:rPr>
              <w:t>20</w:t>
            </w:r>
            <w:r w:rsidRPr="008748E8">
              <w:rPr>
                <w:b/>
              </w:rPr>
              <w:t>ч)</w:t>
            </w: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b/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sz w:val="20"/>
                <w:szCs w:val="20"/>
              </w:rPr>
              <w:t>последовательно</w:t>
            </w:r>
            <w:r>
              <w:rPr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sz w:val="20"/>
                <w:szCs w:val="20"/>
              </w:rPr>
              <w:t>сти</w:t>
            </w:r>
            <w:proofErr w:type="spellEnd"/>
            <w:proofErr w:type="gramEnd"/>
            <w:r w:rsidRPr="00790917">
              <w:rPr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D582C" w:rsidRDefault="0083206E" w:rsidP="0083206E">
            <w:pPr>
              <w:pStyle w:val="a6"/>
              <w:rPr>
                <w:sz w:val="24"/>
                <w:szCs w:val="24"/>
              </w:rPr>
            </w:pPr>
            <w:r w:rsidRPr="00F61802">
              <w:rPr>
                <w:rStyle w:val="aa"/>
                <w:b w:val="0"/>
              </w:rPr>
              <w:t>Применять</w:t>
            </w:r>
            <w:r w:rsidRPr="00790917">
              <w:rPr>
                <w:sz w:val="20"/>
              </w:rPr>
              <w:t xml:space="preserve"> индексные обозначения,</w:t>
            </w:r>
            <w:r w:rsidRPr="00790917">
              <w:rPr>
                <w:rStyle w:val="aa"/>
              </w:rPr>
              <w:t xml:space="preserve"> </w:t>
            </w:r>
            <w:r w:rsidRPr="00F61802">
              <w:rPr>
                <w:rStyle w:val="aa"/>
                <w:b w:val="0"/>
              </w:rPr>
              <w:t>строить</w:t>
            </w:r>
            <w:r w:rsidRPr="00F61802">
              <w:rPr>
                <w:b/>
                <w:sz w:val="20"/>
              </w:rPr>
              <w:t xml:space="preserve"> </w:t>
            </w:r>
            <w:r w:rsidRPr="00790917">
              <w:rPr>
                <w:sz w:val="20"/>
              </w:rPr>
              <w:lastRenderedPageBreak/>
              <w:t>рече</w:t>
            </w:r>
            <w:r w:rsidRPr="00790917">
              <w:rPr>
                <w:sz w:val="20"/>
              </w:rPr>
              <w:softHyphen/>
              <w:t>вые высказывания с использованием терминологии, свя</w:t>
            </w:r>
            <w:r w:rsidRPr="00790917">
              <w:rPr>
                <w:sz w:val="20"/>
              </w:rPr>
              <w:softHyphen/>
              <w:t>занной с понятием последовательности</w:t>
            </w:r>
            <w:r w:rsidRPr="00DD71DF"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>Осуществлять  сравнение, классификацию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Дополнять  и исправлять ответ других учащихся, </w:t>
            </w:r>
            <w:r w:rsidRPr="00C30ADC">
              <w:rPr>
                <w:sz w:val="20"/>
                <w:szCs w:val="20"/>
              </w:rPr>
              <w:lastRenderedPageBreak/>
              <w:t xml:space="preserve">предлагать </w:t>
            </w:r>
            <w:proofErr w:type="gramStart"/>
            <w:r w:rsidRPr="00C30ADC">
              <w:rPr>
                <w:sz w:val="20"/>
                <w:szCs w:val="20"/>
              </w:rPr>
              <w:t>свою</w:t>
            </w:r>
            <w:proofErr w:type="gramEnd"/>
            <w:r w:rsidRPr="00C30ADC">
              <w:rPr>
                <w:sz w:val="20"/>
                <w:szCs w:val="20"/>
              </w:rPr>
              <w:t xml:space="preserve"> </w:t>
            </w:r>
            <w:proofErr w:type="spellStart"/>
            <w:r w:rsidRPr="00C30ADC">
              <w:rPr>
                <w:sz w:val="20"/>
                <w:szCs w:val="20"/>
              </w:rPr>
              <w:t>интерпритацию</w:t>
            </w:r>
            <w:proofErr w:type="spellEnd"/>
            <w:r w:rsidRPr="00C30ADC">
              <w:rPr>
                <w:sz w:val="20"/>
                <w:szCs w:val="20"/>
              </w:rPr>
              <w:t xml:space="preserve"> решения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631163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7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sz w:val="20"/>
                <w:szCs w:val="20"/>
              </w:rPr>
              <w:t>последовательно</w:t>
            </w:r>
            <w:r>
              <w:rPr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6FE0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aa"/>
                <w:b w:val="0"/>
              </w:rPr>
              <w:t>Вычислять</w:t>
            </w:r>
            <w:r w:rsidRPr="00DC6FE0">
              <w:rPr>
                <w:sz w:val="20"/>
                <w:szCs w:val="20"/>
              </w:rPr>
              <w:t xml:space="preserve"> члены последовательностей, заданных формулой </w:t>
            </w:r>
            <w:r w:rsidRPr="00DC6FE0">
              <w:rPr>
                <w:sz w:val="20"/>
                <w:szCs w:val="20"/>
                <w:lang w:val="en-US"/>
              </w:rPr>
              <w:t>n</w:t>
            </w:r>
            <w:r w:rsidRPr="00DC6FE0">
              <w:rPr>
                <w:sz w:val="20"/>
                <w:szCs w:val="20"/>
              </w:rPr>
              <w:t>-го члена или рекуррентной формуло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rStyle w:val="ab"/>
                <w:b w:val="0"/>
                <w:bCs w:val="0"/>
                <w:sz w:val="20"/>
                <w:szCs w:val="20"/>
              </w:rPr>
              <w:t>Уметь работать в группе —</w:t>
            </w:r>
            <w:r w:rsidRPr="00C30ADC">
              <w:rPr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63116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sz w:val="20"/>
                <w:szCs w:val="20"/>
              </w:rPr>
              <w:t>последовательно</w:t>
            </w:r>
            <w:r>
              <w:rPr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6FE0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aa"/>
                <w:b w:val="0"/>
              </w:rPr>
              <w:t>Устанавливать</w:t>
            </w:r>
            <w:r w:rsidRPr="00F61802">
              <w:rPr>
                <w:b/>
                <w:sz w:val="20"/>
                <w:szCs w:val="20"/>
              </w:rPr>
              <w:t xml:space="preserve"> </w:t>
            </w:r>
            <w:r w:rsidRPr="00DC6FE0">
              <w:rPr>
                <w:sz w:val="20"/>
                <w:szCs w:val="20"/>
              </w:rPr>
              <w:t>закономерность в построении последова</w:t>
            </w:r>
            <w:r w:rsidRPr="00DC6FE0">
              <w:rPr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 w:rsidRPr="00F61802">
              <w:rPr>
                <w:rStyle w:val="aa"/>
                <w:b w:val="0"/>
              </w:rPr>
              <w:t>Изображать</w:t>
            </w:r>
            <w:r w:rsidRPr="00DC6FE0">
              <w:rPr>
                <w:sz w:val="20"/>
                <w:szCs w:val="20"/>
              </w:rPr>
              <w:t xml:space="preserve"> члены последовательности точками на ко</w:t>
            </w:r>
            <w:r w:rsidRPr="00DC6FE0">
              <w:rPr>
                <w:sz w:val="20"/>
                <w:szCs w:val="20"/>
              </w:rPr>
              <w:softHyphen/>
              <w:t>ординатной плоскост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лагать  волевые усилия и преодолевать трудности и препятствия на пути достижения цел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631163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 xml:space="preserve">Числовые </w:t>
            </w:r>
            <w:proofErr w:type="gramStart"/>
            <w:r w:rsidRPr="00790917">
              <w:rPr>
                <w:sz w:val="20"/>
                <w:szCs w:val="20"/>
              </w:rPr>
              <w:t>последовательно</w:t>
            </w:r>
            <w:r>
              <w:rPr>
                <w:sz w:val="20"/>
                <w:szCs w:val="20"/>
                <w:lang w:val="en-US"/>
              </w:rPr>
              <w:t>-</w:t>
            </w:r>
            <w:proofErr w:type="spellStart"/>
            <w:r w:rsidRPr="00790917">
              <w:rPr>
                <w:sz w:val="20"/>
                <w:szCs w:val="20"/>
              </w:rPr>
              <w:t>сти</w:t>
            </w:r>
            <w:proofErr w:type="spellEnd"/>
            <w:proofErr w:type="gram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DC6FE0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aa"/>
                <w:b w:val="0"/>
              </w:rPr>
              <w:t>Устанавливать</w:t>
            </w:r>
            <w:r w:rsidRPr="00F61802">
              <w:rPr>
                <w:b/>
                <w:sz w:val="20"/>
                <w:szCs w:val="20"/>
              </w:rPr>
              <w:t xml:space="preserve"> </w:t>
            </w:r>
            <w:r w:rsidRPr="00DC6FE0">
              <w:rPr>
                <w:sz w:val="20"/>
                <w:szCs w:val="20"/>
              </w:rPr>
              <w:t>закономерность в построении последова</w:t>
            </w:r>
            <w:r w:rsidRPr="00DC6FE0">
              <w:rPr>
                <w:sz w:val="20"/>
                <w:szCs w:val="20"/>
              </w:rPr>
              <w:softHyphen/>
              <w:t xml:space="preserve">тельности, если известны первые несколько ее членов. </w:t>
            </w:r>
            <w:r w:rsidRPr="00F61802">
              <w:rPr>
                <w:rStyle w:val="aa"/>
                <w:b w:val="0"/>
              </w:rPr>
              <w:t>Изображать</w:t>
            </w:r>
            <w:r w:rsidRPr="00DC6FE0">
              <w:rPr>
                <w:sz w:val="20"/>
                <w:szCs w:val="20"/>
              </w:rPr>
              <w:t xml:space="preserve"> члены последовательности точками на ко</w:t>
            </w:r>
            <w:r w:rsidRPr="00DC6FE0">
              <w:rPr>
                <w:sz w:val="20"/>
                <w:szCs w:val="20"/>
              </w:rPr>
              <w:softHyphen/>
              <w:t>ординатной плоск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д</w:t>
            </w:r>
            <w:r w:rsidRPr="00E36168">
              <w:rPr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 w:rsidRPr="00C30ADC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Дополнять  и исправлять ответ других учащихся, предлагать свои способы решения задач, решать простейшие творческие задания.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135420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7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  <w:r>
              <w:rPr>
                <w:sz w:val="20"/>
                <w:szCs w:val="20"/>
              </w:rPr>
              <w:t xml:space="preserve">. 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Погруже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ние в проект «Арифметическая прогрессия </w:t>
            </w:r>
            <w:r>
              <w:rPr>
                <w:bCs/>
                <w:iCs/>
                <w:color w:val="000000"/>
                <w:sz w:val="20"/>
                <w:szCs w:val="20"/>
              </w:rPr>
              <w:lastRenderedPageBreak/>
              <w:t>вокруг нас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32EF3" w:rsidRDefault="0083206E" w:rsidP="0083206E">
            <w:pPr>
              <w:pStyle w:val="a6"/>
              <w:rPr>
                <w:sz w:val="24"/>
                <w:szCs w:val="24"/>
              </w:rPr>
            </w:pPr>
            <w:r w:rsidRPr="00F61802">
              <w:rPr>
                <w:rStyle w:val="aa"/>
                <w:b w:val="0"/>
              </w:rPr>
              <w:t>Распознавать</w:t>
            </w:r>
            <w:r w:rsidRPr="00F61802">
              <w:rPr>
                <w:b/>
              </w:rPr>
              <w:t xml:space="preserve"> </w:t>
            </w:r>
            <w:r w:rsidRPr="00232EF3">
              <w:rPr>
                <w:sz w:val="20"/>
              </w:rPr>
              <w:t xml:space="preserve">арифметическую и прогрессию при разных </w:t>
            </w:r>
            <w:r w:rsidRPr="00232EF3">
              <w:rPr>
                <w:sz w:val="20"/>
              </w:rPr>
              <w:lastRenderedPageBreak/>
              <w:t>способах задания.</w:t>
            </w:r>
            <w:r w:rsidRPr="00232EF3">
              <w:rPr>
                <w:rStyle w:val="aa"/>
              </w:rPr>
              <w:t xml:space="preserve"> </w:t>
            </w:r>
            <w:r w:rsidRPr="00F61802">
              <w:rPr>
                <w:rStyle w:val="aa"/>
                <w:b w:val="0"/>
              </w:rPr>
              <w:t>Выводить</w:t>
            </w:r>
            <w:r w:rsidRPr="00232EF3">
              <w:rPr>
                <w:sz w:val="20"/>
              </w:rPr>
              <w:t xml:space="preserve"> на основе доказательных рассуждений формулу </w:t>
            </w:r>
            <w:r w:rsidRPr="00232EF3">
              <w:rPr>
                <w:sz w:val="20"/>
                <w:lang w:val="en-US"/>
              </w:rPr>
              <w:t>n</w:t>
            </w:r>
            <w:r w:rsidRPr="00232EF3">
              <w:rPr>
                <w:sz w:val="20"/>
              </w:rPr>
              <w:t xml:space="preserve"> члена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740C0">
              <w:rPr>
                <w:sz w:val="20"/>
                <w:szCs w:val="20"/>
              </w:rPr>
              <w:lastRenderedPageBreak/>
              <w:t>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</w:t>
            </w:r>
            <w:r w:rsidRPr="00C807D4">
              <w:rPr>
                <w:sz w:val="20"/>
                <w:szCs w:val="20"/>
              </w:rPr>
              <w:lastRenderedPageBreak/>
              <w:t xml:space="preserve">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135420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D582C" w:rsidRDefault="0083206E" w:rsidP="0083206E">
            <w:pPr>
              <w:jc w:val="center"/>
              <w:rPr>
                <w:sz w:val="20"/>
                <w:szCs w:val="20"/>
              </w:rPr>
            </w:pPr>
            <w:r w:rsidRPr="001D582C">
              <w:rPr>
                <w:sz w:val="20"/>
                <w:szCs w:val="20"/>
              </w:rPr>
              <w:lastRenderedPageBreak/>
              <w:t>7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iCs/>
                <w:sz w:val="20"/>
                <w:szCs w:val="20"/>
              </w:rPr>
              <w:t>Находить номер члена</w:t>
            </w:r>
            <w:r>
              <w:rPr>
                <w:b/>
                <w:iCs/>
                <w:sz w:val="20"/>
                <w:szCs w:val="20"/>
              </w:rPr>
              <w:t>,</w:t>
            </w:r>
            <w:r>
              <w:rPr>
                <w:iCs/>
                <w:sz w:val="20"/>
                <w:szCs w:val="20"/>
              </w:rPr>
              <w:t xml:space="preserve"> разность и любой член арифметической прогрессии. </w:t>
            </w:r>
            <w:r w:rsidRPr="00F61802">
              <w:rPr>
                <w:iCs/>
                <w:sz w:val="20"/>
                <w:szCs w:val="20"/>
              </w:rPr>
              <w:t>Доказывать</w:t>
            </w:r>
            <w:r>
              <w:rPr>
                <w:iCs/>
                <w:sz w:val="20"/>
                <w:szCs w:val="20"/>
              </w:rPr>
              <w:t>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232EF3" w:rsidRDefault="0083206E" w:rsidP="0083206E">
            <w:pPr>
              <w:jc w:val="center"/>
              <w:rPr>
                <w:sz w:val="20"/>
                <w:szCs w:val="20"/>
              </w:rPr>
            </w:pPr>
            <w:r w:rsidRPr="00232EF3">
              <w:rPr>
                <w:sz w:val="20"/>
                <w:szCs w:val="20"/>
              </w:rPr>
              <w:t>8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  <w:r>
              <w:rPr>
                <w:sz w:val="20"/>
                <w:szCs w:val="20"/>
              </w:rPr>
              <w:t>.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32EF3" w:rsidRDefault="0083206E" w:rsidP="0083206E">
            <w:pPr>
              <w:pStyle w:val="a6"/>
              <w:rPr>
                <w:sz w:val="20"/>
              </w:rPr>
            </w:pPr>
            <w:r w:rsidRPr="00F61802">
              <w:rPr>
                <w:iCs/>
                <w:sz w:val="20"/>
              </w:rPr>
              <w:t>Доказывать</w:t>
            </w:r>
            <w:r>
              <w:rPr>
                <w:iCs/>
                <w:sz w:val="20"/>
              </w:rPr>
              <w:t>, что последовательность является арифметической прогрессие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133B72">
              <w:rPr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964F8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32EF3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aa"/>
                <w:b w:val="0"/>
              </w:rPr>
              <w:t>Выводить</w:t>
            </w:r>
            <w:r w:rsidRPr="00F61802">
              <w:rPr>
                <w:b/>
                <w:sz w:val="20"/>
                <w:szCs w:val="20"/>
              </w:rPr>
              <w:t xml:space="preserve"> </w:t>
            </w:r>
            <w:r w:rsidRPr="00232EF3">
              <w:rPr>
                <w:sz w:val="20"/>
                <w:szCs w:val="20"/>
              </w:rPr>
              <w:t>на основе доказательных рассуждений  формулу суммы первых</w:t>
            </w:r>
            <w:r w:rsidRPr="00232EF3">
              <w:rPr>
                <w:rStyle w:val="5TrebuchetMS"/>
              </w:rPr>
              <w:t xml:space="preserve"> </w:t>
            </w:r>
            <w:proofErr w:type="gramStart"/>
            <w:r w:rsidRPr="00232EF3">
              <w:rPr>
                <w:rStyle w:val="5TrebuchetMS"/>
              </w:rPr>
              <w:t>п</w:t>
            </w:r>
            <w:proofErr w:type="gramEnd"/>
            <w:r w:rsidRPr="00232EF3">
              <w:rPr>
                <w:sz w:val="20"/>
                <w:szCs w:val="20"/>
              </w:rPr>
              <w:t xml:space="preserve"> членов арифметической про</w:t>
            </w:r>
            <w:r w:rsidRPr="00232EF3">
              <w:rPr>
                <w:sz w:val="20"/>
                <w:szCs w:val="20"/>
              </w:rPr>
              <w:softHyphen/>
              <w:t>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964F8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524C5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Находить сумму первых </w:t>
            </w:r>
            <w:r>
              <w:rPr>
                <w:iCs/>
                <w:sz w:val="20"/>
                <w:szCs w:val="20"/>
                <w:lang w:val="en-US"/>
              </w:rPr>
              <w:t>n</w:t>
            </w:r>
            <w:r>
              <w:rPr>
                <w:iCs/>
                <w:sz w:val="20"/>
                <w:szCs w:val="20"/>
              </w:rPr>
              <w:t xml:space="preserve"> членов арифметической прогресси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rStyle w:val="ab"/>
                <w:b w:val="0"/>
                <w:bCs w:val="0"/>
                <w:sz w:val="20"/>
                <w:szCs w:val="20"/>
              </w:rPr>
              <w:t>Уметь работать в группе —</w:t>
            </w:r>
            <w:r w:rsidRPr="00C30ADC">
              <w:rPr>
                <w:sz w:val="20"/>
                <w:szCs w:val="20"/>
              </w:rPr>
              <w:t xml:space="preserve"> устанавливать рабочие отношен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Дополнять 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964F8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  <w:r>
              <w:rPr>
                <w:sz w:val="20"/>
                <w:szCs w:val="20"/>
              </w:rPr>
              <w:t xml:space="preserve">. 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lastRenderedPageBreak/>
              <w:t>Трансляционно-оформи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«Арифметическая прогрессия вокруг нас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32EF3" w:rsidRDefault="0083206E" w:rsidP="0083206E">
            <w:pPr>
              <w:rPr>
                <w:iCs/>
                <w:sz w:val="20"/>
                <w:szCs w:val="20"/>
              </w:rPr>
            </w:pPr>
            <w:r w:rsidRPr="00F61802">
              <w:rPr>
                <w:rStyle w:val="aa"/>
                <w:b w:val="0"/>
              </w:rPr>
              <w:t>Решать</w:t>
            </w:r>
            <w:r w:rsidRPr="00232EF3">
              <w:rPr>
                <w:sz w:val="20"/>
                <w:szCs w:val="20"/>
              </w:rPr>
              <w:t xml:space="preserve"> задачи с использованием </w:t>
            </w:r>
            <w:r w:rsidRPr="00232EF3">
              <w:rPr>
                <w:sz w:val="20"/>
                <w:szCs w:val="20"/>
              </w:rPr>
              <w:lastRenderedPageBreak/>
              <w:t>формул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 xml:space="preserve"> члена и суммы первых </w:t>
            </w:r>
            <w:r>
              <w:rPr>
                <w:sz w:val="20"/>
                <w:szCs w:val="20"/>
                <w:lang w:val="en-US"/>
              </w:rPr>
              <w:t>n</w:t>
            </w:r>
            <w:r w:rsidRPr="009524C5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членов  арифметической прогрессии</w:t>
            </w:r>
            <w:r w:rsidRPr="00232EF3"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lastRenderedPageBreak/>
              <w:t xml:space="preserve">Уметь описывать приемы, при помощи </w:t>
            </w:r>
            <w:r w:rsidRPr="006D7604">
              <w:rPr>
                <w:sz w:val="20"/>
                <w:szCs w:val="20"/>
              </w:rPr>
              <w:lastRenderedPageBreak/>
              <w:t>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lastRenderedPageBreak/>
              <w:t xml:space="preserve">Уметь вступать в диалог, задавать </w:t>
            </w:r>
            <w:r w:rsidRPr="006D7604">
              <w:rPr>
                <w:sz w:val="20"/>
                <w:szCs w:val="20"/>
              </w:rPr>
              <w:lastRenderedPageBreak/>
              <w:t>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964F8D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EE02AA" w:rsidRDefault="0083206E" w:rsidP="0083206E">
            <w:pPr>
              <w:jc w:val="center"/>
              <w:rPr>
                <w:sz w:val="20"/>
                <w:szCs w:val="20"/>
              </w:rPr>
            </w:pPr>
            <w:r w:rsidRPr="00EE02AA">
              <w:rPr>
                <w:sz w:val="20"/>
                <w:szCs w:val="20"/>
              </w:rPr>
              <w:lastRenderedPageBreak/>
              <w:t>8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Арифмет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524C5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rStyle w:val="aa"/>
                <w:b w:val="0"/>
              </w:rPr>
              <w:t>Рассматривать</w:t>
            </w:r>
            <w:r w:rsidRPr="00B85FBE">
              <w:rPr>
                <w:b/>
                <w:sz w:val="20"/>
                <w:szCs w:val="20"/>
              </w:rPr>
              <w:t xml:space="preserve"> </w:t>
            </w:r>
            <w:r w:rsidRPr="009524C5">
              <w:rPr>
                <w:sz w:val="20"/>
                <w:szCs w:val="20"/>
              </w:rPr>
              <w:t>примеры из реальной жизни, иллю</w:t>
            </w:r>
            <w:r w:rsidRPr="009524C5">
              <w:rPr>
                <w:sz w:val="20"/>
                <w:szCs w:val="20"/>
              </w:rPr>
              <w:softHyphen/>
              <w:t>стрирующие изменение в арифметической прогресси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>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7342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b/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524C5" w:rsidRDefault="0083206E" w:rsidP="0083206E">
            <w:pPr>
              <w:pStyle w:val="a6"/>
              <w:rPr>
                <w:sz w:val="24"/>
                <w:szCs w:val="24"/>
              </w:rPr>
            </w:pPr>
            <w:r w:rsidRPr="00B85FBE">
              <w:rPr>
                <w:rStyle w:val="aa"/>
                <w:b w:val="0"/>
              </w:rPr>
              <w:t>Распознавать</w:t>
            </w:r>
            <w:r w:rsidRPr="00B85FBE">
              <w:rPr>
                <w:b/>
              </w:rPr>
              <w:t xml:space="preserve"> </w:t>
            </w:r>
            <w:r w:rsidRPr="009524C5">
              <w:rPr>
                <w:sz w:val="20"/>
              </w:rPr>
              <w:t>арифметическую и геометрическую прогрессии при разных способах задания.</w:t>
            </w:r>
            <w:r w:rsidRPr="009524C5">
              <w:rPr>
                <w:rStyle w:val="aa"/>
              </w:rPr>
              <w:t xml:space="preserve"> </w:t>
            </w:r>
            <w:r w:rsidRPr="00B85FBE">
              <w:rPr>
                <w:rStyle w:val="aa"/>
                <w:b w:val="0"/>
              </w:rPr>
              <w:t>Выводить</w:t>
            </w:r>
            <w:r w:rsidRPr="009524C5">
              <w:rPr>
                <w:sz w:val="20"/>
              </w:rPr>
              <w:t xml:space="preserve"> на основе доказательных рассуждений формулу </w:t>
            </w:r>
            <w:r w:rsidRPr="009524C5">
              <w:rPr>
                <w:sz w:val="20"/>
                <w:lang w:val="en-US"/>
              </w:rPr>
              <w:t>n</w:t>
            </w:r>
            <w:r w:rsidRPr="009524C5">
              <w:rPr>
                <w:sz w:val="20"/>
              </w:rPr>
              <w:t xml:space="preserve"> члена геометрической прогрессии;</w:t>
            </w:r>
            <w:r w:rsidRPr="009524C5">
              <w:rPr>
                <w:rStyle w:val="aa"/>
              </w:rPr>
              <w:t xml:space="preserve"> </w:t>
            </w:r>
            <w:r w:rsidRPr="00B85FBE">
              <w:rPr>
                <w:rStyle w:val="aa"/>
                <w:b w:val="0"/>
              </w:rPr>
              <w:t>решать</w:t>
            </w:r>
            <w:r>
              <w:rPr>
                <w:sz w:val="20"/>
              </w:rPr>
              <w:t xml:space="preserve"> задачи с </w:t>
            </w:r>
            <w:r w:rsidRPr="009524C5">
              <w:rPr>
                <w:sz w:val="20"/>
              </w:rPr>
              <w:t>использованием данной формулы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7342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rStyle w:val="aa"/>
                <w:b w:val="0"/>
              </w:rPr>
              <w:t>Решать</w:t>
            </w:r>
            <w:r w:rsidRPr="00B85FBE">
              <w:rPr>
                <w:b/>
                <w:sz w:val="20"/>
                <w:szCs w:val="20"/>
              </w:rPr>
              <w:t xml:space="preserve"> </w:t>
            </w:r>
            <w:r w:rsidRPr="00232EF3">
              <w:rPr>
                <w:sz w:val="20"/>
                <w:szCs w:val="20"/>
              </w:rPr>
              <w:t>задачи с использованием формул</w:t>
            </w:r>
            <w:r>
              <w:rPr>
                <w:sz w:val="20"/>
                <w:szCs w:val="20"/>
              </w:rPr>
              <w:t xml:space="preserve">ы </w:t>
            </w:r>
            <w:r>
              <w:rPr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 xml:space="preserve"> члена  геометрической  прогрессии</w:t>
            </w:r>
            <w:r w:rsidRPr="00232EF3"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7342B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rStyle w:val="aa"/>
                <w:b w:val="0"/>
              </w:rPr>
              <w:t>Решать</w:t>
            </w:r>
            <w:r w:rsidRPr="00B85FBE">
              <w:rPr>
                <w:b/>
                <w:sz w:val="20"/>
                <w:szCs w:val="20"/>
              </w:rPr>
              <w:t xml:space="preserve"> </w:t>
            </w:r>
            <w:r w:rsidRPr="00232EF3">
              <w:rPr>
                <w:sz w:val="20"/>
                <w:szCs w:val="20"/>
              </w:rPr>
              <w:t xml:space="preserve">задачи с использованием </w:t>
            </w:r>
            <w:r w:rsidRPr="00232EF3">
              <w:rPr>
                <w:sz w:val="20"/>
                <w:szCs w:val="20"/>
              </w:rPr>
              <w:lastRenderedPageBreak/>
              <w:t>формул</w:t>
            </w:r>
            <w:r>
              <w:rPr>
                <w:sz w:val="20"/>
                <w:szCs w:val="20"/>
              </w:rPr>
              <w:t xml:space="preserve">ы </w:t>
            </w:r>
            <w:r>
              <w:rPr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 xml:space="preserve"> члена  геометрической  прогрессии</w:t>
            </w:r>
            <w:r w:rsidRPr="00232EF3"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Строить  </w:t>
            </w:r>
            <w:proofErr w:type="gramStart"/>
            <w:r w:rsidRPr="00C30ADC">
              <w:rPr>
                <w:sz w:val="20"/>
                <w:szCs w:val="20"/>
              </w:rPr>
              <w:t>логическое рассуждение</w:t>
            </w:r>
            <w:proofErr w:type="gramEnd"/>
            <w:r w:rsidRPr="00C30ADC">
              <w:rPr>
                <w:sz w:val="20"/>
                <w:szCs w:val="20"/>
              </w:rPr>
              <w:t xml:space="preserve">, </w:t>
            </w:r>
            <w:r w:rsidRPr="00C30ADC">
              <w:rPr>
                <w:sz w:val="20"/>
                <w:szCs w:val="20"/>
              </w:rPr>
              <w:lastRenderedPageBreak/>
              <w:t>включающее установление причинно-следственных связе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 xml:space="preserve">Уметь осуществлять самоконтроль за </w:t>
            </w:r>
            <w:r w:rsidRPr="00C30ADC">
              <w:rPr>
                <w:sz w:val="20"/>
                <w:szCs w:val="20"/>
              </w:rPr>
              <w:lastRenderedPageBreak/>
              <w:t>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5156C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8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24918" w:rsidRDefault="0083206E" w:rsidP="0083206E">
            <w:pPr>
              <w:pStyle w:val="a6"/>
              <w:rPr>
                <w:sz w:val="24"/>
                <w:szCs w:val="24"/>
              </w:rPr>
            </w:pPr>
            <w:r w:rsidRPr="00024918">
              <w:rPr>
                <w:rStyle w:val="10"/>
                <w:sz w:val="20"/>
              </w:rPr>
              <w:t>Выводить</w:t>
            </w:r>
            <w:r w:rsidRPr="00024918">
              <w:rPr>
                <w:sz w:val="20"/>
              </w:rPr>
              <w:t xml:space="preserve"> формулу суммы первых</w:t>
            </w:r>
            <w:r w:rsidRPr="00024918">
              <w:rPr>
                <w:rStyle w:val="ab"/>
                <w:sz w:val="20"/>
              </w:rPr>
              <w:t xml:space="preserve"> </w:t>
            </w:r>
            <w:proofErr w:type="gramStart"/>
            <w:r w:rsidRPr="00024918">
              <w:rPr>
                <w:rStyle w:val="ab"/>
                <w:sz w:val="20"/>
              </w:rPr>
              <w:t>п</w:t>
            </w:r>
            <w:proofErr w:type="gramEnd"/>
            <w:r w:rsidRPr="00024918">
              <w:rPr>
                <w:sz w:val="20"/>
              </w:rPr>
              <w:t xml:space="preserve"> членов геометрической про</w:t>
            </w:r>
            <w:r w:rsidRPr="00024918">
              <w:rPr>
                <w:sz w:val="20"/>
              </w:rPr>
              <w:softHyphen/>
              <w:t>грессий;</w:t>
            </w:r>
            <w:r w:rsidRPr="00024918">
              <w:rPr>
                <w:rStyle w:val="10"/>
                <w:sz w:val="20"/>
              </w:rPr>
              <w:t xml:space="preserve"> решать</w:t>
            </w:r>
            <w:r w:rsidRPr="00024918">
              <w:rPr>
                <w:sz w:val="20"/>
              </w:rPr>
              <w:t xml:space="preserve"> задачи с использованием этой формулы</w:t>
            </w:r>
            <w:r>
              <w:rPr>
                <w:sz w:val="24"/>
                <w:szCs w:val="24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4A6605">
              <w:rPr>
                <w:sz w:val="20"/>
                <w:szCs w:val="20"/>
              </w:rPr>
              <w:t>Уметь самостоятельно  анализировать условия достижения цели на основе учёта выделенных ориентиров действия в новом учебном материале</w:t>
            </w:r>
            <w:r w:rsidRPr="00D24F95">
              <w:rPr>
                <w:sz w:val="20"/>
                <w:szCs w:val="20"/>
              </w:rPr>
              <w:t xml:space="preserve">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5156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8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rStyle w:val="aa"/>
                <w:b w:val="0"/>
              </w:rPr>
              <w:t>Решать</w:t>
            </w:r>
            <w:r w:rsidRPr="00232EF3">
              <w:rPr>
                <w:sz w:val="20"/>
                <w:szCs w:val="20"/>
              </w:rPr>
              <w:t xml:space="preserve"> задачи с использованием формул</w:t>
            </w:r>
            <w:r>
              <w:rPr>
                <w:sz w:val="20"/>
                <w:szCs w:val="20"/>
              </w:rPr>
              <w:t xml:space="preserve">ы </w:t>
            </w:r>
            <w:r>
              <w:rPr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 xml:space="preserve"> члена</w:t>
            </w:r>
            <w:proofErr w:type="gramStart"/>
            <w:r>
              <w:rPr>
                <w:sz w:val="20"/>
                <w:szCs w:val="20"/>
              </w:rPr>
              <w:t xml:space="preserve"> ,</w:t>
            </w:r>
            <w:proofErr w:type="gramEnd"/>
            <w:r>
              <w:rPr>
                <w:sz w:val="20"/>
                <w:szCs w:val="20"/>
              </w:rPr>
              <w:t xml:space="preserve"> формулы суммы первых </w:t>
            </w:r>
            <w:r>
              <w:rPr>
                <w:sz w:val="20"/>
                <w:szCs w:val="20"/>
                <w:lang w:val="en-US"/>
              </w:rPr>
              <w:t>n</w:t>
            </w:r>
            <w:r>
              <w:rPr>
                <w:sz w:val="20"/>
                <w:szCs w:val="20"/>
              </w:rPr>
              <w:t xml:space="preserve"> членов геометрической  прогрессии</w:t>
            </w:r>
            <w:r w:rsidRPr="00232EF3"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D24F95">
              <w:rPr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5156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3D1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Геометрическая прогрессия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F406D9" w:rsidRDefault="0083206E" w:rsidP="0083206E">
            <w:pPr>
              <w:pStyle w:val="a6"/>
              <w:rPr>
                <w:sz w:val="20"/>
              </w:rPr>
            </w:pPr>
            <w:r w:rsidRPr="00B85FBE">
              <w:rPr>
                <w:rStyle w:val="aa"/>
                <w:b w:val="0"/>
              </w:rPr>
              <w:t>Рассматривать</w:t>
            </w:r>
            <w:r w:rsidRPr="00B85FBE">
              <w:rPr>
                <w:b/>
                <w:sz w:val="20"/>
              </w:rPr>
              <w:t xml:space="preserve"> </w:t>
            </w:r>
            <w:r w:rsidRPr="00F406D9">
              <w:rPr>
                <w:sz w:val="20"/>
              </w:rPr>
              <w:t>примеры из реальной жизни, иллю</w:t>
            </w:r>
            <w:r w:rsidRPr="00F406D9">
              <w:rPr>
                <w:sz w:val="20"/>
              </w:rPr>
              <w:softHyphen/>
              <w:t>стрирующие изменение в геометрической прогрессии</w:t>
            </w:r>
            <w:r>
              <w:rPr>
                <w:sz w:val="20"/>
              </w:rPr>
              <w:t>.</w:t>
            </w:r>
            <w:r w:rsidRPr="00F406D9">
              <w:rPr>
                <w:rStyle w:val="aa"/>
              </w:rPr>
              <w:t xml:space="preserve"> 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rStyle w:val="aa"/>
                <w:b w:val="0"/>
              </w:rPr>
              <w:t>Решать</w:t>
            </w:r>
            <w:r w:rsidRPr="00B85FBE">
              <w:rPr>
                <w:b/>
                <w:sz w:val="20"/>
                <w:szCs w:val="20"/>
              </w:rPr>
              <w:t xml:space="preserve"> </w:t>
            </w:r>
            <w:r w:rsidRPr="00F406D9">
              <w:rPr>
                <w:sz w:val="20"/>
                <w:szCs w:val="20"/>
              </w:rPr>
              <w:t>задачи на сложные проценты, в том числе задачи из реальной практик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Обобщать</w:t>
            </w:r>
            <w:r>
              <w:rPr>
                <w:sz w:val="20"/>
                <w:szCs w:val="20"/>
              </w:rPr>
              <w:t>,</w:t>
            </w:r>
            <w:r w:rsidRPr="00C30ADC">
              <w:rPr>
                <w:sz w:val="20"/>
                <w:szCs w:val="20"/>
              </w:rPr>
              <w:t xml:space="preserve"> прив</w:t>
            </w:r>
            <w:r>
              <w:rPr>
                <w:sz w:val="20"/>
                <w:szCs w:val="20"/>
              </w:rPr>
              <w:t>о</w:t>
            </w:r>
            <w:r w:rsidRPr="00C30ADC">
              <w:rPr>
                <w:sz w:val="20"/>
                <w:szCs w:val="20"/>
              </w:rPr>
              <w:t>ди</w:t>
            </w:r>
            <w:r>
              <w:rPr>
                <w:sz w:val="20"/>
                <w:szCs w:val="20"/>
              </w:rPr>
              <w:t>ть</w:t>
            </w:r>
            <w:r w:rsidRPr="00C30ADC">
              <w:rPr>
                <w:sz w:val="20"/>
                <w:szCs w:val="20"/>
              </w:rPr>
              <w:t xml:space="preserve"> пример</w:t>
            </w:r>
            <w:r>
              <w:rPr>
                <w:sz w:val="20"/>
                <w:szCs w:val="20"/>
              </w:rPr>
              <w:t>ы</w:t>
            </w:r>
            <w:r w:rsidRPr="00C30ADC">
              <w:rPr>
                <w:sz w:val="20"/>
                <w:szCs w:val="20"/>
              </w:rPr>
              <w:t>, проводить самооценку собственных дейст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приводить примеры 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C5156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406D9" w:rsidRDefault="0083206E" w:rsidP="0083206E">
            <w:pPr>
              <w:jc w:val="center"/>
              <w:rPr>
                <w:sz w:val="20"/>
                <w:szCs w:val="20"/>
              </w:rPr>
            </w:pPr>
            <w:r w:rsidRPr="00F406D9">
              <w:rPr>
                <w:sz w:val="20"/>
                <w:szCs w:val="20"/>
              </w:rPr>
              <w:t>9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Подготовка к контрольной работе</w:t>
            </w:r>
            <w:r>
              <w:rPr>
                <w:sz w:val="20"/>
                <w:szCs w:val="20"/>
              </w:rPr>
              <w:t xml:space="preserve"> Защита проекта 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«Арифметическая прогрессия </w:t>
            </w:r>
            <w:r>
              <w:rPr>
                <w:bCs/>
                <w:iCs/>
                <w:color w:val="000000"/>
                <w:sz w:val="20"/>
                <w:szCs w:val="20"/>
              </w:rPr>
              <w:lastRenderedPageBreak/>
              <w:t>вокруг нас</w:t>
            </w:r>
            <w:r w:rsidRPr="006D7604">
              <w:rPr>
                <w:bCs/>
                <w:iCs/>
                <w:color w:val="000000"/>
                <w:sz w:val="20"/>
                <w:szCs w:val="20"/>
              </w:rPr>
              <w:t>»</w:t>
            </w:r>
            <w:r w:rsidRPr="006D7604">
              <w:rPr>
                <w:sz w:val="20"/>
                <w:szCs w:val="20"/>
              </w:rPr>
              <w:t xml:space="preserve">                                   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sz w:val="20"/>
                <w:szCs w:val="20"/>
              </w:rPr>
              <w:t xml:space="preserve">Использовать </w:t>
            </w:r>
            <w:r w:rsidRPr="00F406D9">
              <w:rPr>
                <w:sz w:val="20"/>
                <w:szCs w:val="20"/>
              </w:rPr>
              <w:t xml:space="preserve">приобретенные знания и умения в практической     деятельности и повседневной жизни </w:t>
            </w:r>
            <w:r w:rsidRPr="00F406D9">
              <w:rPr>
                <w:sz w:val="20"/>
                <w:szCs w:val="20"/>
              </w:rPr>
              <w:lastRenderedPageBreak/>
              <w:t xml:space="preserve">для:   моделирования практических ситуаций и исследования построенных моделей с использованием </w:t>
            </w:r>
            <w:r>
              <w:rPr>
                <w:sz w:val="20"/>
                <w:szCs w:val="20"/>
              </w:rPr>
              <w:t>теории о прогрессиях</w:t>
            </w:r>
            <w:r w:rsidRPr="00F406D9">
              <w:rPr>
                <w:sz w:val="20"/>
                <w:szCs w:val="20"/>
              </w:rPr>
              <w:t>; при исследовании несложных практических</w:t>
            </w:r>
            <w:r w:rsidRPr="00B4648C">
              <w:t xml:space="preserve"> </w:t>
            </w:r>
            <w:r w:rsidRPr="00F406D9">
              <w:rPr>
                <w:sz w:val="20"/>
                <w:szCs w:val="20"/>
              </w:rPr>
              <w:t>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lastRenderedPageBreak/>
              <w:t>Уметь</w:t>
            </w:r>
            <w:r w:rsidRPr="00165589">
              <w:rPr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autoSpaceDE w:val="0"/>
              <w:autoSpaceDN w:val="0"/>
              <w:adjustRightInd w:val="0"/>
              <w:spacing w:line="235" w:lineRule="auto"/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83206E" w:rsidRPr="00165589" w:rsidRDefault="0083206E" w:rsidP="0083206E">
            <w:pPr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Уметь демонстрировать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406D9" w:rsidRDefault="0083206E" w:rsidP="0083206E">
            <w:pPr>
              <w:jc w:val="center"/>
              <w:rPr>
                <w:sz w:val="20"/>
                <w:szCs w:val="20"/>
              </w:rPr>
            </w:pPr>
            <w:r w:rsidRPr="00F406D9">
              <w:rPr>
                <w:sz w:val="20"/>
                <w:szCs w:val="20"/>
              </w:rPr>
              <w:lastRenderedPageBreak/>
              <w:t>9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rPr>
                <w:i/>
                <w:sz w:val="20"/>
                <w:szCs w:val="20"/>
              </w:rPr>
            </w:pPr>
            <w:r w:rsidRPr="00790917">
              <w:rPr>
                <w:i/>
                <w:sz w:val="20"/>
                <w:szCs w:val="20"/>
              </w:rPr>
              <w:t>Контрольная работа № 5 по теме: «Прогрессии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790917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406D9" w:rsidRDefault="0083206E" w:rsidP="0083206E">
            <w:pPr>
              <w:jc w:val="center"/>
              <w:rPr>
                <w:sz w:val="20"/>
                <w:szCs w:val="20"/>
              </w:rPr>
            </w:pPr>
            <w:r w:rsidRPr="00F406D9">
              <w:rPr>
                <w:sz w:val="20"/>
                <w:szCs w:val="20"/>
              </w:rPr>
              <w:t>9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Анализ контрольной работы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2164C9" w:rsidRDefault="0083206E" w:rsidP="0083206E">
            <w:pPr>
              <w:jc w:val="center"/>
              <w:rPr>
                <w:sz w:val="20"/>
                <w:szCs w:val="20"/>
              </w:rPr>
            </w:pPr>
            <w:r w:rsidRPr="002164C9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EC44A2">
              <w:rPr>
                <w:sz w:val="20"/>
                <w:szCs w:val="20"/>
              </w:rPr>
              <w:t>Вносить</w:t>
            </w:r>
            <w:r w:rsidRPr="00770258">
              <w:rPr>
                <w:sz w:val="20"/>
                <w:szCs w:val="20"/>
              </w:rPr>
              <w:t xml:space="preserve">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768EC" w:rsidRDefault="0083206E" w:rsidP="0083206E">
            <w:pPr>
              <w:jc w:val="center"/>
              <w:rPr>
                <w:sz w:val="20"/>
                <w:szCs w:val="20"/>
              </w:rPr>
            </w:pPr>
            <w:r w:rsidRPr="008748E8">
              <w:rPr>
                <w:b/>
              </w:rPr>
              <w:t xml:space="preserve">Раздел </w:t>
            </w:r>
            <w:r>
              <w:rPr>
                <w:b/>
              </w:rPr>
              <w:t>6</w:t>
            </w:r>
            <w:r w:rsidRPr="008748E8">
              <w:rPr>
                <w:b/>
              </w:rPr>
              <w:t xml:space="preserve">. </w:t>
            </w:r>
            <w:r w:rsidRPr="00621330">
              <w:rPr>
                <w:b/>
              </w:rPr>
              <w:t>Элементы комбинаторики, статистики и теории вероятностей. (1</w:t>
            </w:r>
            <w:r>
              <w:rPr>
                <w:b/>
              </w:rPr>
              <w:t>5</w:t>
            </w:r>
            <w:r w:rsidRPr="00621330">
              <w:rPr>
                <w:b/>
              </w:rPr>
              <w:t> ч.)</w:t>
            </w: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35378" w:rsidRDefault="0083206E" w:rsidP="0083206E">
            <w:pPr>
              <w:rPr>
                <w:iCs/>
                <w:sz w:val="20"/>
                <w:szCs w:val="20"/>
              </w:rPr>
            </w:pPr>
            <w:r w:rsidRPr="00135378">
              <w:rPr>
                <w:sz w:val="20"/>
                <w:szCs w:val="20"/>
              </w:rPr>
              <w:t xml:space="preserve">Выполнять перебор всех возможных вариантов для пересчёта объектов и комбинаций, уметь строить дерево вариантов. 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D24F95">
              <w:rPr>
                <w:sz w:val="20"/>
                <w:szCs w:val="20"/>
              </w:rPr>
              <w:t>Уметь организовывать  и планировать учебное сотрудничество с учителем и сверстникам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Приводить   примеры математических фактов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A3B3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35378" w:rsidRDefault="0083206E" w:rsidP="0083206E">
            <w:pPr>
              <w:jc w:val="center"/>
              <w:rPr>
                <w:sz w:val="20"/>
                <w:szCs w:val="20"/>
              </w:rPr>
            </w:pPr>
            <w:r w:rsidRPr="00135378">
              <w:rPr>
                <w:sz w:val="20"/>
                <w:szCs w:val="20"/>
              </w:rPr>
              <w:t>9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135378">
              <w:rPr>
                <w:sz w:val="20"/>
                <w:szCs w:val="20"/>
              </w:rPr>
              <w:t>Применять правило комбинаторного умножения</w:t>
            </w:r>
            <w:r w:rsidRPr="00135378">
              <w:rPr>
                <w:rFonts w:ascii="Times New Roman CYR" w:hAnsi="Times New Roman CYR" w:cs="Times New Roman CYR"/>
                <w:szCs w:val="16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133B72">
              <w:rPr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A3B3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35378" w:rsidRDefault="0083206E" w:rsidP="0083206E">
            <w:pPr>
              <w:jc w:val="center"/>
              <w:rPr>
                <w:sz w:val="20"/>
                <w:szCs w:val="20"/>
              </w:rPr>
            </w:pPr>
            <w:r w:rsidRPr="00135378">
              <w:rPr>
                <w:sz w:val="20"/>
                <w:szCs w:val="20"/>
              </w:rPr>
              <w:t>9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64824" w:rsidRDefault="0083206E" w:rsidP="0083206E">
            <w:pPr>
              <w:autoSpaceDE w:val="0"/>
              <w:autoSpaceDN w:val="0"/>
              <w:adjustRightInd w:val="0"/>
              <w:ind w:left="-18"/>
              <w:rPr>
                <w:color w:val="000000"/>
                <w:sz w:val="20"/>
                <w:szCs w:val="20"/>
                <w:lang w:eastAsia="ar-SA"/>
              </w:rPr>
            </w:pPr>
            <w:r w:rsidRPr="00564824">
              <w:rPr>
                <w:color w:val="000000"/>
                <w:sz w:val="20"/>
                <w:szCs w:val="20"/>
                <w:lang w:eastAsia="ar-SA"/>
              </w:rPr>
              <w:t xml:space="preserve">Решать  комбинаторные задачи путем систематического </w:t>
            </w:r>
            <w:r w:rsidRPr="00564824">
              <w:rPr>
                <w:color w:val="000000"/>
                <w:sz w:val="20"/>
                <w:szCs w:val="20"/>
                <w:lang w:eastAsia="ar-SA"/>
              </w:rPr>
              <w:lastRenderedPageBreak/>
              <w:t>перебора возможных вариантов, построением дерева вариантов, а также с использованием правила умножени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406532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lastRenderedPageBreak/>
              <w:t xml:space="preserve">Уметь выдвигать гипотезы при решении задачи, понимать </w:t>
            </w:r>
            <w:r w:rsidRPr="009F2613">
              <w:rPr>
                <w:sz w:val="20"/>
                <w:szCs w:val="20"/>
              </w:rPr>
              <w:lastRenderedPageBreak/>
              <w:t>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lastRenderedPageBreak/>
              <w:t xml:space="preserve">Проявлять креативность мышления, инициативу, находчивость, </w:t>
            </w:r>
            <w:r w:rsidRPr="00A54763">
              <w:rPr>
                <w:sz w:val="20"/>
                <w:szCs w:val="20"/>
              </w:rPr>
              <w:lastRenderedPageBreak/>
              <w:t>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A3B3C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35378" w:rsidRDefault="0083206E" w:rsidP="0083206E">
            <w:pPr>
              <w:jc w:val="center"/>
              <w:rPr>
                <w:sz w:val="20"/>
                <w:szCs w:val="20"/>
              </w:rPr>
            </w:pPr>
            <w:r w:rsidRPr="00135378">
              <w:rPr>
                <w:sz w:val="20"/>
                <w:szCs w:val="20"/>
              </w:rPr>
              <w:lastRenderedPageBreak/>
              <w:t>9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Комбинатор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Находить значение факториала, использовать формулу для вычисления числа перестановок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д</w:t>
            </w:r>
            <w:r w:rsidRPr="00E36168">
              <w:rPr>
                <w:sz w:val="20"/>
                <w:szCs w:val="20"/>
              </w:rPr>
              <w:t>оговариваться и приходить к общему решению совместно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rFonts w:ascii="Times New Roman CYR" w:hAnsi="Times New Roman CYR" w:cs="Times New Roman CYR"/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A3B3C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Статистика – дизайн информации</w:t>
            </w:r>
          </w:p>
          <w:p w:rsidR="0083206E" w:rsidRPr="00FA7339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bCs/>
                <w:iCs/>
                <w:color w:val="000000"/>
                <w:sz w:val="20"/>
                <w:szCs w:val="20"/>
              </w:rPr>
              <w:t>Погруже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ние в проект </w:t>
            </w:r>
            <w:r w:rsidRPr="00FA7339">
              <w:rPr>
                <w:sz w:val="20"/>
                <w:szCs w:val="20"/>
              </w:rPr>
              <w:t>«Статистическое исследование моего класса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tabs>
                <w:tab w:val="left" w:pos="180"/>
              </w:tabs>
              <w:rPr>
                <w:iCs/>
                <w:sz w:val="20"/>
                <w:szCs w:val="20"/>
              </w:rPr>
            </w:pPr>
            <w:r w:rsidRPr="00B85FBE">
              <w:rPr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F534A" w:rsidRDefault="0083206E" w:rsidP="0083206E">
            <w:pPr>
              <w:rPr>
                <w:sz w:val="20"/>
                <w:szCs w:val="20"/>
              </w:rPr>
            </w:pPr>
            <w:r w:rsidRPr="00BF534A">
              <w:rPr>
                <w:sz w:val="20"/>
                <w:szCs w:val="20"/>
              </w:rPr>
              <w:t>Уметь задавать уточняющие вопросы; высказывать суждения, подтверждать их фактам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записывать ход решения по образцу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3F764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9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sz w:val="20"/>
                <w:szCs w:val="20"/>
              </w:rPr>
              <w:t xml:space="preserve"> приобрести первоначальный опыт организации сбора </w:t>
            </w:r>
            <w:r w:rsidRPr="005F74F2">
              <w:rPr>
                <w:sz w:val="20"/>
                <w:szCs w:val="20"/>
              </w:rPr>
              <w:lastRenderedPageBreak/>
              <w:t>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lastRenderedPageBreak/>
              <w:t>Уметь видеть математическую задачу в контексте проблемной ситуации в других дисциплинах, в окружающей жизн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Замечать  в устной речи других </w:t>
            </w:r>
            <w:proofErr w:type="gramStart"/>
            <w:r w:rsidRPr="00C30ADC">
              <w:rPr>
                <w:sz w:val="20"/>
                <w:szCs w:val="20"/>
              </w:rPr>
              <w:t>учащихся</w:t>
            </w:r>
            <w:proofErr w:type="gramEnd"/>
            <w:r w:rsidRPr="00C30ADC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3F764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0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Статистика – дизайн информаци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ЗЗВУ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Организовывать  способы взаимодействия. 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осуществлять самоконтроль за конечным результатом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2101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Статистика – дизайн информации</w:t>
            </w:r>
          </w:p>
          <w:p w:rsidR="0083206E" w:rsidRPr="00FA7339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FA7339">
              <w:rPr>
                <w:sz w:val="20"/>
                <w:szCs w:val="20"/>
              </w:rPr>
              <w:t>«Статистическое исследование моего класса</w:t>
            </w:r>
            <w:r w:rsidRPr="00FA7339">
              <w:rPr>
                <w:i/>
                <w:sz w:val="20"/>
                <w:szCs w:val="20"/>
              </w:rPr>
              <w:t>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B85FBE">
              <w:rPr>
                <w:color w:val="000000"/>
                <w:sz w:val="20"/>
                <w:szCs w:val="20"/>
                <w:lang w:eastAsia="ar-SA"/>
              </w:rPr>
              <w:t>Находить</w:t>
            </w:r>
            <w:r w:rsidRPr="005F74F2">
              <w:rPr>
                <w:color w:val="000000"/>
                <w:sz w:val="20"/>
                <w:szCs w:val="20"/>
                <w:lang w:eastAsia="ar-SA"/>
              </w:rPr>
              <w:t xml:space="preserve"> </w:t>
            </w:r>
            <w:r>
              <w:rPr>
                <w:color w:val="000000"/>
                <w:sz w:val="20"/>
                <w:szCs w:val="20"/>
                <w:lang w:eastAsia="ar-SA"/>
              </w:rPr>
              <w:t xml:space="preserve">кратность </w:t>
            </w:r>
            <w:proofErr w:type="spellStart"/>
            <w:r>
              <w:rPr>
                <w:color w:val="000000"/>
                <w:sz w:val="20"/>
                <w:szCs w:val="20"/>
                <w:lang w:eastAsia="ar-SA"/>
              </w:rPr>
              <w:t>варианты</w:t>
            </w:r>
            <w:proofErr w:type="gramStart"/>
            <w:r>
              <w:rPr>
                <w:color w:val="000000"/>
                <w:sz w:val="20"/>
                <w:szCs w:val="20"/>
                <w:lang w:eastAsia="ar-SA"/>
              </w:rPr>
              <w:t>,о</w:t>
            </w:r>
            <w:proofErr w:type="gramEnd"/>
            <w:r>
              <w:rPr>
                <w:color w:val="000000"/>
                <w:sz w:val="20"/>
                <w:szCs w:val="20"/>
                <w:lang w:eastAsia="ar-SA"/>
              </w:rPr>
              <w:t>бъем</w:t>
            </w:r>
            <w:proofErr w:type="spellEnd"/>
            <w:r>
              <w:rPr>
                <w:color w:val="000000"/>
                <w:sz w:val="20"/>
                <w:szCs w:val="20"/>
                <w:lang w:eastAsia="ar-SA"/>
              </w:rPr>
              <w:t xml:space="preserve">, </w:t>
            </w:r>
            <w:r w:rsidRPr="005F74F2">
              <w:rPr>
                <w:bCs/>
                <w:color w:val="000000"/>
                <w:sz w:val="20"/>
                <w:szCs w:val="20"/>
                <w:lang w:eastAsia="ar-SA"/>
              </w:rPr>
              <w:t>размах, моду, среднее значение; находить частоту события, используя собственные наблюдения и готовые статистические данные</w:t>
            </w:r>
            <w:r w:rsidRPr="005F74F2">
              <w:rPr>
                <w:sz w:val="20"/>
                <w:szCs w:val="20"/>
              </w:rPr>
              <w:t xml:space="preserve"> приобрести первоначальный опыт организации сбора данных при проведении опроса общественного мнения, осуществлять их анализ, представлять </w:t>
            </w:r>
            <w:r w:rsidRPr="005F74F2">
              <w:rPr>
                <w:sz w:val="20"/>
                <w:szCs w:val="20"/>
              </w:rPr>
              <w:lastRenderedPageBreak/>
              <w:t>результаты опроса в виде таблицы, диаграммы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jc w:val="both"/>
              <w:rPr>
                <w:sz w:val="20"/>
                <w:szCs w:val="20"/>
              </w:rPr>
            </w:pPr>
            <w:r w:rsidRPr="00C30ADC">
              <w:rPr>
                <w:iCs/>
                <w:sz w:val="20"/>
                <w:szCs w:val="20"/>
              </w:rPr>
              <w:lastRenderedPageBreak/>
              <w:t xml:space="preserve">Демонстрировать  умение </w:t>
            </w:r>
            <w:r w:rsidRPr="00C30ADC">
              <w:rPr>
                <w:sz w:val="20"/>
                <w:szCs w:val="20"/>
              </w:rPr>
              <w:t>самостоятельно действовать в ситуации неопределенности при решении актуальных для них пробле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Уметь  выполнять пошаговый контроль, взаимоконтроль результата учебной математической деятельности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2101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0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b/>
                <w:i/>
                <w:sz w:val="20"/>
                <w:szCs w:val="20"/>
                <w:lang w:val="en-US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6B7D" w:rsidRDefault="0083206E" w:rsidP="0083206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sz w:val="20"/>
                <w:szCs w:val="20"/>
              </w:rPr>
            </w:pPr>
            <w:r w:rsidRPr="00B85FBE">
              <w:rPr>
                <w:sz w:val="20"/>
                <w:szCs w:val="20"/>
              </w:rPr>
              <w:t>Знать</w:t>
            </w:r>
            <w:r w:rsidRPr="00500811">
              <w:rPr>
                <w:b/>
                <w:sz w:val="20"/>
                <w:szCs w:val="20"/>
              </w:rPr>
              <w:t xml:space="preserve"> </w:t>
            </w:r>
            <w:r w:rsidRPr="00500811">
              <w:rPr>
                <w:sz w:val="20"/>
                <w:szCs w:val="20"/>
              </w:rPr>
              <w:t>классическую вероятностную схему, классическое</w:t>
            </w:r>
            <w:r>
              <w:rPr>
                <w:sz w:val="20"/>
                <w:szCs w:val="20"/>
              </w:rPr>
              <w:t xml:space="preserve"> </w:t>
            </w:r>
            <w:r w:rsidRPr="00500811">
              <w:rPr>
                <w:sz w:val="20"/>
                <w:szCs w:val="20"/>
              </w:rPr>
              <w:t>определение вероятности, понятия случайное событие, достоверное и невозможное события,</w:t>
            </w:r>
            <w:r>
              <w:rPr>
                <w:sz w:val="20"/>
                <w:szCs w:val="20"/>
              </w:rPr>
              <w:t xml:space="preserve"> несовместные события, события, </w:t>
            </w:r>
            <w:r w:rsidRPr="00500811">
              <w:rPr>
                <w:sz w:val="20"/>
                <w:szCs w:val="20"/>
              </w:rPr>
              <w:t>противоположные данному событию.</w:t>
            </w:r>
            <w:r>
              <w:rPr>
                <w:sz w:val="20"/>
                <w:szCs w:val="20"/>
              </w:rPr>
              <w:t xml:space="preserve"> </w:t>
            </w:r>
            <w:r w:rsidRPr="00B85FBE">
              <w:rPr>
                <w:sz w:val="20"/>
                <w:szCs w:val="20"/>
              </w:rPr>
              <w:t>Уметь</w:t>
            </w:r>
            <w:r w:rsidRPr="00500811">
              <w:rPr>
                <w:b/>
                <w:sz w:val="20"/>
                <w:szCs w:val="20"/>
              </w:rPr>
              <w:t xml:space="preserve">  </w:t>
            </w:r>
            <w:r w:rsidRPr="00500811">
              <w:rPr>
                <w:sz w:val="20"/>
                <w:szCs w:val="20"/>
              </w:rPr>
              <w:t>находить вероятность событи</w:t>
            </w:r>
            <w:r>
              <w:t>я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jc w:val="both"/>
              <w:rPr>
                <w:iCs/>
                <w:sz w:val="20"/>
                <w:szCs w:val="20"/>
              </w:rPr>
            </w:pPr>
            <w:r w:rsidRPr="00C30ADC">
              <w:rPr>
                <w:iCs/>
                <w:sz w:val="20"/>
                <w:szCs w:val="20"/>
              </w:rPr>
              <w:t>Проводить информационно-смысловой анализ прочитанного текста, вычленять главное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iCs/>
                <w:sz w:val="20"/>
                <w:szCs w:val="20"/>
              </w:rPr>
              <w:t>Проводить  самооценку собственных действи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F2101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66B7D" w:rsidRDefault="0083206E" w:rsidP="0083206E">
            <w:pPr>
              <w:jc w:val="center"/>
              <w:rPr>
                <w:sz w:val="20"/>
                <w:szCs w:val="20"/>
              </w:rPr>
            </w:pPr>
            <w:r w:rsidRPr="00166B7D">
              <w:rPr>
                <w:sz w:val="20"/>
                <w:szCs w:val="20"/>
              </w:rPr>
              <w:t>10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Простейшие вероятностные задач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166B7D" w:rsidRDefault="0083206E" w:rsidP="0083206E">
            <w:pPr>
              <w:jc w:val="center"/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КИ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6B7D" w:rsidRDefault="0083206E" w:rsidP="0083206E">
            <w:pPr>
              <w:autoSpaceDE w:val="0"/>
              <w:autoSpaceDN w:val="0"/>
              <w:adjustRightInd w:val="0"/>
              <w:rPr>
                <w:bCs/>
                <w:color w:val="000000"/>
                <w:sz w:val="20"/>
                <w:szCs w:val="20"/>
                <w:lang w:eastAsia="ar-SA"/>
              </w:rPr>
            </w:pPr>
            <w:r w:rsidRPr="00936D62">
              <w:rPr>
                <w:color w:val="000000"/>
                <w:sz w:val="20"/>
                <w:szCs w:val="20"/>
                <w:lang w:eastAsia="ar-SA"/>
              </w:rPr>
              <w:t xml:space="preserve">Приводить </w:t>
            </w:r>
            <w:r w:rsidRPr="00166B7D">
              <w:rPr>
                <w:color w:val="000000"/>
                <w:sz w:val="20"/>
                <w:szCs w:val="20"/>
                <w:lang w:eastAsia="ar-SA"/>
              </w:rPr>
              <w:t xml:space="preserve"> примеры достоверных и невозможных событий</w:t>
            </w:r>
            <w:r w:rsidRPr="00166B7D">
              <w:rPr>
                <w:bCs/>
                <w:color w:val="000000"/>
                <w:sz w:val="20"/>
                <w:szCs w:val="20"/>
                <w:lang w:eastAsia="ar-SA"/>
              </w:rPr>
              <w:t xml:space="preserve"> находить вероятности случайных событий в простейших случаях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36D62" w:rsidRDefault="0083206E" w:rsidP="0083206E">
            <w:pPr>
              <w:rPr>
                <w:sz w:val="20"/>
                <w:szCs w:val="20"/>
              </w:rPr>
            </w:pPr>
            <w:r w:rsidRPr="00936D62">
              <w:rPr>
                <w:sz w:val="20"/>
                <w:szCs w:val="20"/>
              </w:rPr>
              <w:t>Учитывать  правило в планировании и контроле способа решения</w:t>
            </w:r>
          </w:p>
          <w:p w:rsidR="0083206E" w:rsidRPr="00406532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1362E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F963A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ИПЗ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FC7E31" w:rsidRDefault="0083206E" w:rsidP="0083206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0"/>
                <w:szCs w:val="20"/>
              </w:rPr>
            </w:pPr>
            <w:r w:rsidRPr="00936D62">
              <w:rPr>
                <w:iCs/>
                <w:sz w:val="20"/>
                <w:szCs w:val="20"/>
              </w:rPr>
              <w:t xml:space="preserve">Иметь </w:t>
            </w:r>
            <w:r w:rsidRPr="00FC7E31">
              <w:rPr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936D62">
              <w:rPr>
                <w:iCs/>
                <w:sz w:val="20"/>
                <w:szCs w:val="20"/>
              </w:rPr>
              <w:t>Уметь</w:t>
            </w:r>
            <w:r w:rsidRPr="00FC7E31">
              <w:rPr>
                <w:b/>
                <w:iCs/>
                <w:sz w:val="20"/>
                <w:szCs w:val="20"/>
              </w:rPr>
              <w:t xml:space="preserve"> </w:t>
            </w:r>
            <w:r w:rsidRPr="00FC7E31">
              <w:rPr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Объяснять изученные положения  </w:t>
            </w:r>
            <w:proofErr w:type="gramStart"/>
            <w:r w:rsidRPr="00C30ADC">
              <w:rPr>
                <w:sz w:val="20"/>
                <w:szCs w:val="20"/>
              </w:rPr>
              <w:t>на</w:t>
            </w:r>
            <w:proofErr w:type="gramEnd"/>
            <w:r w:rsidRPr="00C30ADC">
              <w:rPr>
                <w:sz w:val="20"/>
                <w:szCs w:val="20"/>
              </w:rPr>
              <w:t xml:space="preserve"> 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 xml:space="preserve">самостоятельно подобранных конкретных </w:t>
            </w:r>
            <w:proofErr w:type="gramStart"/>
            <w:r w:rsidRPr="00C30ADC">
              <w:rPr>
                <w:sz w:val="20"/>
                <w:szCs w:val="20"/>
              </w:rPr>
              <w:t>примерах</w:t>
            </w:r>
            <w:proofErr w:type="gramEnd"/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36D62" w:rsidRDefault="0083206E" w:rsidP="0083206E">
            <w:pPr>
              <w:rPr>
                <w:sz w:val="20"/>
                <w:szCs w:val="20"/>
              </w:rPr>
            </w:pPr>
            <w:r w:rsidRPr="00936D62">
              <w:rPr>
                <w:sz w:val="20"/>
                <w:szCs w:val="20"/>
              </w:rPr>
              <w:t>Учитывать  разные мнения и стремиться к координации различных позиций в сотрудничестве.</w:t>
            </w:r>
          </w:p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1362E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36D62" w:rsidRDefault="0083206E" w:rsidP="0083206E">
            <w:pPr>
              <w:jc w:val="center"/>
              <w:rPr>
                <w:sz w:val="20"/>
                <w:szCs w:val="20"/>
              </w:rPr>
            </w:pPr>
            <w:r w:rsidRPr="00936D62">
              <w:rPr>
                <w:b/>
                <w:sz w:val="20"/>
                <w:szCs w:val="20"/>
                <w:lang w:val="en-US"/>
              </w:rPr>
              <w:t xml:space="preserve">IV </w:t>
            </w:r>
            <w:r w:rsidRPr="00936D62">
              <w:rPr>
                <w:b/>
                <w:sz w:val="20"/>
                <w:szCs w:val="20"/>
              </w:rPr>
              <w:t>четверть</w:t>
            </w: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Экспериментальные данные и вероятности событ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 xml:space="preserve">УЗЗВУ 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FC7E31" w:rsidRDefault="0083206E" w:rsidP="0083206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0"/>
                <w:szCs w:val="20"/>
              </w:rPr>
            </w:pPr>
            <w:r w:rsidRPr="00936D62">
              <w:rPr>
                <w:iCs/>
                <w:sz w:val="20"/>
                <w:szCs w:val="20"/>
              </w:rPr>
              <w:t xml:space="preserve">Иметь </w:t>
            </w:r>
            <w:r w:rsidRPr="00FC7E31">
              <w:rPr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936D62">
              <w:rPr>
                <w:iCs/>
                <w:sz w:val="20"/>
                <w:szCs w:val="20"/>
              </w:rPr>
              <w:t>Уметь</w:t>
            </w:r>
            <w:r w:rsidRPr="00FC7E31">
              <w:rPr>
                <w:b/>
                <w:iCs/>
                <w:sz w:val="20"/>
                <w:szCs w:val="20"/>
              </w:rPr>
              <w:t xml:space="preserve"> </w:t>
            </w:r>
            <w:r w:rsidRPr="00FC7E31">
              <w:rPr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Делать умозаключения (</w:t>
            </w:r>
            <w:proofErr w:type="gramStart"/>
            <w:r w:rsidRPr="006D7604">
              <w:rPr>
                <w:sz w:val="20"/>
                <w:szCs w:val="20"/>
              </w:rPr>
              <w:t>индуктивное</w:t>
            </w:r>
            <w:proofErr w:type="gramEnd"/>
            <w:r w:rsidRPr="006D7604">
              <w:rPr>
                <w:sz w:val="20"/>
                <w:szCs w:val="20"/>
              </w:rPr>
              <w:t xml:space="preserve"> и по аналогии) и выводы на основе аргументаци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0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Экспериментальные данные и вероятности событий</w:t>
            </w:r>
            <w:r>
              <w:rPr>
                <w:sz w:val="20"/>
                <w:szCs w:val="20"/>
              </w:rPr>
              <w:t>.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ащита проекта</w:t>
            </w:r>
          </w:p>
          <w:p w:rsidR="0083206E" w:rsidRPr="00FA7339" w:rsidRDefault="0083206E" w:rsidP="0083206E">
            <w:pPr>
              <w:rPr>
                <w:b/>
                <w:sz w:val="20"/>
                <w:szCs w:val="20"/>
              </w:rPr>
            </w:pPr>
            <w:r w:rsidRPr="00FA7339">
              <w:rPr>
                <w:sz w:val="20"/>
                <w:szCs w:val="20"/>
              </w:rPr>
              <w:t>«Статистическое исследование моего класса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b/>
                <w:i/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010F0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FC7E31" w:rsidRDefault="0083206E" w:rsidP="0083206E">
            <w:pPr>
              <w:widowControl w:val="0"/>
              <w:tabs>
                <w:tab w:val="left" w:pos="180"/>
              </w:tabs>
              <w:autoSpaceDE w:val="0"/>
              <w:autoSpaceDN w:val="0"/>
              <w:adjustRightInd w:val="0"/>
              <w:jc w:val="both"/>
              <w:rPr>
                <w:iCs/>
                <w:sz w:val="20"/>
                <w:szCs w:val="20"/>
              </w:rPr>
            </w:pPr>
            <w:r w:rsidRPr="00936D62">
              <w:rPr>
                <w:iCs/>
                <w:sz w:val="20"/>
                <w:szCs w:val="20"/>
              </w:rPr>
              <w:t xml:space="preserve">Иметь </w:t>
            </w:r>
            <w:r w:rsidRPr="00FC7E31">
              <w:rPr>
                <w:iCs/>
                <w:sz w:val="20"/>
                <w:szCs w:val="20"/>
              </w:rPr>
              <w:t>представление  о статистической устойчивости, статистической вероятности.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 w:rsidRPr="00936D62">
              <w:rPr>
                <w:iCs/>
                <w:sz w:val="20"/>
                <w:szCs w:val="20"/>
              </w:rPr>
              <w:t xml:space="preserve">Уметь </w:t>
            </w:r>
            <w:r w:rsidRPr="00FC7E31">
              <w:rPr>
                <w:iCs/>
                <w:sz w:val="20"/>
                <w:szCs w:val="20"/>
              </w:rPr>
              <w:t>решать простейшие статистические задач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Уметь</w:t>
            </w:r>
            <w:r w:rsidRPr="00165589">
              <w:rPr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autoSpaceDE w:val="0"/>
              <w:autoSpaceDN w:val="0"/>
              <w:adjustRightInd w:val="0"/>
              <w:spacing w:line="235" w:lineRule="auto"/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83206E" w:rsidRPr="00165589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демонстрировать свои проекты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7-10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rPr>
                <w:i/>
                <w:sz w:val="20"/>
                <w:szCs w:val="20"/>
              </w:rPr>
            </w:pPr>
            <w:r w:rsidRPr="00010F0B">
              <w:rPr>
                <w:i/>
                <w:sz w:val="20"/>
                <w:szCs w:val="20"/>
              </w:rPr>
              <w:t>К</w:t>
            </w:r>
            <w:r>
              <w:rPr>
                <w:i/>
                <w:sz w:val="20"/>
                <w:szCs w:val="20"/>
              </w:rPr>
              <w:t xml:space="preserve">онтрольная работа № 6  по теме:                  </w:t>
            </w:r>
            <w:r w:rsidRPr="00010F0B">
              <w:rPr>
                <w:i/>
                <w:sz w:val="20"/>
                <w:szCs w:val="20"/>
              </w:rPr>
              <w:t>« Элементы комбинаторики, статистики и теории вероятностей»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 w:rsidRPr="00010F0B">
              <w:rPr>
                <w:sz w:val="20"/>
                <w:szCs w:val="20"/>
                <w:lang w:val="en-US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15074" w:type="dxa"/>
            <w:gridSpan w:val="1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5D53BD" w:rsidRDefault="0083206E" w:rsidP="0083206E">
            <w:pPr>
              <w:jc w:val="center"/>
              <w:rPr>
                <w:sz w:val="20"/>
                <w:szCs w:val="20"/>
              </w:rPr>
            </w:pPr>
            <w:r w:rsidRPr="00703F6C">
              <w:rPr>
                <w:b/>
              </w:rPr>
              <w:t>Обобщающее повторение</w:t>
            </w:r>
            <w:r>
              <w:rPr>
                <w:b/>
                <w:lang w:val="en-US"/>
              </w:rPr>
              <w:t>(</w:t>
            </w:r>
            <w:r>
              <w:rPr>
                <w:b/>
              </w:rPr>
              <w:t>28ч)</w:t>
            </w: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0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790917" w:rsidRDefault="0083206E" w:rsidP="0083206E">
            <w:r w:rsidRPr="00B8035B">
              <w:rPr>
                <w:sz w:val="20"/>
                <w:szCs w:val="20"/>
              </w:rPr>
              <w:t>Повторение. Де</w:t>
            </w:r>
            <w:r>
              <w:rPr>
                <w:sz w:val="20"/>
                <w:szCs w:val="20"/>
              </w:rPr>
              <w:t>йствия с де</w:t>
            </w:r>
            <w:r w:rsidRPr="00B8035B">
              <w:rPr>
                <w:sz w:val="20"/>
                <w:szCs w:val="20"/>
              </w:rPr>
              <w:t>сятичны</w:t>
            </w:r>
            <w:r>
              <w:rPr>
                <w:sz w:val="20"/>
                <w:szCs w:val="20"/>
              </w:rPr>
              <w:t>ми</w:t>
            </w:r>
            <w:r w:rsidRPr="00B8035B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 xml:space="preserve">и обыкновенными </w:t>
            </w:r>
            <w:r w:rsidRPr="00B8035B">
              <w:rPr>
                <w:sz w:val="20"/>
                <w:szCs w:val="20"/>
              </w:rPr>
              <w:t xml:space="preserve"> дроб</w:t>
            </w:r>
            <w:r>
              <w:rPr>
                <w:sz w:val="20"/>
                <w:szCs w:val="20"/>
              </w:rPr>
              <w:t>ями</w:t>
            </w:r>
            <w:r>
              <w:t>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5D53BD" w:rsidRDefault="0083206E" w:rsidP="0083206E">
            <w:pPr>
              <w:rPr>
                <w:iCs/>
                <w:sz w:val="20"/>
                <w:szCs w:val="20"/>
              </w:rPr>
            </w:pPr>
            <w:r w:rsidRPr="005D53BD">
              <w:rPr>
                <w:sz w:val="20"/>
                <w:szCs w:val="20"/>
              </w:rPr>
              <w:t xml:space="preserve">Выполнять действия с десятичными </w:t>
            </w:r>
            <w:r>
              <w:rPr>
                <w:sz w:val="20"/>
                <w:szCs w:val="20"/>
              </w:rPr>
              <w:t xml:space="preserve">и обыкновенными </w:t>
            </w:r>
            <w:r w:rsidRPr="005D53BD">
              <w:rPr>
                <w:sz w:val="20"/>
                <w:szCs w:val="20"/>
              </w:rPr>
              <w:t>дробям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E36168" w:rsidRDefault="0083206E" w:rsidP="0083206E">
            <w:pPr>
              <w:rPr>
                <w:sz w:val="20"/>
                <w:szCs w:val="20"/>
              </w:rPr>
            </w:pPr>
            <w:r w:rsidRPr="00E36168">
              <w:rPr>
                <w:sz w:val="20"/>
                <w:szCs w:val="20"/>
              </w:rPr>
              <w:t>Делать  выводы, подводить итоги своей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одбирать  примеры  в соответствии с математической задачей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3083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AD0433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овторение. </w:t>
            </w:r>
            <w:r w:rsidRPr="00AD0433">
              <w:rPr>
                <w:sz w:val="20"/>
                <w:szCs w:val="20"/>
              </w:rPr>
              <w:t>Многочлены и операции над многочленам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Выполнять действия с многочленам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Комбинировать  и применять известные алгоритмы.</w:t>
            </w:r>
          </w:p>
          <w:p w:rsidR="0083206E" w:rsidRPr="00E36168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одводить  итог деятельност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Выполнять  пошаговый контроль, взаимоконтроль результата учебной математической деятельности; переживать удовольствие от верно решенной задач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B3083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11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Повторение. Решение линейных и квадратных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Решать линейные и квадратные уравнения и уравнения, приводимые к ним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11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 xml:space="preserve">Повторение. Решение </w:t>
            </w:r>
            <w:r>
              <w:rPr>
                <w:sz w:val="20"/>
                <w:szCs w:val="20"/>
              </w:rPr>
              <w:lastRenderedPageBreak/>
              <w:t xml:space="preserve">рациональных </w:t>
            </w:r>
            <w:r w:rsidRPr="00B8035B">
              <w:rPr>
                <w:sz w:val="20"/>
                <w:szCs w:val="20"/>
              </w:rPr>
              <w:t xml:space="preserve"> уравнений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Pr="00D934D4">
              <w:rPr>
                <w:sz w:val="20"/>
                <w:szCs w:val="20"/>
              </w:rPr>
              <w:t xml:space="preserve">спользовать различные языки </w:t>
            </w:r>
            <w:r w:rsidRPr="00D934D4">
              <w:rPr>
                <w:sz w:val="20"/>
                <w:szCs w:val="20"/>
              </w:rPr>
              <w:lastRenderedPageBreak/>
              <w:t>математики, проводить классификации, логические обоснования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133B72">
              <w:rPr>
                <w:sz w:val="20"/>
                <w:szCs w:val="20"/>
              </w:rPr>
              <w:t xml:space="preserve">ыдвигать гипотезы при решении учебных </w:t>
            </w:r>
            <w:r w:rsidRPr="00133B72">
              <w:rPr>
                <w:sz w:val="20"/>
                <w:szCs w:val="20"/>
              </w:rPr>
              <w:lastRenderedPageBreak/>
              <w:t>задач и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lastRenderedPageBreak/>
              <w:t xml:space="preserve">Ясно, точно, грамотно излагать свои мысли в </w:t>
            </w:r>
            <w:r w:rsidRPr="00C807D4">
              <w:rPr>
                <w:sz w:val="20"/>
                <w:szCs w:val="20"/>
              </w:rPr>
              <w:lastRenderedPageBreak/>
              <w:t xml:space="preserve">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56D2D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1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 xml:space="preserve">Повторение. Решение </w:t>
            </w:r>
            <w:r>
              <w:rPr>
                <w:sz w:val="20"/>
                <w:szCs w:val="20"/>
              </w:rPr>
              <w:t>систем уравнений</w:t>
            </w:r>
            <w:r w:rsidRPr="00B8035B">
              <w:rPr>
                <w:sz w:val="20"/>
                <w:szCs w:val="20"/>
              </w:rPr>
              <w:t xml:space="preserve"> 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ать системы уравнений с двумя переменными различными способами.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Составлять математическую модель реальной ситуации в виде системы линейных уравнен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Ориентироваться на разнообразие способов решения задач</w:t>
            </w:r>
            <w:r>
              <w:rPr>
                <w:sz w:val="20"/>
                <w:szCs w:val="20"/>
              </w:rPr>
              <w:t xml:space="preserve">. </w:t>
            </w:r>
            <w:r w:rsidRPr="00E36168">
              <w:rPr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</w:t>
            </w:r>
            <w:r w:rsidRPr="00E36168">
              <w:rPr>
                <w:color w:val="FF0000"/>
                <w:sz w:val="20"/>
                <w:szCs w:val="20"/>
              </w:rPr>
              <w:t xml:space="preserve"> </w:t>
            </w:r>
            <w:r w:rsidRPr="00E36168">
              <w:rPr>
                <w:sz w:val="20"/>
                <w:szCs w:val="20"/>
              </w:rPr>
              <w:t>результатов</w:t>
            </w:r>
          </w:p>
          <w:p w:rsidR="0083206E" w:rsidRPr="00E3616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Осуществлять самоконтроль за конечным результатом</w:t>
            </w:r>
            <w:r w:rsidRPr="00E36168">
              <w:rPr>
                <w:sz w:val="20"/>
                <w:szCs w:val="20"/>
              </w:rPr>
              <w:t xml:space="preserve">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56D2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AD0433" w:rsidRDefault="0083206E" w:rsidP="0083206E">
            <w:pPr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Повторение. Решение линейных и квадратных неравенств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 xml:space="preserve">Решать линейные, квадратные неравенства различными способами, применять </w:t>
            </w:r>
            <w:proofErr w:type="gramStart"/>
            <w:r>
              <w:rPr>
                <w:iCs/>
                <w:sz w:val="20"/>
                <w:szCs w:val="20"/>
              </w:rPr>
              <w:t>при</w:t>
            </w:r>
            <w:proofErr w:type="gramEnd"/>
            <w:r>
              <w:rPr>
                <w:iCs/>
                <w:sz w:val="20"/>
                <w:szCs w:val="20"/>
              </w:rPr>
              <w:t xml:space="preserve"> 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proofErr w:type="gramStart"/>
            <w:r>
              <w:rPr>
                <w:iCs/>
                <w:sz w:val="20"/>
                <w:szCs w:val="20"/>
              </w:rPr>
              <w:t>решении</w:t>
            </w:r>
            <w:proofErr w:type="gramEnd"/>
            <w:r>
              <w:rPr>
                <w:iCs/>
                <w:sz w:val="20"/>
                <w:szCs w:val="20"/>
              </w:rPr>
              <w:t xml:space="preserve"> различных задач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56D2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AD0433" w:rsidRDefault="0083206E" w:rsidP="0083206E">
            <w:pPr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Повторение. Системы неравенств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jc w:val="center"/>
            </w:pPr>
            <w:r w:rsidRPr="005576B2"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iCs/>
                <w:sz w:val="20"/>
                <w:szCs w:val="20"/>
              </w:rPr>
            </w:pPr>
            <w:r w:rsidRPr="00013066">
              <w:rPr>
                <w:sz w:val="20"/>
                <w:szCs w:val="20"/>
              </w:rPr>
              <w:t xml:space="preserve">Применять правила решения задач с помощью </w:t>
            </w:r>
            <w:r>
              <w:rPr>
                <w:sz w:val="20"/>
                <w:szCs w:val="20"/>
              </w:rPr>
              <w:t>системы</w:t>
            </w:r>
            <w:r w:rsidRPr="00013066">
              <w:rPr>
                <w:sz w:val="20"/>
                <w:szCs w:val="20"/>
              </w:rPr>
              <w:t xml:space="preserve"> неравенств различного уровня сложности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133B72">
              <w:rPr>
                <w:sz w:val="20"/>
                <w:szCs w:val="20"/>
              </w:rPr>
              <w:t>Понимать сущность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133B72">
              <w:rPr>
                <w:sz w:val="20"/>
                <w:szCs w:val="20"/>
              </w:rPr>
              <w:t xml:space="preserve"> действовать в соответствии с предложенным алгоритмо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56D2D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1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AD0433" w:rsidRDefault="0083206E" w:rsidP="0083206E">
            <w:pPr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Повторение. Функции</w:t>
            </w:r>
            <w:r>
              <w:rPr>
                <w:sz w:val="20"/>
                <w:szCs w:val="20"/>
              </w:rPr>
              <w:t>. Графики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jc w:val="center"/>
            </w:pPr>
            <w:r w:rsidRPr="005576B2"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B8035B" w:rsidRDefault="0083206E" w:rsidP="0083206E">
            <w:pPr>
              <w:rPr>
                <w:sz w:val="20"/>
                <w:szCs w:val="20"/>
              </w:rPr>
            </w:pPr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740C0" w:rsidRDefault="0083206E" w:rsidP="0083206E">
            <w:pPr>
              <w:rPr>
                <w:sz w:val="20"/>
                <w:szCs w:val="20"/>
              </w:rPr>
            </w:pPr>
            <w:r w:rsidRPr="001740C0">
              <w:rPr>
                <w:sz w:val="20"/>
                <w:szCs w:val="20"/>
              </w:rPr>
              <w:t xml:space="preserve">Распознавать виды изучаемых функций. Показывать схематически положение на координатной плоскости графиков </w:t>
            </w:r>
            <w:r w:rsidRPr="001740C0">
              <w:rPr>
                <w:sz w:val="20"/>
                <w:szCs w:val="20"/>
              </w:rPr>
              <w:lastRenderedPageBreak/>
              <w:t>функций в зависимости от коэффициентов, входящих в формулу.</w:t>
            </w:r>
            <w:r>
              <w:rPr>
                <w:sz w:val="20"/>
                <w:szCs w:val="20"/>
              </w:rPr>
              <w:t xml:space="preserve"> </w:t>
            </w:r>
            <w:r w:rsidRPr="001740C0">
              <w:rPr>
                <w:sz w:val="20"/>
                <w:szCs w:val="20"/>
              </w:rPr>
              <w:t>Использовать функционально-графические представления для решения и исследования уравнений.</w:t>
            </w:r>
            <w:r>
              <w:rPr>
                <w:sz w:val="20"/>
                <w:szCs w:val="20"/>
              </w:rPr>
              <w:t xml:space="preserve"> </w:t>
            </w:r>
            <w:r w:rsidRPr="001740C0">
              <w:rPr>
                <w:sz w:val="20"/>
                <w:szCs w:val="20"/>
              </w:rPr>
              <w:t>Строить</w:t>
            </w:r>
            <w:r w:rsidRPr="001740C0">
              <w:rPr>
                <w:i/>
                <w:sz w:val="20"/>
                <w:szCs w:val="20"/>
              </w:rPr>
              <w:t xml:space="preserve"> </w:t>
            </w:r>
            <w:r w:rsidRPr="001740C0">
              <w:rPr>
                <w:sz w:val="20"/>
                <w:szCs w:val="20"/>
              </w:rPr>
              <w:t>графики функций на основе преобразований известных графиков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lastRenderedPageBreak/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аргументацию, </w:t>
            </w:r>
            <w:r w:rsidRPr="00C807D4">
              <w:rPr>
                <w:sz w:val="20"/>
                <w:szCs w:val="20"/>
              </w:rPr>
              <w:lastRenderedPageBreak/>
              <w:t xml:space="preserve">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4C5A26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1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Повторение. Арифмет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34E69"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73329F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autoSpaceDE w:val="0"/>
              <w:autoSpaceDN w:val="0"/>
              <w:adjustRightInd w:val="0"/>
              <w:spacing w:line="254" w:lineRule="auto"/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 xml:space="preserve">решать задания на применение свойств арифметической прогрессии; </w:t>
            </w:r>
          </w:p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Pr="00917CD7">
              <w:rPr>
                <w:sz w:val="20"/>
                <w:szCs w:val="20"/>
              </w:rPr>
              <w:t>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45E64" w:rsidRDefault="0083206E" w:rsidP="0083206E">
            <w:pPr>
              <w:rPr>
                <w:sz w:val="20"/>
                <w:szCs w:val="20"/>
              </w:rPr>
            </w:pPr>
            <w:r w:rsidRPr="001C1009">
              <w:rPr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4C5A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11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Повторение Геометрическая прогрессия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34E69"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73329F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45E64" w:rsidRDefault="0083206E" w:rsidP="0083206E">
            <w:pPr>
              <w:autoSpaceDE w:val="0"/>
              <w:autoSpaceDN w:val="0"/>
              <w:adjustRightInd w:val="0"/>
              <w:spacing w:line="254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</w:t>
            </w:r>
            <w:r w:rsidRPr="00917CD7">
              <w:rPr>
                <w:sz w:val="20"/>
                <w:szCs w:val="20"/>
              </w:rPr>
              <w:t>ешать задания на применение свойств геометрической прогрессии</w:t>
            </w:r>
            <w:r>
              <w:rPr>
                <w:sz w:val="20"/>
                <w:szCs w:val="20"/>
              </w:rPr>
              <w:t>.</w:t>
            </w:r>
            <w:r w:rsidRPr="00917CD7">
              <w:rPr>
                <w:sz w:val="20"/>
                <w:szCs w:val="20"/>
              </w:rPr>
              <w:t xml:space="preserve"> 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д</w:t>
            </w:r>
            <w:r w:rsidRPr="00E36168">
              <w:rPr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jc w:val="center"/>
              <w:rPr>
                <w:b/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4C5A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119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Повторение</w:t>
            </w:r>
          </w:p>
          <w:p w:rsidR="0083206E" w:rsidRPr="00917CD7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34E69"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467F66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14D1E" w:rsidRDefault="0083206E" w:rsidP="0083206E">
            <w:pPr>
              <w:rPr>
                <w:sz w:val="20"/>
                <w:szCs w:val="20"/>
              </w:rPr>
            </w:pPr>
            <w:r w:rsidRPr="00145E64">
              <w:rPr>
                <w:sz w:val="20"/>
                <w:szCs w:val="20"/>
              </w:rPr>
              <w:t xml:space="preserve">Владеть </w:t>
            </w:r>
            <w:r w:rsidRPr="00114D1E">
              <w:rPr>
                <w:sz w:val="20"/>
                <w:szCs w:val="20"/>
              </w:rPr>
              <w:t xml:space="preserve"> общим приемом решения задач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E644FC" w:rsidRDefault="0083206E" w:rsidP="0083206E">
            <w:pPr>
              <w:rPr>
                <w:sz w:val="20"/>
                <w:szCs w:val="20"/>
              </w:rPr>
            </w:pPr>
            <w:r w:rsidRPr="00E644FC">
              <w:rPr>
                <w:sz w:val="20"/>
                <w:szCs w:val="20"/>
              </w:rPr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FE7366" w:rsidRDefault="0083206E" w:rsidP="0083206E">
            <w:r w:rsidRPr="00E644FC">
              <w:rPr>
                <w:sz w:val="20"/>
                <w:szCs w:val="20"/>
              </w:rPr>
              <w:t>Эмоциональное  восприятие математических объектов, задач, решений, рассуждений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4C5A2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12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Повторение</w:t>
            </w:r>
          </w:p>
          <w:p w:rsidR="0083206E" w:rsidRPr="00790917" w:rsidRDefault="0083206E" w:rsidP="0083206E">
            <w:r>
              <w:rPr>
                <w:sz w:val="20"/>
                <w:szCs w:val="20"/>
              </w:rPr>
              <w:t>Решение текстовых задач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034E69"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467F66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14D1E" w:rsidRDefault="0083206E" w:rsidP="0083206E">
            <w:pPr>
              <w:rPr>
                <w:sz w:val="20"/>
                <w:szCs w:val="20"/>
              </w:rPr>
            </w:pPr>
            <w:r w:rsidRPr="00114D1E">
              <w:rPr>
                <w:sz w:val="20"/>
                <w:szCs w:val="20"/>
              </w:rPr>
              <w:t xml:space="preserve">Использовать приобретенные знания и умения в практической     деятельности и повседневной жизни для:   моделирования практических ситуаций и исследования построенных моделей с использованием аппарата алгебры; при </w:t>
            </w:r>
            <w:r w:rsidRPr="00114D1E">
              <w:rPr>
                <w:sz w:val="20"/>
                <w:szCs w:val="20"/>
              </w:rPr>
              <w:lastRenderedPageBreak/>
              <w:t>исследовании несложных практических ситуаций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E644FC" w:rsidRDefault="0083206E" w:rsidP="0083206E">
            <w:pPr>
              <w:rPr>
                <w:sz w:val="20"/>
                <w:szCs w:val="20"/>
              </w:rPr>
            </w:pPr>
            <w:r w:rsidRPr="00E644FC">
              <w:rPr>
                <w:sz w:val="20"/>
                <w:szCs w:val="20"/>
              </w:rPr>
              <w:lastRenderedPageBreak/>
              <w:t>Осуществлять  выбор наиболее эффективных способов решения задач в зависимости от конкретных условий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FE7366" w:rsidRDefault="0083206E" w:rsidP="0083206E"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  <w:r w:rsidRPr="00E644FC">
              <w:rPr>
                <w:sz w:val="20"/>
                <w:szCs w:val="20"/>
              </w:rPr>
              <w:t>.</w:t>
            </w:r>
            <w:r>
              <w:t xml:space="preserve">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21-1</w:t>
            </w:r>
            <w:r w:rsidRPr="00AD0433">
              <w:rPr>
                <w:sz w:val="20"/>
                <w:szCs w:val="20"/>
              </w:rPr>
              <w:t>2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Контрольная работа в форме ГИ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917CD7" w:rsidRDefault="0083206E" w:rsidP="0083206E">
            <w:pPr>
              <w:jc w:val="center"/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 w:rsidRPr="00AD0433">
              <w:rPr>
                <w:sz w:val="20"/>
                <w:szCs w:val="20"/>
              </w:rPr>
              <w:t>12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Анализ контрольной работы. Работа над ошибками.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B8035B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145E64">
              <w:rPr>
                <w:sz w:val="20"/>
                <w:szCs w:val="20"/>
              </w:rPr>
              <w:t xml:space="preserve">Вносить  </w:t>
            </w:r>
            <w:r w:rsidRPr="00770258">
              <w:rPr>
                <w:sz w:val="20"/>
                <w:szCs w:val="20"/>
              </w:rPr>
              <w:t>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71FC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14D1E" w:rsidRDefault="0083206E" w:rsidP="0083206E">
            <w:pPr>
              <w:jc w:val="center"/>
              <w:rPr>
                <w:sz w:val="20"/>
                <w:szCs w:val="20"/>
              </w:rPr>
            </w:pPr>
            <w:r w:rsidRPr="00114D1E">
              <w:rPr>
                <w:sz w:val="20"/>
                <w:szCs w:val="20"/>
              </w:rPr>
              <w:t>12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F4072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45E64" w:rsidRDefault="0083206E" w:rsidP="0083206E">
            <w:pPr>
              <w:rPr>
                <w:sz w:val="20"/>
                <w:szCs w:val="20"/>
              </w:rPr>
            </w:pPr>
            <w:r w:rsidRPr="00145E64">
              <w:rPr>
                <w:sz w:val="20"/>
                <w:szCs w:val="20"/>
              </w:rPr>
              <w:t>Оценивать правильность выполнения действия на уровне адекватной ретроспективной оценки.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Осуществлять самоконтроль за конечным результатом</w:t>
            </w:r>
            <w:r w:rsidRPr="00E36168">
              <w:rPr>
                <w:sz w:val="20"/>
                <w:szCs w:val="20"/>
              </w:rPr>
              <w:t xml:space="preserve">.  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71FC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114D1E" w:rsidRDefault="0083206E" w:rsidP="0083206E">
            <w:pPr>
              <w:jc w:val="center"/>
              <w:rPr>
                <w:sz w:val="20"/>
                <w:szCs w:val="20"/>
              </w:rPr>
            </w:pPr>
            <w:r w:rsidRPr="00114D1E">
              <w:rPr>
                <w:sz w:val="20"/>
                <w:szCs w:val="20"/>
              </w:rPr>
              <w:t>12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790917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F4072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E71E5E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д</w:t>
            </w:r>
            <w:r w:rsidRPr="00E36168">
              <w:rPr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jc w:val="center"/>
              <w:rPr>
                <w:b/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A71FC9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2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F4072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E71E5E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Уметь</w:t>
            </w:r>
            <w:r w:rsidRPr="00165589">
              <w:rPr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autoSpaceDE w:val="0"/>
              <w:autoSpaceDN w:val="0"/>
              <w:adjustRightInd w:val="0"/>
              <w:spacing w:line="235" w:lineRule="auto"/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83206E" w:rsidRPr="00165589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C336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AD0433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  <w:lang w:val="en-US"/>
              </w:rPr>
              <w:t>127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contextualSpacing/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AD0433" w:rsidRDefault="0083206E" w:rsidP="0083206E">
            <w:pPr>
              <w:ind w:left="54"/>
              <w:contextualSpacing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F4072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A2C52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t>Адекватно оценивать свои возможности достижения цели самостоятельной деятельности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C807D4">
              <w:rPr>
                <w:sz w:val="20"/>
                <w:szCs w:val="20"/>
              </w:rPr>
              <w:t xml:space="preserve">Ясно, точно, грамотно излагать свои мысли в устной и письменной речи, понимать смысл поставленной задачи, выстраивать </w:t>
            </w:r>
            <w:r w:rsidRPr="00C807D4">
              <w:rPr>
                <w:sz w:val="20"/>
                <w:szCs w:val="20"/>
              </w:rPr>
              <w:lastRenderedPageBreak/>
              <w:t xml:space="preserve">аргументацию, приводить примеры и </w:t>
            </w:r>
            <w:proofErr w:type="spellStart"/>
            <w:r w:rsidRPr="00C807D4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C3366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lastRenderedPageBreak/>
              <w:t>128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Повторение</w:t>
            </w:r>
            <w:r>
              <w:t xml:space="preserve"> </w:t>
            </w:r>
            <w:r w:rsidRPr="00F44767">
              <w:rPr>
                <w:sz w:val="20"/>
                <w:szCs w:val="20"/>
              </w:rPr>
              <w:t xml:space="preserve">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F4072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5A2C52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</w:t>
            </w:r>
            <w:r w:rsidRPr="00917CD7">
              <w:rPr>
                <w:sz w:val="20"/>
                <w:szCs w:val="20"/>
              </w:rPr>
              <w:t>звлекать необходимую информацию из учебно-научных текстов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45E64" w:rsidRDefault="0083206E" w:rsidP="0083206E">
            <w:pPr>
              <w:rPr>
                <w:sz w:val="20"/>
                <w:szCs w:val="20"/>
              </w:rPr>
            </w:pPr>
            <w:r w:rsidRPr="001C1009">
              <w:rPr>
                <w:sz w:val="20"/>
                <w:szCs w:val="20"/>
              </w:rPr>
              <w:t>Вносить  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5C3366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</w:rPr>
              <w:t>129-</w:t>
            </w:r>
            <w:r>
              <w:rPr>
                <w:sz w:val="20"/>
                <w:szCs w:val="20"/>
                <w:lang w:val="en-US"/>
              </w:rPr>
              <w:t>130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i/>
                <w:sz w:val="20"/>
                <w:szCs w:val="20"/>
              </w:rPr>
              <w:t>Итоговая контрольная работа в форме ГИА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</w:rPr>
            </w:pPr>
            <w:r w:rsidRPr="00790917">
              <w:rPr>
                <w:sz w:val="20"/>
                <w:szCs w:val="20"/>
              </w:rPr>
              <w:t>УПОК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именять полученные знания  при решении различного вида задач</w:t>
            </w:r>
          </w:p>
          <w:p w:rsidR="0083206E" w:rsidRPr="00C30A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самостоятельно контролировать своё время и управлять им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Уметь 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тоговы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1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 w:rsidRPr="00917CD7">
              <w:rPr>
                <w:sz w:val="20"/>
                <w:szCs w:val="20"/>
              </w:rPr>
              <w:t>Повторение</w:t>
            </w:r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322B7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Уметь анализировать допущенные ошибки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Вносить </w:t>
            </w:r>
            <w:r w:rsidRPr="00770258">
              <w:rPr>
                <w:sz w:val="20"/>
                <w:szCs w:val="20"/>
              </w:rPr>
              <w:t>необходимые коррективы в действие после его завершения на основе его и учета характера сделанных ошибок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43C2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2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322B7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2C201A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описывать приемы, при помощи которых была получена и проанализирована информация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вступать в диалог, задавать вопросы; отстаивать свою точку зрения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43C2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3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322B7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2C201A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</w:t>
            </w:r>
            <w:r>
              <w:rPr>
                <w:sz w:val="20"/>
                <w:szCs w:val="20"/>
              </w:rPr>
              <w:t>д</w:t>
            </w:r>
            <w:r w:rsidRPr="00E36168">
              <w:rPr>
                <w:sz w:val="20"/>
                <w:szCs w:val="20"/>
              </w:rPr>
              <w:t>оговариваться и приходить к общему решению совместной деятельн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917CD7" w:rsidRDefault="0083206E" w:rsidP="0083206E">
            <w:pPr>
              <w:jc w:val="center"/>
              <w:rPr>
                <w:b/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43C2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10F0B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4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322B7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2C201A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133B72">
              <w:rPr>
                <w:sz w:val="20"/>
                <w:szCs w:val="20"/>
              </w:rPr>
              <w:t>рименять индуктивные и дедуктивные способы рассуждений, видеть различные стратегии решения задач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C30ADC" w:rsidRDefault="0083206E" w:rsidP="0083206E">
            <w:pPr>
              <w:rPr>
                <w:sz w:val="20"/>
                <w:szCs w:val="20"/>
              </w:rPr>
            </w:pPr>
            <w:r w:rsidRPr="00C30ADC">
              <w:rPr>
                <w:sz w:val="20"/>
                <w:szCs w:val="20"/>
              </w:rPr>
              <w:t>Проявлять волю и настойчивость в достижении цели.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43C2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5E49D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t>135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</w:t>
            </w:r>
            <w:r w:rsidRPr="00F44767">
              <w:rPr>
                <w:sz w:val="20"/>
                <w:szCs w:val="20"/>
              </w:rPr>
              <w:lastRenderedPageBreak/>
              <w:t xml:space="preserve">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lastRenderedPageBreak/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322B7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2C201A">
              <w:rPr>
                <w:iCs/>
                <w:sz w:val="20"/>
                <w:szCs w:val="20"/>
              </w:rPr>
              <w:t xml:space="preserve">Владеть приемами решения различных </w:t>
            </w:r>
            <w:r w:rsidRPr="002C201A">
              <w:rPr>
                <w:iCs/>
                <w:sz w:val="20"/>
                <w:szCs w:val="20"/>
              </w:rPr>
              <w:lastRenderedPageBreak/>
              <w:t>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406532" w:rsidRDefault="0083206E" w:rsidP="0083206E">
            <w:pPr>
              <w:rPr>
                <w:sz w:val="20"/>
                <w:szCs w:val="20"/>
              </w:rPr>
            </w:pPr>
            <w:r w:rsidRPr="009F2613">
              <w:rPr>
                <w:sz w:val="20"/>
                <w:szCs w:val="20"/>
              </w:rPr>
              <w:lastRenderedPageBreak/>
              <w:t xml:space="preserve">Уметь выдвигать гипотезы при решении </w:t>
            </w:r>
            <w:r w:rsidRPr="009F2613">
              <w:rPr>
                <w:sz w:val="20"/>
                <w:szCs w:val="20"/>
              </w:rPr>
              <w:lastRenderedPageBreak/>
              <w:t>задачи, понимать необходимость их проверки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6D7604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lastRenderedPageBreak/>
              <w:t xml:space="preserve">Проявлять креативность мышления, инициативу, </w:t>
            </w:r>
            <w:r w:rsidRPr="00A54763">
              <w:rPr>
                <w:sz w:val="20"/>
                <w:szCs w:val="20"/>
              </w:rPr>
              <w:lastRenderedPageBreak/>
              <w:t>находчивость, активность при решении математических задач</w:t>
            </w: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43C2F">
              <w:rPr>
                <w:sz w:val="20"/>
                <w:szCs w:val="20"/>
              </w:rPr>
              <w:lastRenderedPageBreak/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9768EC" w:rsidTr="0083206E">
        <w:tc>
          <w:tcPr>
            <w:tcW w:w="64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5E49D0" w:rsidRDefault="0083206E" w:rsidP="0083206E">
            <w:pPr>
              <w:jc w:val="center"/>
              <w:rPr>
                <w:sz w:val="20"/>
                <w:szCs w:val="20"/>
                <w:lang w:val="en-US"/>
              </w:rPr>
            </w:pPr>
            <w:r>
              <w:rPr>
                <w:sz w:val="20"/>
                <w:szCs w:val="20"/>
                <w:lang w:val="en-US"/>
              </w:rPr>
              <w:lastRenderedPageBreak/>
              <w:t>136</w:t>
            </w:r>
          </w:p>
        </w:tc>
        <w:tc>
          <w:tcPr>
            <w:tcW w:w="1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F44767" w:rsidRDefault="0083206E" w:rsidP="0083206E">
            <w:pPr>
              <w:rPr>
                <w:sz w:val="20"/>
                <w:szCs w:val="20"/>
              </w:rPr>
            </w:pPr>
            <w:r w:rsidRPr="00F44767">
              <w:rPr>
                <w:sz w:val="20"/>
                <w:szCs w:val="20"/>
              </w:rPr>
              <w:t xml:space="preserve">Повторение Решение заданий из открытого банка </w:t>
            </w:r>
            <w:proofErr w:type="spellStart"/>
            <w:r w:rsidRPr="00F44767">
              <w:rPr>
                <w:sz w:val="20"/>
                <w:szCs w:val="20"/>
              </w:rPr>
              <w:t>Фипи</w:t>
            </w:r>
            <w:proofErr w:type="spellEnd"/>
          </w:p>
        </w:tc>
        <w:tc>
          <w:tcPr>
            <w:tcW w:w="6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3206E" w:rsidRPr="00047E8D" w:rsidRDefault="0083206E" w:rsidP="0083206E">
            <w:pPr>
              <w:jc w:val="center"/>
            </w:pPr>
            <w: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322B77">
              <w:rPr>
                <w:sz w:val="20"/>
                <w:szCs w:val="20"/>
              </w:rPr>
              <w:t>УОСЗ</w:t>
            </w:r>
          </w:p>
        </w:tc>
        <w:tc>
          <w:tcPr>
            <w:tcW w:w="23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Default="0083206E" w:rsidP="0083206E">
            <w:r w:rsidRPr="002C201A">
              <w:rPr>
                <w:iCs/>
                <w:sz w:val="20"/>
                <w:szCs w:val="20"/>
              </w:rPr>
              <w:t>Владеть приемами решения различных заданий.</w:t>
            </w:r>
          </w:p>
        </w:tc>
        <w:tc>
          <w:tcPr>
            <w:tcW w:w="22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Уметь</w:t>
            </w:r>
            <w:r w:rsidRPr="00165589">
              <w:rPr>
                <w:sz w:val="20"/>
              </w:rPr>
              <w:t xml:space="preserve"> 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2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83206E" w:rsidRPr="00165589" w:rsidRDefault="0083206E" w:rsidP="0083206E">
            <w:pPr>
              <w:autoSpaceDE w:val="0"/>
              <w:autoSpaceDN w:val="0"/>
              <w:adjustRightInd w:val="0"/>
              <w:spacing w:line="235" w:lineRule="auto"/>
              <w:rPr>
                <w:sz w:val="20"/>
                <w:szCs w:val="20"/>
              </w:rPr>
            </w:pPr>
            <w:r w:rsidRPr="00165589">
              <w:rPr>
                <w:sz w:val="20"/>
                <w:szCs w:val="20"/>
              </w:rPr>
              <w:t>Подбирать  примеры  в соответствии с математической задачей</w:t>
            </w:r>
          </w:p>
          <w:p w:rsidR="0083206E" w:rsidRPr="00165589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1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Default="0083206E" w:rsidP="0083206E">
            <w:r w:rsidRPr="00E43C2F">
              <w:rPr>
                <w:sz w:val="20"/>
                <w:szCs w:val="20"/>
              </w:rPr>
              <w:t>текущий</w:t>
            </w:r>
          </w:p>
        </w:tc>
        <w:tc>
          <w:tcPr>
            <w:tcW w:w="158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4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3206E" w:rsidRPr="009768EC" w:rsidRDefault="0083206E" w:rsidP="0083206E">
            <w:pPr>
              <w:rPr>
                <w:sz w:val="20"/>
                <w:szCs w:val="20"/>
              </w:rPr>
            </w:pPr>
          </w:p>
        </w:tc>
      </w:tr>
    </w:tbl>
    <w:p w:rsidR="0083206E" w:rsidRDefault="0083206E" w:rsidP="0083206E">
      <w:pPr>
        <w:jc w:val="center"/>
        <w:rPr>
          <w:b/>
          <w:u w:val="single"/>
          <w:lang w:val="en-US"/>
        </w:rPr>
      </w:pPr>
    </w:p>
    <w:p w:rsidR="0083206E" w:rsidRDefault="0083206E" w:rsidP="0083206E">
      <w:pPr>
        <w:jc w:val="center"/>
        <w:rPr>
          <w:b/>
          <w:u w:val="single"/>
          <w:lang w:val="en-US"/>
        </w:rPr>
      </w:pPr>
    </w:p>
    <w:p w:rsidR="0083206E" w:rsidRDefault="0083206E" w:rsidP="0083206E">
      <w:pPr>
        <w:jc w:val="center"/>
        <w:rPr>
          <w:b/>
          <w:u w:val="single"/>
          <w:lang w:val="en-US"/>
        </w:rPr>
      </w:pPr>
    </w:p>
    <w:p w:rsidR="0083206E" w:rsidRDefault="0083206E" w:rsidP="0083206E">
      <w:pPr>
        <w:jc w:val="center"/>
        <w:rPr>
          <w:b/>
          <w:u w:val="single"/>
          <w:lang w:val="en-US"/>
        </w:rPr>
      </w:pPr>
    </w:p>
    <w:p w:rsidR="0083206E" w:rsidRDefault="0083206E" w:rsidP="0083206E">
      <w:pPr>
        <w:jc w:val="center"/>
        <w:rPr>
          <w:b/>
          <w:u w:val="single"/>
          <w:lang w:val="en-US"/>
        </w:rPr>
      </w:pPr>
    </w:p>
    <w:p w:rsidR="0083206E" w:rsidRDefault="0083206E" w:rsidP="0083206E">
      <w:pPr>
        <w:jc w:val="center"/>
        <w:rPr>
          <w:b/>
          <w:u w:val="single"/>
        </w:rPr>
      </w:pPr>
    </w:p>
    <w:p w:rsidR="0083206E" w:rsidRDefault="0083206E" w:rsidP="0083206E">
      <w:pPr>
        <w:jc w:val="center"/>
        <w:rPr>
          <w:b/>
          <w:u w:val="single"/>
        </w:rPr>
      </w:pPr>
    </w:p>
    <w:p w:rsidR="0083206E" w:rsidRDefault="0083206E" w:rsidP="0083206E">
      <w:pPr>
        <w:jc w:val="center"/>
        <w:rPr>
          <w:b/>
          <w:u w:val="single"/>
          <w:lang w:val="en-US"/>
        </w:rPr>
      </w:pPr>
      <w:r w:rsidRPr="00162922">
        <w:rPr>
          <w:b/>
          <w:u w:val="single"/>
        </w:rPr>
        <w:t>Модуль «Геометрия»</w:t>
      </w:r>
    </w:p>
    <w:p w:rsidR="0083206E" w:rsidRPr="00536DF8" w:rsidRDefault="0083206E" w:rsidP="0083206E"/>
    <w:tbl>
      <w:tblPr>
        <w:tblW w:w="1456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704"/>
        <w:gridCol w:w="1935"/>
        <w:gridCol w:w="850"/>
        <w:gridCol w:w="1101"/>
        <w:gridCol w:w="1897"/>
        <w:gridCol w:w="2126"/>
        <w:gridCol w:w="2127"/>
        <w:gridCol w:w="1842"/>
        <w:gridCol w:w="993"/>
        <w:gridCol w:w="992"/>
      </w:tblGrid>
      <w:tr w:rsidR="0083206E" w:rsidRPr="00D66D90" w:rsidTr="0083206E">
        <w:trPr>
          <w:trHeight w:val="122"/>
        </w:trPr>
        <w:tc>
          <w:tcPr>
            <w:tcW w:w="704" w:type="dxa"/>
            <w:vMerge w:val="restart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 xml:space="preserve">№ </w:t>
            </w:r>
            <w:proofErr w:type="gramStart"/>
            <w:r w:rsidRPr="00536DF8">
              <w:t>п</w:t>
            </w:r>
            <w:proofErr w:type="gramEnd"/>
            <w:r w:rsidRPr="00536DF8">
              <w:t>/п</w:t>
            </w:r>
          </w:p>
        </w:tc>
        <w:tc>
          <w:tcPr>
            <w:tcW w:w="1935" w:type="dxa"/>
            <w:vMerge w:val="restart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Тема урока</w:t>
            </w:r>
          </w:p>
        </w:tc>
        <w:tc>
          <w:tcPr>
            <w:tcW w:w="850" w:type="dxa"/>
            <w:vMerge w:val="restart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Кол-во часов</w:t>
            </w:r>
          </w:p>
        </w:tc>
        <w:tc>
          <w:tcPr>
            <w:tcW w:w="1101" w:type="dxa"/>
            <w:vMerge w:val="restart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Тип урока</w:t>
            </w:r>
          </w:p>
        </w:tc>
        <w:tc>
          <w:tcPr>
            <w:tcW w:w="1897" w:type="dxa"/>
            <w:vMerge w:val="restart"/>
          </w:tcPr>
          <w:p w:rsidR="0083206E" w:rsidRPr="00536DF8" w:rsidRDefault="0083206E" w:rsidP="0083206E">
            <w:pPr>
              <w:jc w:val="center"/>
            </w:pPr>
            <w:r w:rsidRPr="00536DF8">
              <w:t xml:space="preserve">Вид </w:t>
            </w:r>
          </w:p>
          <w:p w:rsidR="0083206E" w:rsidRPr="00536DF8" w:rsidRDefault="0083206E" w:rsidP="0083206E">
            <w:pPr>
              <w:jc w:val="center"/>
            </w:pPr>
            <w:r w:rsidRPr="00536DF8">
              <w:t>контроля</w:t>
            </w:r>
          </w:p>
        </w:tc>
        <w:tc>
          <w:tcPr>
            <w:tcW w:w="6095" w:type="dxa"/>
            <w:gridSpan w:val="3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Планируемые результаты</w:t>
            </w:r>
          </w:p>
        </w:tc>
        <w:tc>
          <w:tcPr>
            <w:tcW w:w="1985" w:type="dxa"/>
            <w:gridSpan w:val="2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 xml:space="preserve">Дата </w:t>
            </w:r>
          </w:p>
        </w:tc>
      </w:tr>
      <w:tr w:rsidR="0083206E" w:rsidRPr="00D66D90" w:rsidTr="0083206E">
        <w:trPr>
          <w:trHeight w:val="102"/>
        </w:trPr>
        <w:tc>
          <w:tcPr>
            <w:tcW w:w="704" w:type="dxa"/>
            <w:vMerge/>
            <w:vAlign w:val="center"/>
          </w:tcPr>
          <w:p w:rsidR="0083206E" w:rsidRPr="00536DF8" w:rsidRDefault="0083206E" w:rsidP="0083206E">
            <w:pPr>
              <w:jc w:val="center"/>
            </w:pPr>
          </w:p>
        </w:tc>
        <w:tc>
          <w:tcPr>
            <w:tcW w:w="1935" w:type="dxa"/>
            <w:vMerge/>
            <w:vAlign w:val="center"/>
          </w:tcPr>
          <w:p w:rsidR="0083206E" w:rsidRPr="00536DF8" w:rsidRDefault="0083206E" w:rsidP="0083206E">
            <w:pPr>
              <w:jc w:val="center"/>
            </w:pPr>
          </w:p>
        </w:tc>
        <w:tc>
          <w:tcPr>
            <w:tcW w:w="850" w:type="dxa"/>
            <w:vMerge/>
            <w:vAlign w:val="center"/>
          </w:tcPr>
          <w:p w:rsidR="0083206E" w:rsidRPr="00536DF8" w:rsidRDefault="0083206E" w:rsidP="0083206E">
            <w:pPr>
              <w:jc w:val="center"/>
            </w:pPr>
          </w:p>
        </w:tc>
        <w:tc>
          <w:tcPr>
            <w:tcW w:w="1101" w:type="dxa"/>
            <w:vMerge/>
            <w:vAlign w:val="center"/>
          </w:tcPr>
          <w:p w:rsidR="0083206E" w:rsidRPr="00536DF8" w:rsidRDefault="0083206E" w:rsidP="0083206E">
            <w:pPr>
              <w:jc w:val="center"/>
            </w:pPr>
          </w:p>
        </w:tc>
        <w:tc>
          <w:tcPr>
            <w:tcW w:w="1897" w:type="dxa"/>
            <w:vMerge/>
          </w:tcPr>
          <w:p w:rsidR="0083206E" w:rsidRPr="00536DF8" w:rsidRDefault="0083206E" w:rsidP="0083206E">
            <w:pPr>
              <w:jc w:val="center"/>
            </w:pPr>
          </w:p>
        </w:tc>
        <w:tc>
          <w:tcPr>
            <w:tcW w:w="2126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предметные</w:t>
            </w:r>
          </w:p>
        </w:tc>
        <w:tc>
          <w:tcPr>
            <w:tcW w:w="2127" w:type="dxa"/>
            <w:vAlign w:val="center"/>
          </w:tcPr>
          <w:p w:rsidR="0083206E" w:rsidRPr="00536DF8" w:rsidRDefault="0083206E" w:rsidP="0083206E">
            <w:pPr>
              <w:jc w:val="center"/>
            </w:pPr>
            <w:proofErr w:type="spellStart"/>
            <w:r w:rsidRPr="00536DF8">
              <w:t>метапредметные</w:t>
            </w:r>
            <w:proofErr w:type="spellEnd"/>
          </w:p>
        </w:tc>
        <w:tc>
          <w:tcPr>
            <w:tcW w:w="1842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личностные</w:t>
            </w:r>
          </w:p>
        </w:tc>
        <w:tc>
          <w:tcPr>
            <w:tcW w:w="993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по плану</w:t>
            </w:r>
          </w:p>
        </w:tc>
        <w:tc>
          <w:tcPr>
            <w:tcW w:w="992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факт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1</w:t>
            </w:r>
          </w:p>
        </w:tc>
        <w:tc>
          <w:tcPr>
            <w:tcW w:w="1935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2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3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4</w:t>
            </w:r>
          </w:p>
        </w:tc>
        <w:tc>
          <w:tcPr>
            <w:tcW w:w="1897" w:type="dxa"/>
          </w:tcPr>
          <w:p w:rsidR="0083206E" w:rsidRPr="00536DF8" w:rsidRDefault="0083206E" w:rsidP="0083206E">
            <w:pPr>
              <w:jc w:val="center"/>
            </w:pPr>
            <w:r w:rsidRPr="00536DF8">
              <w:t>5</w:t>
            </w:r>
          </w:p>
        </w:tc>
        <w:tc>
          <w:tcPr>
            <w:tcW w:w="2126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6</w:t>
            </w:r>
          </w:p>
        </w:tc>
        <w:tc>
          <w:tcPr>
            <w:tcW w:w="2127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7</w:t>
            </w:r>
          </w:p>
        </w:tc>
        <w:tc>
          <w:tcPr>
            <w:tcW w:w="1842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8</w:t>
            </w:r>
          </w:p>
        </w:tc>
        <w:tc>
          <w:tcPr>
            <w:tcW w:w="993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9</w:t>
            </w:r>
          </w:p>
        </w:tc>
        <w:tc>
          <w:tcPr>
            <w:tcW w:w="992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36DF8">
              <w:t>10</w:t>
            </w: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6F6EBC" w:rsidRDefault="0083206E" w:rsidP="0083206E">
            <w:pPr>
              <w:jc w:val="center"/>
              <w:rPr>
                <w:b/>
              </w:rPr>
            </w:pPr>
            <w:r w:rsidRPr="006F6EBC">
              <w:rPr>
                <w:b/>
                <w:bCs/>
              </w:rPr>
              <w:t>Векторы</w:t>
            </w:r>
            <w:r>
              <w:rPr>
                <w:b/>
                <w:bCs/>
              </w:rPr>
              <w:t xml:space="preserve"> (9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autoSpaceDE w:val="0"/>
              <w:autoSpaceDN w:val="0"/>
              <w:adjustRightInd w:val="0"/>
              <w:spacing w:line="264" w:lineRule="auto"/>
              <w:jc w:val="center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>Понятие вектора. Равенство векторов</w:t>
            </w:r>
          </w:p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9336F6" w:rsidRDefault="0083206E" w:rsidP="0083206E">
            <w:pPr>
              <w:jc w:val="center"/>
            </w:pPr>
            <w:r w:rsidRPr="009336F6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autoSpaceDE w:val="0"/>
              <w:autoSpaceDN w:val="0"/>
              <w:adjustRightInd w:val="0"/>
              <w:spacing w:line="237" w:lineRule="auto"/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 xml:space="preserve">Уметь изображать и обозначать векторы, </w:t>
            </w:r>
            <w:r>
              <w:rPr>
                <w:sz w:val="20"/>
                <w:szCs w:val="20"/>
              </w:rPr>
              <w:t>находить равные векторы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Учитывать правило в планировании и контроле способа решения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являть </w:t>
            </w:r>
            <w:r w:rsidRPr="00A73B3E">
              <w:rPr>
                <w:sz w:val="20"/>
                <w:szCs w:val="20"/>
              </w:rPr>
              <w:t>лог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и крит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мышлени</w:t>
            </w:r>
            <w:r>
              <w:rPr>
                <w:sz w:val="20"/>
                <w:szCs w:val="20"/>
              </w:rPr>
              <w:t>я, культуру реч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 xml:space="preserve">Откладывание вектора от данной точки 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9336F6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 xml:space="preserve">Уметь откладывать от любой точки плоскости вектор, равный </w:t>
            </w:r>
            <w:proofErr w:type="gramStart"/>
            <w:r w:rsidRPr="0011342F">
              <w:rPr>
                <w:sz w:val="20"/>
                <w:szCs w:val="20"/>
              </w:rPr>
              <w:t>данному</w:t>
            </w:r>
            <w:proofErr w:type="gramEnd"/>
            <w:r w:rsidRPr="0011342F">
              <w:rPr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Уметь в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 xml:space="preserve">Сложение и </w:t>
            </w:r>
            <w:r w:rsidRPr="0011342F">
              <w:rPr>
                <w:sz w:val="20"/>
                <w:szCs w:val="20"/>
              </w:rPr>
              <w:lastRenderedPageBreak/>
              <w:t>вычитание вектор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9336F6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 xml:space="preserve">Знать законы </w:t>
            </w:r>
            <w:r w:rsidRPr="0011342F">
              <w:rPr>
                <w:sz w:val="20"/>
                <w:szCs w:val="20"/>
              </w:rPr>
              <w:lastRenderedPageBreak/>
              <w:t>сложения векторов, уметь строить сумму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lastRenderedPageBreak/>
              <w:t xml:space="preserve">Учитывать разные </w:t>
            </w:r>
            <w:r w:rsidRPr="00536DF8">
              <w:rPr>
                <w:sz w:val="20"/>
                <w:szCs w:val="20"/>
              </w:rPr>
              <w:lastRenderedPageBreak/>
              <w:t>мнения и стремиться к координации различных позиций в сотрудничестве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lastRenderedPageBreak/>
              <w:t xml:space="preserve">Осознавать </w:t>
            </w:r>
            <w:r w:rsidRPr="00536DF8">
              <w:rPr>
                <w:sz w:val="20"/>
                <w:szCs w:val="20"/>
              </w:rPr>
              <w:lastRenderedPageBreak/>
              <w:t>математические составляющие окружающего мира.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>Вычитание вектор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9336F6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autoSpaceDE w:val="0"/>
              <w:autoSpaceDN w:val="0"/>
              <w:adjustRightInd w:val="0"/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11342F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>Знать правило построения разности векторов, уметь строить разность векторов</w:t>
            </w:r>
          </w:p>
        </w:tc>
        <w:tc>
          <w:tcPr>
            <w:tcW w:w="2127" w:type="dxa"/>
          </w:tcPr>
          <w:p w:rsidR="0083206E" w:rsidRPr="00465EAD" w:rsidRDefault="0083206E" w:rsidP="0083206E">
            <w:pPr>
              <w:rPr>
                <w:sz w:val="20"/>
                <w:szCs w:val="20"/>
              </w:rPr>
            </w:pPr>
            <w:r w:rsidRPr="00465EAD">
              <w:rPr>
                <w:sz w:val="20"/>
                <w:szCs w:val="20"/>
              </w:rPr>
              <w:t>Осуществлять поиск необходимой информации для выполнения учебных заданий с использованием учебной литературы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65EAD">
              <w:rPr>
                <w:sz w:val="20"/>
                <w:szCs w:val="20"/>
              </w:rPr>
              <w:t>Воспроизводить изученную информацию с заданной степенью свернутости</w:t>
            </w:r>
          </w:p>
        </w:tc>
        <w:tc>
          <w:tcPr>
            <w:tcW w:w="1842" w:type="dxa"/>
          </w:tcPr>
          <w:p w:rsidR="0083206E" w:rsidRPr="00465EAD" w:rsidRDefault="0083206E" w:rsidP="0083206E">
            <w:pPr>
              <w:rPr>
                <w:sz w:val="20"/>
                <w:szCs w:val="20"/>
              </w:rPr>
            </w:pPr>
            <w:r w:rsidRPr="00465EAD">
              <w:rPr>
                <w:sz w:val="20"/>
                <w:szCs w:val="20"/>
              </w:rPr>
              <w:t>Выбирать форму записи решения, записывать ход решения в свободной форме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65EAD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11342F">
              <w:rPr>
                <w:sz w:val="20"/>
                <w:szCs w:val="20"/>
              </w:rPr>
              <w:t>Решение задач «Сложение и вычитание векторов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Знать законы сложения и вычитания векторов, уметь строить сумму и разность двух и более векторов, пользоваться правилом треугольника, параллелограмма, многоугольник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70025">
              <w:rPr>
                <w:sz w:val="20"/>
                <w:szCs w:val="20"/>
              </w:rPr>
              <w:t>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sz w:val="20"/>
                <w:szCs w:val="20"/>
              </w:rPr>
              <w:t xml:space="preserve">; </w:t>
            </w:r>
            <w:r w:rsidRPr="00F70025">
              <w:rPr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465EAD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465EAD">
              <w:rPr>
                <w:sz w:val="20"/>
                <w:szCs w:val="20"/>
              </w:rPr>
              <w:t>бъяснять изученные положения на самостоятельно подобранных примерах, исследовать несложные практические ситуации, проводить классификацию по выделенным признакам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Произведение вектора на число.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B730D3">
              <w:rPr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D66D90">
              <w:rPr>
                <w:sz w:val="20"/>
                <w:szCs w:val="20"/>
              </w:rPr>
              <w:lastRenderedPageBreak/>
              <w:t>«Ох, уж эти векторы!»</w:t>
            </w:r>
          </w:p>
          <w:p w:rsidR="0083206E" w:rsidRPr="00A658B8" w:rsidRDefault="0083206E" w:rsidP="0083206E">
            <w:pPr>
              <w:outlineLvl w:val="0"/>
              <w:rPr>
                <w:color w:val="333333"/>
                <w:kern w:val="36"/>
                <w:sz w:val="20"/>
                <w:szCs w:val="20"/>
              </w:rPr>
            </w:pPr>
          </w:p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9336F6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 xml:space="preserve">Знать свойства умножения вектора на число, уметь решать задачи на умножение вектора </w:t>
            </w:r>
            <w:r w:rsidRPr="009336F6">
              <w:rPr>
                <w:sz w:val="20"/>
                <w:szCs w:val="20"/>
              </w:rPr>
              <w:lastRenderedPageBreak/>
              <w:t>на число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lastRenderedPageBreak/>
              <w:t>Осуществлять сравнение, классификацию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 xml:space="preserve">Уметь дополнять и исправлять ответ других учащихся, предлагать свои способы решения </w:t>
            </w:r>
            <w:r w:rsidRPr="00536DF8">
              <w:rPr>
                <w:sz w:val="20"/>
                <w:szCs w:val="20"/>
              </w:rPr>
              <w:lastRenderedPageBreak/>
              <w:t>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Применение векторов к решению задач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Уметь решать задачи на применение законов сложения, вычитания векторов, умножения вектора на число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</w:tcPr>
          <w:p w:rsidR="0083206E" w:rsidRPr="00465EAD" w:rsidRDefault="0083206E" w:rsidP="0083206E">
            <w:pPr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Уметь</w:t>
            </w:r>
            <w:r w:rsidRPr="00465EAD">
              <w:rPr>
                <w:sz w:val="20"/>
                <w:szCs w:val="20"/>
              </w:rPr>
              <w:t xml:space="preserve"> самостоятельно создавать алгоритмы познавательной деятельности для решения задач поискового характер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Средняя линия трапеци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Знать, какой отрезок называется средней линией трапеции; уметь формулировать и доказывать теорему о средней линии трапеци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70025">
              <w:rPr>
                <w:sz w:val="20"/>
                <w:szCs w:val="20"/>
              </w:rPr>
              <w:t>онима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ущност</w:t>
            </w:r>
            <w:r>
              <w:rPr>
                <w:sz w:val="20"/>
                <w:szCs w:val="20"/>
              </w:rPr>
              <w:t>ь</w:t>
            </w:r>
            <w:r w:rsidRPr="00F70025">
              <w:rPr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9336F6" w:rsidRDefault="0083206E" w:rsidP="0083206E">
            <w:pPr>
              <w:jc w:val="both"/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Контрольная работа №1</w:t>
            </w:r>
            <w:r>
              <w:rPr>
                <w:sz w:val="20"/>
                <w:szCs w:val="20"/>
              </w:rPr>
              <w:t xml:space="preserve"> по теме:</w:t>
            </w:r>
            <w:r w:rsidRPr="009336F6">
              <w:rPr>
                <w:sz w:val="20"/>
                <w:szCs w:val="20"/>
              </w:rPr>
              <w:t xml:space="preserve"> «Векторы»</w:t>
            </w:r>
          </w:p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9336F6" w:rsidRDefault="0083206E" w:rsidP="0083206E">
            <w:pPr>
              <w:jc w:val="center"/>
            </w:pPr>
            <w:r w:rsidRPr="009336F6">
              <w:t>УПОК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536DF8">
              <w:rPr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6D7604">
              <w:rPr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9336F6" w:rsidRDefault="0083206E" w:rsidP="0083206E">
            <w:pPr>
              <w:jc w:val="center"/>
              <w:rPr>
                <w:b/>
              </w:rPr>
            </w:pPr>
            <w:r w:rsidRPr="009336F6">
              <w:rPr>
                <w:b/>
              </w:rPr>
              <w:t>Метод координат</w:t>
            </w:r>
            <w:r>
              <w:rPr>
                <w:b/>
              </w:rPr>
              <w:t xml:space="preserve"> (8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9336F6">
              <w:rPr>
                <w:sz w:val="20"/>
                <w:szCs w:val="20"/>
              </w:rPr>
              <w:t>Координаты вектора. Разложение вектора по двум неколлинеарным векторам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9336F6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7D44BE" w:rsidRDefault="0083206E" w:rsidP="0083206E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>
              <w:rPr>
                <w:rFonts w:ascii="TimesNewRomanPSMT" w:hAnsi="TimesNewRomanPSMT" w:cs="TimesNewRomanPSMT"/>
                <w:sz w:val="20"/>
                <w:szCs w:val="20"/>
              </w:rPr>
              <w:t>Уметь о</w:t>
            </w:r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 xml:space="preserve">пределять координаты точки плоскости; проводить операции </w:t>
            </w:r>
            <w:proofErr w:type="gramStart"/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>над</w:t>
            </w:r>
            <w:proofErr w:type="gramEnd"/>
          </w:p>
          <w:p w:rsidR="0083206E" w:rsidRPr="007D44BE" w:rsidRDefault="0083206E" w:rsidP="0083206E">
            <w:pPr>
              <w:autoSpaceDE w:val="0"/>
              <w:autoSpaceDN w:val="0"/>
              <w:adjustRightInd w:val="0"/>
              <w:rPr>
                <w:rFonts w:ascii="TimesNewRomanPSMT" w:hAnsi="TimesNewRomanPSMT" w:cs="TimesNewRomanPSMT"/>
                <w:sz w:val="20"/>
                <w:szCs w:val="20"/>
              </w:rPr>
            </w:pPr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 xml:space="preserve">векторами, вычислять длину и координаты вектора, угол </w:t>
            </w:r>
            <w:proofErr w:type="gramStart"/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>между</w:t>
            </w:r>
            <w:proofErr w:type="gramEnd"/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7D44BE">
              <w:rPr>
                <w:rFonts w:ascii="TimesNewRomanPSMT" w:hAnsi="TimesNewRomanPSMT" w:cs="TimesNewRomanPSMT"/>
                <w:sz w:val="20"/>
                <w:szCs w:val="20"/>
              </w:rPr>
              <w:t>векторами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Видеть математическую задачу в контексте проблемной ситуации в других дисциплинах, в окружающей жизни;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онимать смысл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 xml:space="preserve">поставленной задачи, выстраивать аргументацию, приводить примеры и </w:t>
            </w:r>
            <w:proofErr w:type="spellStart"/>
            <w:r w:rsidRPr="00D66D90">
              <w:rPr>
                <w:sz w:val="20"/>
                <w:szCs w:val="20"/>
              </w:rPr>
              <w:t>контрпримеры</w:t>
            </w:r>
            <w:proofErr w:type="spellEnd"/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Связь между координатами вектора и координатами его начала и конца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C6680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р</w:t>
            </w:r>
            <w:r w:rsidRPr="007D44BE">
              <w:rPr>
                <w:sz w:val="20"/>
                <w:szCs w:val="20"/>
              </w:rPr>
              <w:t xml:space="preserve">аскладывать вектор по двум неколлинеарным векторам, находить координаты вектора, </w:t>
            </w:r>
            <w:r w:rsidRPr="007D44BE">
              <w:rPr>
                <w:sz w:val="20"/>
                <w:szCs w:val="20"/>
              </w:rPr>
              <w:lastRenderedPageBreak/>
              <w:t>выполнять действия над векторами, заданными координатами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lastRenderedPageBreak/>
              <w:t>Находить в различных источниках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 xml:space="preserve">информацию, необходимую для </w:t>
            </w:r>
            <w:r w:rsidRPr="00D66D90">
              <w:rPr>
                <w:sz w:val="20"/>
                <w:szCs w:val="20"/>
              </w:rPr>
              <w:lastRenderedPageBreak/>
              <w:t>решения математических проблем, и представлять</w:t>
            </w:r>
          </w:p>
          <w:p w:rsidR="0083206E" w:rsidRPr="00536DF8" w:rsidRDefault="0083206E" w:rsidP="0083206E">
            <w:r w:rsidRPr="00D66D90">
              <w:rPr>
                <w:sz w:val="20"/>
                <w:szCs w:val="20"/>
              </w:rPr>
              <w:t>ее в понятной форме.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lastRenderedPageBreak/>
              <w:t>Уметь распознавать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 xml:space="preserve">логически некорректные высказывания, </w:t>
            </w:r>
            <w:r w:rsidRPr="00D66D90">
              <w:rPr>
                <w:sz w:val="20"/>
                <w:szCs w:val="20"/>
              </w:rPr>
              <w:lastRenderedPageBreak/>
              <w:t>отличать гипотезу от факт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Простейшие задачи в координатах</w:t>
            </w:r>
            <w:r>
              <w:rPr>
                <w:sz w:val="20"/>
                <w:szCs w:val="20"/>
              </w:rPr>
              <w:t>.</w:t>
            </w:r>
          </w:p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B730D3">
              <w:rPr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D66D90">
              <w:rPr>
                <w:sz w:val="20"/>
                <w:szCs w:val="20"/>
              </w:rPr>
              <w:t>«Ох, уж эти векторы!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C6680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7D44BE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Уметь выводить формулы координат вектора через координаты его конца и начала координат середины отрезка, длины вектора и расстояния между двумя точками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ринимать решение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 xml:space="preserve">в условиях </w:t>
            </w:r>
            <w:proofErr w:type="gramStart"/>
            <w:r w:rsidRPr="00D66D90">
              <w:rPr>
                <w:sz w:val="20"/>
                <w:szCs w:val="20"/>
              </w:rPr>
              <w:t>неполной</w:t>
            </w:r>
            <w:proofErr w:type="gramEnd"/>
            <w:r w:rsidRPr="00D66D90">
              <w:rPr>
                <w:sz w:val="20"/>
                <w:szCs w:val="20"/>
              </w:rPr>
              <w:t xml:space="preserve"> и избыточной, точной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и вероятностной информации;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6D7604">
              <w:rPr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11342F" w:rsidRDefault="0083206E" w:rsidP="0083206E">
            <w:pPr>
              <w:jc w:val="center"/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Решение задач</w:t>
            </w:r>
            <w:r>
              <w:rPr>
                <w:sz w:val="20"/>
                <w:szCs w:val="20"/>
              </w:rPr>
              <w:t xml:space="preserve"> по теме:</w:t>
            </w:r>
            <w:r w:rsidRPr="007D44BE">
              <w:rPr>
                <w:sz w:val="20"/>
                <w:szCs w:val="20"/>
              </w:rPr>
              <w:t xml:space="preserve"> «Метод координат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C6680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р</w:t>
            </w:r>
            <w:r w:rsidRPr="007D44BE">
              <w:rPr>
                <w:sz w:val="20"/>
                <w:szCs w:val="20"/>
              </w:rPr>
              <w:t>ешать задачи с помощью формул координат вектора, координат середины отрезка, длины вектора и расстояния между двумя точками.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Уметь выдвигать гипотезы при решении учебных задач и понимать необходимость их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роверки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роявлять креативность мышления, инициатива, находчивость, активность при решении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7D44BE" w:rsidRDefault="0083206E" w:rsidP="0083206E">
            <w:pPr>
              <w:jc w:val="center"/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 xml:space="preserve">Уравнение окружности. Уравнение </w:t>
            </w:r>
            <w:proofErr w:type="gramStart"/>
            <w:r w:rsidRPr="007D44BE">
              <w:rPr>
                <w:sz w:val="20"/>
                <w:szCs w:val="20"/>
              </w:rPr>
              <w:t>прямой</w:t>
            </w:r>
            <w:proofErr w:type="gramEnd"/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Знать и уметь выводить уравнения окружности и прямой, уметь строить окружность и прямые, заданные уравнениями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рименять индуктивные и дедуктивные способы рассуждений, видеть различные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стратегии решения задач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роявлять способность к эмоциональному восприятию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математических объектов, задач, решений,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рассуждений.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730D3" w:rsidRDefault="0083206E" w:rsidP="0083206E">
            <w:pPr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Решение задач</w:t>
            </w:r>
            <w:r>
              <w:rPr>
                <w:sz w:val="20"/>
                <w:szCs w:val="20"/>
              </w:rPr>
              <w:t xml:space="preserve">. </w:t>
            </w:r>
            <w:r w:rsidRPr="00B730D3">
              <w:rPr>
                <w:sz w:val="20"/>
                <w:szCs w:val="20"/>
              </w:rPr>
              <w:t>Организация проектной деятельности.</w:t>
            </w:r>
          </w:p>
          <w:p w:rsidR="0083206E" w:rsidRPr="007D44BE" w:rsidRDefault="0083206E" w:rsidP="0083206E">
            <w:pPr>
              <w:rPr>
                <w:sz w:val="20"/>
                <w:szCs w:val="20"/>
              </w:rPr>
            </w:pPr>
            <w:r w:rsidRPr="00B730D3">
              <w:rPr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з</w:t>
            </w:r>
            <w:r w:rsidRPr="007D44BE">
              <w:rPr>
                <w:sz w:val="20"/>
                <w:szCs w:val="20"/>
              </w:rPr>
              <w:t xml:space="preserve">аписывать уравнения прямых и окружностей, использовать уравнения при решении задач, строить окружности и прямые, заданные уравнениями. 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Понимать сущность алгоритмических предписаний и уметь действовать в соответствии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с предложенным алгоритмом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Уметь контролировать процесс и результат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7D44BE" w:rsidRDefault="0083206E" w:rsidP="0083206E">
            <w:pPr>
              <w:jc w:val="both"/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Контрольная работа №2</w:t>
            </w:r>
            <w:r>
              <w:rPr>
                <w:sz w:val="20"/>
                <w:szCs w:val="20"/>
              </w:rPr>
              <w:t xml:space="preserve"> по теме:</w:t>
            </w:r>
            <w:r w:rsidRPr="007D44BE">
              <w:rPr>
                <w:sz w:val="20"/>
                <w:szCs w:val="20"/>
              </w:rPr>
              <w:t xml:space="preserve"> «Метод координат»</w:t>
            </w:r>
          </w:p>
          <w:p w:rsidR="0083206E" w:rsidRPr="007D44BE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ПОК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7D44BE">
              <w:rPr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6D7604">
              <w:rPr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7D44BE" w:rsidRDefault="0083206E" w:rsidP="0083206E">
            <w:pPr>
              <w:jc w:val="center"/>
              <w:rPr>
                <w:b/>
              </w:rPr>
            </w:pPr>
            <w:r w:rsidRPr="007D44BE">
              <w:rPr>
                <w:b/>
                <w:bCs/>
              </w:rPr>
              <w:t>Соотно</w:t>
            </w:r>
            <w:r>
              <w:rPr>
                <w:b/>
                <w:bCs/>
              </w:rPr>
              <w:t xml:space="preserve">шения между сторонами и углами </w:t>
            </w:r>
            <w:r w:rsidRPr="007D44BE">
              <w:rPr>
                <w:b/>
                <w:bCs/>
              </w:rPr>
              <w:t>треугольника. Скалярное произведение векторов</w:t>
            </w:r>
            <w:r>
              <w:rPr>
                <w:b/>
                <w:bCs/>
              </w:rPr>
              <w:t xml:space="preserve"> (16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7D44BE" w:rsidRDefault="0083206E" w:rsidP="0083206E">
            <w:pPr>
              <w:jc w:val="center"/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Синус, косинус, тангенс. Основное тригонометрическое тождество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FA5164">
              <w:rPr>
                <w:sz w:val="20"/>
                <w:szCs w:val="20"/>
              </w:rPr>
              <w:t>вычислять</w:t>
            </w:r>
            <w:r>
              <w:rPr>
                <w:sz w:val="20"/>
                <w:szCs w:val="20"/>
              </w:rPr>
              <w:t xml:space="preserve"> </w:t>
            </w:r>
            <w:r w:rsidRPr="00FA5164">
              <w:rPr>
                <w:sz w:val="20"/>
                <w:szCs w:val="20"/>
              </w:rPr>
              <w:t xml:space="preserve">синус, косинус, тангенс углов от 0 до 180, </w:t>
            </w:r>
            <w:r>
              <w:rPr>
                <w:sz w:val="20"/>
                <w:szCs w:val="20"/>
              </w:rPr>
              <w:t>знать</w:t>
            </w:r>
            <w:r w:rsidRPr="00FA5164">
              <w:rPr>
                <w:sz w:val="20"/>
                <w:szCs w:val="20"/>
              </w:rPr>
              <w:t xml:space="preserve"> основное тригонометрическое тождество, формулу для вычисления координат точки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Уметь планировать и осуществлять деятельность, направленную на решение задач исследовательского характера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A5164" w:rsidRDefault="0083206E" w:rsidP="0083206E">
            <w:pPr>
              <w:jc w:val="center"/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Синус, косинус, тангенс. Основное тригонометрическое тождество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FA5164">
              <w:rPr>
                <w:sz w:val="20"/>
                <w:szCs w:val="20"/>
              </w:rPr>
              <w:t>вычислять</w:t>
            </w:r>
            <w:r>
              <w:rPr>
                <w:sz w:val="20"/>
                <w:szCs w:val="20"/>
              </w:rPr>
              <w:t xml:space="preserve"> </w:t>
            </w:r>
            <w:r w:rsidRPr="00FA5164">
              <w:rPr>
                <w:sz w:val="20"/>
                <w:szCs w:val="20"/>
              </w:rPr>
              <w:t>синус, косинус, тангенс углов от 0 до 180, уметь доказывать основное тригонометрическое тождество, знать формулу для вычисления координат точк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sz w:val="20"/>
                <w:szCs w:val="20"/>
              </w:rPr>
              <w:t xml:space="preserve">; </w:t>
            </w:r>
            <w:r w:rsidRPr="00F70025">
              <w:rPr>
                <w:sz w:val="20"/>
                <w:szCs w:val="20"/>
              </w:rPr>
              <w:t>принимать решение в условиях точной и вероятностной информаци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7D44BE" w:rsidRDefault="0083206E" w:rsidP="0083206E">
            <w:pPr>
              <w:jc w:val="center"/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Формулы приведения. Формулы для вычисления координат</w:t>
            </w:r>
            <w:r>
              <w:rPr>
                <w:sz w:val="20"/>
                <w:szCs w:val="20"/>
              </w:rPr>
              <w:t xml:space="preserve"> точк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</w:t>
            </w:r>
            <w:r w:rsidRPr="00FA5164">
              <w:rPr>
                <w:sz w:val="20"/>
                <w:szCs w:val="20"/>
              </w:rPr>
              <w:t>нать</w:t>
            </w:r>
            <w:r>
              <w:rPr>
                <w:sz w:val="20"/>
                <w:szCs w:val="20"/>
              </w:rPr>
              <w:t xml:space="preserve">: формулы приведения; </w:t>
            </w:r>
            <w:r w:rsidRPr="00FA5164">
              <w:rPr>
                <w:sz w:val="20"/>
                <w:szCs w:val="20"/>
              </w:rPr>
              <w:t>формулу для вычисления координат точки</w:t>
            </w:r>
          </w:p>
        </w:tc>
        <w:tc>
          <w:tcPr>
            <w:tcW w:w="2127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Иметь первоначальные представления об идеях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 xml:space="preserve">и о методах математики как об </w:t>
            </w:r>
            <w:proofErr w:type="gramStart"/>
            <w:r w:rsidRPr="00D66D90">
              <w:rPr>
                <w:sz w:val="20"/>
                <w:szCs w:val="20"/>
              </w:rPr>
              <w:t>универсальном</w:t>
            </w:r>
            <w:proofErr w:type="gramEnd"/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proofErr w:type="gramStart"/>
            <w:r w:rsidRPr="00D66D90">
              <w:rPr>
                <w:sz w:val="20"/>
                <w:szCs w:val="20"/>
              </w:rPr>
              <w:t>языке</w:t>
            </w:r>
            <w:proofErr w:type="gramEnd"/>
            <w:r w:rsidRPr="00D66D90">
              <w:rPr>
                <w:sz w:val="20"/>
                <w:szCs w:val="20"/>
              </w:rPr>
              <w:t xml:space="preserve"> науки и техники, о средстве моделирования явлений и процессов.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именять </w:t>
            </w:r>
            <w:r w:rsidRPr="00F70025">
              <w:rPr>
                <w:sz w:val="20"/>
                <w:szCs w:val="20"/>
              </w:rPr>
              <w:t>критичность мышления,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A5164" w:rsidRDefault="0083206E" w:rsidP="0083206E">
            <w:pPr>
              <w:jc w:val="center"/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 xml:space="preserve">Формулы приведения. Формулы для </w:t>
            </w:r>
            <w:r w:rsidRPr="00FA5164">
              <w:rPr>
                <w:sz w:val="20"/>
                <w:szCs w:val="20"/>
              </w:rPr>
              <w:lastRenderedPageBreak/>
              <w:t>вычисления координат</w:t>
            </w:r>
            <w:r>
              <w:rPr>
                <w:sz w:val="20"/>
                <w:szCs w:val="20"/>
              </w:rPr>
              <w:t xml:space="preserve"> точк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применять формулы приведения; </w:t>
            </w:r>
            <w:r w:rsidRPr="00FA5164">
              <w:rPr>
                <w:sz w:val="20"/>
                <w:szCs w:val="20"/>
              </w:rPr>
              <w:t xml:space="preserve">знать формулу для </w:t>
            </w:r>
            <w:r w:rsidRPr="00FA5164">
              <w:rPr>
                <w:sz w:val="20"/>
                <w:szCs w:val="20"/>
              </w:rPr>
              <w:lastRenderedPageBreak/>
              <w:t>вычисления координат точк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lastRenderedPageBreak/>
              <w:t xml:space="preserve">Уметь самостоятельно ставить цели, </w:t>
            </w:r>
            <w:r w:rsidRPr="00D66D90">
              <w:rPr>
                <w:sz w:val="20"/>
                <w:szCs w:val="20"/>
              </w:rPr>
              <w:lastRenderedPageBreak/>
              <w:t>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6D7604">
              <w:rPr>
                <w:sz w:val="20"/>
                <w:szCs w:val="20"/>
              </w:rPr>
              <w:t xml:space="preserve">ыбирать форму записи решения, записывать ход </w:t>
            </w:r>
            <w:r w:rsidRPr="006D7604">
              <w:rPr>
                <w:sz w:val="20"/>
                <w:szCs w:val="20"/>
              </w:rPr>
              <w:lastRenderedPageBreak/>
              <w:t>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Теорема о площади треугольника.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t xml:space="preserve"> Поисково-исследова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D66D90">
              <w:rPr>
                <w:sz w:val="20"/>
                <w:szCs w:val="20"/>
              </w:rPr>
              <w:t>Треугольники... они повсюду!!!»</w:t>
            </w:r>
          </w:p>
          <w:p w:rsidR="0083206E" w:rsidRPr="007D44BE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Уметь доказывать теорему о площади треугольника</w:t>
            </w:r>
            <w:r>
              <w:rPr>
                <w:sz w:val="20"/>
                <w:szCs w:val="20"/>
              </w:rPr>
              <w:t>; применять теорему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70025">
              <w:rPr>
                <w:sz w:val="20"/>
                <w:szCs w:val="20"/>
              </w:rPr>
              <w:t>онима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ущност</w:t>
            </w:r>
            <w:r>
              <w:rPr>
                <w:sz w:val="20"/>
                <w:szCs w:val="20"/>
              </w:rPr>
              <w:t>ь</w:t>
            </w:r>
            <w:r w:rsidRPr="00F70025">
              <w:rPr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являть </w:t>
            </w:r>
            <w:r w:rsidRPr="00A73B3E">
              <w:rPr>
                <w:sz w:val="20"/>
                <w:szCs w:val="20"/>
              </w:rPr>
              <w:t>лог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и крит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мышлени</w:t>
            </w:r>
            <w:r>
              <w:rPr>
                <w:sz w:val="20"/>
                <w:szCs w:val="20"/>
              </w:rPr>
              <w:t xml:space="preserve">я, культуру речи, </w:t>
            </w:r>
            <w:r w:rsidRPr="00A73B3E">
              <w:rPr>
                <w:sz w:val="20"/>
                <w:szCs w:val="20"/>
              </w:rPr>
              <w:t>способност</w:t>
            </w:r>
            <w:r>
              <w:rPr>
                <w:sz w:val="20"/>
                <w:szCs w:val="20"/>
              </w:rPr>
              <w:t>ь</w:t>
            </w:r>
            <w:r w:rsidRPr="00A73B3E">
              <w:rPr>
                <w:sz w:val="20"/>
                <w:szCs w:val="20"/>
              </w:rPr>
              <w:t xml:space="preserve"> к умственному эксперименту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7D44BE" w:rsidRDefault="0083206E" w:rsidP="0083206E">
            <w:pPr>
              <w:jc w:val="center"/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Теорема синусов, теорема косинус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Уметь доказывать теорему синусов, теорему косинусов; применять эти теоремы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F70025">
              <w:rPr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Иметь представление о математической науке как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о сфере человеческой деятельности, ее этапах,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A5164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A5164">
              <w:rPr>
                <w:sz w:val="20"/>
                <w:szCs w:val="20"/>
              </w:rPr>
              <w:t>рименять теоремы</w:t>
            </w:r>
            <w:r>
              <w:rPr>
                <w:sz w:val="20"/>
                <w:szCs w:val="20"/>
              </w:rPr>
              <w:t xml:space="preserve"> синусов и косинусов</w:t>
            </w:r>
            <w:r w:rsidRPr="00FA5164">
              <w:rPr>
                <w:sz w:val="20"/>
                <w:szCs w:val="20"/>
              </w:rPr>
              <w:t xml:space="preserve">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меть решать задачи на использование теорем синусов и косинусов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находить в различных источниках информацию, </w:t>
            </w:r>
            <w:r w:rsidRPr="00F70025">
              <w:rPr>
                <w:sz w:val="20"/>
                <w:szCs w:val="20"/>
              </w:rPr>
              <w:lastRenderedPageBreak/>
              <w:t>необходимую для решения математических проблем</w:t>
            </w:r>
            <w:r>
              <w:rPr>
                <w:sz w:val="20"/>
                <w:szCs w:val="20"/>
              </w:rPr>
              <w:t xml:space="preserve">; </w:t>
            </w:r>
            <w:r w:rsidRPr="00F70025">
              <w:rPr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6D7604">
              <w:rPr>
                <w:sz w:val="20"/>
                <w:szCs w:val="20"/>
              </w:rPr>
              <w:t xml:space="preserve">ыполнять пошаговый контроль, взаимоконтроль </w:t>
            </w:r>
            <w:r w:rsidRPr="006D7604">
              <w:rPr>
                <w:sz w:val="20"/>
                <w:szCs w:val="20"/>
              </w:rPr>
              <w:lastRenderedPageBreak/>
              <w:t>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реугольников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517502" w:rsidRDefault="0083206E" w:rsidP="0083206E">
            <w:pPr>
              <w:autoSpaceDE w:val="0"/>
              <w:autoSpaceDN w:val="0"/>
              <w:adjustRightInd w:val="0"/>
              <w:spacing w:line="252" w:lineRule="auto"/>
              <w:rPr>
                <w:bCs/>
                <w:sz w:val="20"/>
                <w:szCs w:val="20"/>
              </w:rPr>
            </w:pPr>
            <w:r w:rsidRPr="00517502">
              <w:rPr>
                <w:bCs/>
                <w:sz w:val="20"/>
                <w:szCs w:val="20"/>
              </w:rPr>
              <w:t>Зна</w:t>
            </w:r>
            <w:r>
              <w:rPr>
                <w:bCs/>
                <w:sz w:val="20"/>
                <w:szCs w:val="20"/>
              </w:rPr>
              <w:t>ть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  <w:r w:rsidRPr="00517502">
              <w:rPr>
                <w:sz w:val="20"/>
                <w:szCs w:val="20"/>
              </w:rPr>
              <w:t>алгоритм решения практических задач на нахождение длины стороны треугольника по двум другим</w:t>
            </w:r>
          </w:p>
        </w:tc>
        <w:tc>
          <w:tcPr>
            <w:tcW w:w="2127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треугольник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AD79A9" w:rsidRDefault="0083206E" w:rsidP="0083206E">
            <w:pPr>
              <w:autoSpaceDE w:val="0"/>
              <w:autoSpaceDN w:val="0"/>
              <w:adjustRightInd w:val="0"/>
              <w:spacing w:line="264" w:lineRule="auto"/>
              <w:rPr>
                <w:bCs/>
                <w:sz w:val="20"/>
                <w:szCs w:val="20"/>
              </w:rPr>
            </w:pPr>
            <w:r w:rsidRPr="00517502">
              <w:rPr>
                <w:bCs/>
                <w:sz w:val="20"/>
                <w:szCs w:val="20"/>
              </w:rPr>
              <w:t>Зна</w:t>
            </w:r>
            <w:r>
              <w:rPr>
                <w:bCs/>
                <w:sz w:val="20"/>
                <w:szCs w:val="20"/>
              </w:rPr>
              <w:t xml:space="preserve">ть: </w:t>
            </w:r>
            <w:r w:rsidRPr="00517502">
              <w:rPr>
                <w:sz w:val="20"/>
                <w:szCs w:val="20"/>
              </w:rPr>
              <w:t>алгоритм решения ключевых задач, практических задач на вычисление площади треугольника, длины стороны треугольника по двум углам и стороне между ним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находить в различных источниках информацию, необходимую для решения математических проблем</w:t>
            </w:r>
            <w:r>
              <w:rPr>
                <w:sz w:val="20"/>
                <w:szCs w:val="20"/>
              </w:rPr>
              <w:t xml:space="preserve">; </w:t>
            </w:r>
            <w:r w:rsidRPr="00F70025">
              <w:rPr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именять </w:t>
            </w:r>
            <w:r w:rsidRPr="00F70025">
              <w:rPr>
                <w:sz w:val="20"/>
                <w:szCs w:val="20"/>
              </w:rPr>
              <w:t>критичность мышления,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A5164" w:rsidRDefault="0083206E" w:rsidP="0083206E">
            <w:pPr>
              <w:rPr>
                <w:sz w:val="20"/>
                <w:szCs w:val="20"/>
              </w:rPr>
            </w:pPr>
            <w:r w:rsidRPr="00FA5164">
              <w:rPr>
                <w:sz w:val="20"/>
                <w:szCs w:val="20"/>
              </w:rPr>
              <w:t>Измерительные работы</w:t>
            </w:r>
            <w:r>
              <w:rPr>
                <w:sz w:val="20"/>
                <w:szCs w:val="20"/>
              </w:rPr>
              <w:t xml:space="preserve">. 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t>Трансляционно-оформительский этап по проекту</w:t>
            </w:r>
            <w:r>
              <w:rPr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D66D90">
              <w:rPr>
                <w:sz w:val="20"/>
                <w:szCs w:val="20"/>
              </w:rPr>
              <w:t>Треугольники... они повсюду!!!»</w:t>
            </w:r>
            <w:r>
              <w:rPr>
                <w:sz w:val="20"/>
                <w:szCs w:val="20"/>
              </w:rPr>
              <w:t xml:space="preserve"> </w:t>
            </w:r>
          </w:p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FA5164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проводить </w:t>
            </w:r>
            <w:r w:rsidRPr="00FA5164">
              <w:rPr>
                <w:sz w:val="20"/>
                <w:szCs w:val="20"/>
              </w:rPr>
              <w:t xml:space="preserve">измерительные работы, основанные на использовании </w:t>
            </w:r>
          </w:p>
          <w:p w:rsidR="0083206E" w:rsidRPr="00FA5164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</w:t>
            </w:r>
            <w:r w:rsidRPr="00FA5164">
              <w:rPr>
                <w:sz w:val="20"/>
                <w:szCs w:val="20"/>
              </w:rPr>
              <w:t>еорем</w:t>
            </w:r>
            <w:r>
              <w:rPr>
                <w:sz w:val="20"/>
                <w:szCs w:val="20"/>
              </w:rPr>
              <w:t xml:space="preserve"> </w:t>
            </w:r>
            <w:r w:rsidRPr="00FA5164">
              <w:rPr>
                <w:sz w:val="20"/>
                <w:szCs w:val="20"/>
              </w:rPr>
              <w:t xml:space="preserve">синусов, </w:t>
            </w:r>
            <w:r>
              <w:rPr>
                <w:sz w:val="20"/>
                <w:szCs w:val="20"/>
              </w:rPr>
              <w:t>и</w:t>
            </w:r>
            <w:r w:rsidRPr="00FA5164">
              <w:rPr>
                <w:sz w:val="20"/>
                <w:szCs w:val="20"/>
              </w:rPr>
              <w:t xml:space="preserve"> косинусов;</w:t>
            </w:r>
          </w:p>
          <w:p w:rsidR="0083206E" w:rsidRDefault="0083206E" w:rsidP="0083206E">
            <w:pPr>
              <w:autoSpaceDE w:val="0"/>
              <w:autoSpaceDN w:val="0"/>
              <w:adjustRightInd w:val="0"/>
              <w:spacing w:line="264" w:lineRule="auto"/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70025">
              <w:rPr>
                <w:sz w:val="20"/>
                <w:szCs w:val="20"/>
              </w:rPr>
              <w:t>онима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ущност</w:t>
            </w:r>
            <w:r>
              <w:rPr>
                <w:sz w:val="20"/>
                <w:szCs w:val="20"/>
              </w:rPr>
              <w:t>ь</w:t>
            </w:r>
            <w:r w:rsidRPr="00F70025">
              <w:rPr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ение задач по теме: </w:t>
            </w:r>
            <w:r>
              <w:rPr>
                <w:sz w:val="20"/>
                <w:szCs w:val="20"/>
              </w:rPr>
              <w:lastRenderedPageBreak/>
              <w:t>«</w:t>
            </w:r>
            <w:r w:rsidRPr="00FA5164">
              <w:rPr>
                <w:sz w:val="20"/>
                <w:szCs w:val="20"/>
              </w:rPr>
              <w:t>Соотношения между сторонами и углами треугольника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0038B5" w:rsidRDefault="0083206E" w:rsidP="0083206E">
            <w:pPr>
              <w:autoSpaceDE w:val="0"/>
              <w:autoSpaceDN w:val="0"/>
              <w:adjustRightInd w:val="0"/>
              <w:spacing w:line="264" w:lineRule="auto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0038B5">
              <w:rPr>
                <w:sz w:val="20"/>
                <w:szCs w:val="20"/>
              </w:rPr>
              <w:t>пользова</w:t>
            </w:r>
            <w:r>
              <w:rPr>
                <w:sz w:val="20"/>
                <w:szCs w:val="20"/>
              </w:rPr>
              <w:t>ться</w:t>
            </w:r>
            <w:r w:rsidRPr="000038B5">
              <w:rPr>
                <w:sz w:val="20"/>
                <w:szCs w:val="20"/>
              </w:rPr>
              <w:t xml:space="preserve"> теоремами синусов и </w:t>
            </w:r>
            <w:r w:rsidRPr="000038B5">
              <w:rPr>
                <w:sz w:val="20"/>
                <w:szCs w:val="20"/>
              </w:rPr>
              <w:lastRenderedPageBreak/>
              <w:t>косинусов при решении задач на решение треугольников;</w:t>
            </w:r>
          </w:p>
          <w:p w:rsidR="0083206E" w:rsidRPr="000038B5" w:rsidRDefault="0083206E" w:rsidP="0083206E">
            <w:pPr>
              <w:autoSpaceDE w:val="0"/>
              <w:autoSpaceDN w:val="0"/>
              <w:adjustRightInd w:val="0"/>
              <w:spacing w:line="264" w:lineRule="auto"/>
              <w:rPr>
                <w:sz w:val="20"/>
                <w:szCs w:val="20"/>
              </w:rPr>
            </w:pPr>
            <w:r w:rsidRPr="000038B5">
              <w:rPr>
                <w:sz w:val="20"/>
                <w:szCs w:val="20"/>
              </w:rPr>
              <w:t>нахо</w:t>
            </w:r>
            <w:r>
              <w:rPr>
                <w:sz w:val="20"/>
                <w:szCs w:val="20"/>
              </w:rPr>
              <w:t>дить</w:t>
            </w:r>
            <w:r w:rsidRPr="000038B5">
              <w:rPr>
                <w:sz w:val="20"/>
                <w:szCs w:val="20"/>
              </w:rPr>
              <w:t xml:space="preserve"> площади треугольника и параллелограмма через стороны и синус угла</w:t>
            </w:r>
          </w:p>
          <w:p w:rsidR="0083206E" w:rsidRPr="00517502" w:rsidRDefault="0083206E" w:rsidP="0083206E">
            <w:pPr>
              <w:autoSpaceDE w:val="0"/>
              <w:autoSpaceDN w:val="0"/>
              <w:adjustRightInd w:val="0"/>
              <w:spacing w:line="264" w:lineRule="auto"/>
              <w:rPr>
                <w:bCs/>
                <w:sz w:val="20"/>
                <w:szCs w:val="20"/>
              </w:rPr>
            </w:pP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находить в различных </w:t>
            </w:r>
            <w:r w:rsidRPr="00F70025">
              <w:rPr>
                <w:sz w:val="20"/>
                <w:szCs w:val="20"/>
              </w:rPr>
              <w:lastRenderedPageBreak/>
              <w:t>источниках информацию, необходимую для решения математических проблем</w:t>
            </w:r>
            <w:r>
              <w:rPr>
                <w:sz w:val="20"/>
                <w:szCs w:val="20"/>
              </w:rPr>
              <w:t xml:space="preserve">; </w:t>
            </w:r>
            <w:r w:rsidRPr="00F70025">
              <w:rPr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lastRenderedPageBreak/>
              <w:t xml:space="preserve">Иметь представление о </w:t>
            </w:r>
            <w:r w:rsidRPr="00D66D90">
              <w:rPr>
                <w:sz w:val="20"/>
                <w:szCs w:val="20"/>
              </w:rPr>
              <w:lastRenderedPageBreak/>
              <w:t>математической науке как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о сфере человеческой деятельности, ее этапах,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значимости для развития цивилизаци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: «</w:t>
            </w:r>
            <w:r w:rsidRPr="00FA5164">
              <w:rPr>
                <w:sz w:val="20"/>
                <w:szCs w:val="20"/>
              </w:rPr>
              <w:t>Соотношения между сторонами и углами треугольника»</w:t>
            </w:r>
          </w:p>
          <w:p w:rsidR="0083206E" w:rsidRPr="00FA516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autoSpaceDE w:val="0"/>
              <w:autoSpaceDN w:val="0"/>
              <w:adjustRightInd w:val="0"/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Уметь решать задачи, строить углы, вычислять координаты точки с помощью синуса, косинуса и тангенса угла, вычислять площадь треугольника по двум сторонам и углу между ними, решать треугольники; объяснять, что такое угол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между векторами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  <w:r>
              <w:rPr>
                <w:sz w:val="20"/>
                <w:szCs w:val="20"/>
              </w:rPr>
              <w:t xml:space="preserve">; </w:t>
            </w:r>
            <w:r w:rsidRPr="00F70025">
              <w:rPr>
                <w:sz w:val="20"/>
                <w:szCs w:val="20"/>
              </w:rPr>
              <w:t>видеть математическую задачу в контексте проб</w:t>
            </w:r>
            <w:r w:rsidRPr="00F70025">
              <w:rPr>
                <w:sz w:val="20"/>
                <w:szCs w:val="20"/>
              </w:rPr>
              <w:softHyphen/>
              <w:t>лемной ситуации в других дисциплинах, в окружающей жизн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являть </w:t>
            </w:r>
            <w:r w:rsidRPr="00F70025">
              <w:rPr>
                <w:sz w:val="20"/>
                <w:szCs w:val="20"/>
              </w:rPr>
              <w:t>критичность мышления,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Скалярное произведение векторов.</w:t>
            </w:r>
          </w:p>
          <w:p w:rsidR="0083206E" w:rsidRPr="00FA5164" w:rsidRDefault="0083206E" w:rsidP="0083206E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определение скалярного произведения векторов, условие перпендикулярности вектор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F70025">
              <w:rPr>
                <w:sz w:val="20"/>
                <w:szCs w:val="20"/>
              </w:rPr>
              <w:t>идеть задачу в контексте проб</w:t>
            </w:r>
            <w:r w:rsidRPr="00F70025">
              <w:rPr>
                <w:sz w:val="20"/>
                <w:szCs w:val="20"/>
              </w:rPr>
              <w:softHyphen/>
              <w:t xml:space="preserve">лемной ситуации в других дисциплинах, в окружающей жизни; 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Скалярное произведение векторов в координатах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616FC1">
              <w:rPr>
                <w:sz w:val="20"/>
                <w:szCs w:val="20"/>
              </w:rPr>
              <w:t>выражать скалярное произведение</w:t>
            </w:r>
            <w:r>
              <w:rPr>
                <w:sz w:val="20"/>
                <w:szCs w:val="20"/>
              </w:rPr>
              <w:t xml:space="preserve"> векторов</w:t>
            </w:r>
            <w:r w:rsidRPr="00616FC1">
              <w:rPr>
                <w:sz w:val="20"/>
                <w:szCs w:val="20"/>
              </w:rPr>
              <w:t xml:space="preserve"> в координатах, знать его свойства, уметь решать задач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D66D90">
              <w:rPr>
                <w:sz w:val="20"/>
                <w:szCs w:val="20"/>
              </w:rPr>
              <w:t>Уметь самостоятельно ставить цели, выбирать и создавать алгоритмы для решения учебных математических проблем</w:t>
            </w:r>
          </w:p>
        </w:tc>
        <w:tc>
          <w:tcPr>
            <w:tcW w:w="1842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являть </w:t>
            </w:r>
            <w:r w:rsidRPr="00A73B3E">
              <w:rPr>
                <w:sz w:val="20"/>
                <w:szCs w:val="20"/>
              </w:rPr>
              <w:t>лог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и крит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мышлени</w:t>
            </w:r>
            <w:r>
              <w:rPr>
                <w:sz w:val="20"/>
                <w:szCs w:val="20"/>
              </w:rPr>
              <w:t xml:space="preserve">я, культуру речи, </w:t>
            </w:r>
            <w:r w:rsidRPr="00A73B3E">
              <w:rPr>
                <w:sz w:val="20"/>
                <w:szCs w:val="20"/>
              </w:rPr>
              <w:t>способност</w:t>
            </w:r>
            <w:r>
              <w:rPr>
                <w:sz w:val="20"/>
                <w:szCs w:val="20"/>
              </w:rPr>
              <w:t>ь</w:t>
            </w:r>
            <w:r w:rsidRPr="00A73B3E">
              <w:rPr>
                <w:sz w:val="20"/>
                <w:szCs w:val="20"/>
              </w:rPr>
              <w:t xml:space="preserve"> к умственному эксперименту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Применение скалярного произведения векторов к решению задач.</w:t>
            </w:r>
          </w:p>
          <w:p w:rsidR="0083206E" w:rsidRPr="00B730D3" w:rsidRDefault="0083206E" w:rsidP="0083206E">
            <w:pPr>
              <w:rPr>
                <w:sz w:val="20"/>
                <w:szCs w:val="20"/>
              </w:rPr>
            </w:pPr>
            <w:r w:rsidRPr="00B730D3">
              <w:rPr>
                <w:sz w:val="20"/>
                <w:szCs w:val="20"/>
              </w:rPr>
              <w:t>Организация проектной деятельности.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B730D3">
              <w:rPr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определение скалярного произведения векторов, условие перпендикулярности векторов, выражать скалярное произведение в координатах, знать его свойств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70025">
              <w:rPr>
                <w:sz w:val="20"/>
                <w:szCs w:val="20"/>
              </w:rPr>
              <w:t>онима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ущност</w:t>
            </w:r>
            <w:r>
              <w:rPr>
                <w:sz w:val="20"/>
                <w:szCs w:val="20"/>
              </w:rPr>
              <w:t>ь</w:t>
            </w:r>
            <w:r w:rsidRPr="00F70025">
              <w:rPr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Контрольная работа №3 по теме</w:t>
            </w:r>
            <w:r>
              <w:rPr>
                <w:sz w:val="20"/>
                <w:szCs w:val="20"/>
              </w:rPr>
              <w:t>:</w:t>
            </w:r>
            <w:r w:rsidRPr="00616FC1">
              <w:rPr>
                <w:sz w:val="20"/>
                <w:szCs w:val="20"/>
              </w:rPr>
              <w:t xml:space="preserve"> «Соотношение между сторонами и углами треугольника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ПОК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6D7604">
              <w:rPr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616FC1" w:rsidRDefault="0083206E" w:rsidP="0083206E">
            <w:pPr>
              <w:jc w:val="center"/>
              <w:rPr>
                <w:b/>
              </w:rPr>
            </w:pPr>
            <w:r w:rsidRPr="00616FC1">
              <w:rPr>
                <w:b/>
              </w:rPr>
              <w:t>Длина окружности и площадь круга</w:t>
            </w:r>
            <w:r>
              <w:rPr>
                <w:b/>
              </w:rPr>
              <w:t xml:space="preserve"> (11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bCs/>
                <w:iCs/>
                <w:color w:val="000000"/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Правильный многоугольник</w:t>
            </w:r>
            <w:r>
              <w:rPr>
                <w:sz w:val="20"/>
                <w:szCs w:val="20"/>
              </w:rPr>
              <w:t xml:space="preserve">. 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D66D90">
              <w:rPr>
                <w:sz w:val="20"/>
                <w:szCs w:val="20"/>
              </w:rPr>
              <w:t>«Геометрические паркеты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определение правильного многоугольника</w:t>
            </w:r>
          </w:p>
          <w:p w:rsidR="0083206E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F70025">
              <w:rPr>
                <w:sz w:val="20"/>
                <w:szCs w:val="20"/>
              </w:rPr>
              <w:t>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Окружность, описанная около правильного многоугольника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и уметь применять на практике теорему об окружности, описанной около правильного многоугольник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F70025">
              <w:rPr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sz w:val="20"/>
                <w:szCs w:val="20"/>
              </w:rPr>
              <w:softHyphen/>
              <w:t>лемной ситуации в других дисциплинах, в окружающей жизни;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Окружность, вписанная в правильный многоугольник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и уметь применять на практике теорему об окружности, вписанной в правильный многоугольник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амостоятельно ставить цели, выбирать и созда</w:t>
            </w:r>
            <w:r w:rsidRPr="00F70025">
              <w:rPr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 w:rsidRPr="00F70025">
              <w:rPr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Окружность, описанная около правильного многоугольника</w:t>
            </w:r>
            <w:r>
              <w:rPr>
                <w:sz w:val="20"/>
                <w:szCs w:val="20"/>
              </w:rPr>
              <w:t xml:space="preserve"> и вписанная в него</w:t>
            </w:r>
          </w:p>
        </w:tc>
        <w:tc>
          <w:tcPr>
            <w:tcW w:w="850" w:type="dxa"/>
            <w:vAlign w:val="center"/>
          </w:tcPr>
          <w:p w:rsidR="0083206E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C6680" w:rsidRDefault="0083206E" w:rsidP="0083206E">
            <w:pPr>
              <w:jc w:val="center"/>
            </w:pPr>
            <w: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и уметь применять на практике теорем</w:t>
            </w:r>
            <w:r>
              <w:rPr>
                <w:sz w:val="20"/>
                <w:szCs w:val="20"/>
              </w:rPr>
              <w:t>ы</w:t>
            </w:r>
            <w:r w:rsidRPr="00616FC1">
              <w:rPr>
                <w:sz w:val="20"/>
                <w:szCs w:val="20"/>
              </w:rPr>
              <w:t xml:space="preserve"> об окружности, вписанной в правильный многоугольник</w:t>
            </w:r>
            <w:r>
              <w:rPr>
                <w:sz w:val="20"/>
                <w:szCs w:val="20"/>
              </w:rPr>
              <w:t xml:space="preserve">; </w:t>
            </w:r>
            <w:r w:rsidRPr="00616FC1">
              <w:rPr>
                <w:sz w:val="20"/>
                <w:szCs w:val="20"/>
              </w:rPr>
              <w:t>об окружности, описанной около правильного многоугольник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shd w:val="clear" w:color="auto" w:fill="FFFFFF"/>
              <w:ind w:right="20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выдвигать гипотезы при решении учебных за</w:t>
            </w:r>
            <w:r w:rsidRPr="00F70025">
              <w:rPr>
                <w:sz w:val="20"/>
                <w:szCs w:val="20"/>
              </w:rPr>
              <w:softHyphen/>
              <w:t>дач, понимать необходимость их проверки;</w:t>
            </w:r>
            <w:r w:rsidRPr="00226DFC">
              <w:rPr>
                <w:sz w:val="20"/>
                <w:szCs w:val="20"/>
              </w:rPr>
              <w:t xml:space="preserve"> </w:t>
            </w:r>
            <w:r w:rsidRPr="00F70025">
              <w:rPr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именять </w:t>
            </w:r>
            <w:r w:rsidRPr="00F70025">
              <w:rPr>
                <w:sz w:val="20"/>
                <w:szCs w:val="20"/>
              </w:rPr>
              <w:t>критичность мышления,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Формулы для вычисления площади правильного многоугольника, его стороны и радиуса вписанной окружност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616FC1">
              <w:rPr>
                <w:sz w:val="20"/>
                <w:szCs w:val="20"/>
              </w:rPr>
              <w:t>Знать формулы для вычисления угла, площади и стороны правильного многоугольника и радиуса вписанной в него окружности, уметь их выводить и применять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F70025">
              <w:rPr>
                <w:sz w:val="20"/>
                <w:szCs w:val="20"/>
              </w:rPr>
              <w:t>идеть математическую задачу в контексте проб</w:t>
            </w:r>
            <w:r w:rsidRPr="00F70025">
              <w:rPr>
                <w:sz w:val="20"/>
                <w:szCs w:val="20"/>
              </w:rPr>
              <w:softHyphen/>
              <w:t>лемной ситуации в окружающей жизни; находить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A54763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Построение правильных многоугольников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Выводить и применять при решении задач формулы площади. Строить правильные многоугольник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планировать и осуществлять деятельность, на</w:t>
            </w:r>
            <w:r w:rsidRPr="00F70025">
              <w:rPr>
                <w:sz w:val="20"/>
                <w:szCs w:val="20"/>
              </w:rPr>
              <w:softHyphen/>
              <w:t>правленную на решение задач исследовательского характера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Длина окружности</w:t>
            </w:r>
            <w:r>
              <w:rPr>
                <w:sz w:val="20"/>
                <w:szCs w:val="20"/>
              </w:rPr>
              <w:t>.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t xml:space="preserve"> 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lastRenderedPageBreak/>
              <w:t>Трансляционно-оформительский этап по проекту</w:t>
            </w:r>
            <w:r>
              <w:rPr>
                <w:sz w:val="20"/>
                <w:szCs w:val="20"/>
              </w:rPr>
              <w:t xml:space="preserve"> </w:t>
            </w:r>
            <w:r w:rsidRPr="00D66D90">
              <w:rPr>
                <w:sz w:val="20"/>
                <w:szCs w:val="20"/>
              </w:rPr>
              <w:t>«Геометрические паркеты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 xml:space="preserve">Знать формулы длины окружности и </w:t>
            </w:r>
            <w:r w:rsidRPr="00BF5084">
              <w:rPr>
                <w:sz w:val="20"/>
                <w:szCs w:val="20"/>
              </w:rPr>
              <w:lastRenderedPageBreak/>
              <w:t>дуги окружности, уметь применять их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применять индуктивные и </w:t>
            </w:r>
            <w:r w:rsidRPr="00F70025">
              <w:rPr>
                <w:sz w:val="20"/>
                <w:szCs w:val="20"/>
              </w:rPr>
              <w:lastRenderedPageBreak/>
              <w:t>дедуктивные спосо</w:t>
            </w:r>
            <w:r w:rsidRPr="00F70025">
              <w:rPr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Проявлять </w:t>
            </w:r>
            <w:r w:rsidRPr="00A73B3E">
              <w:rPr>
                <w:sz w:val="20"/>
                <w:szCs w:val="20"/>
              </w:rPr>
              <w:t>лог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и </w:t>
            </w:r>
            <w:r w:rsidRPr="00A73B3E">
              <w:rPr>
                <w:sz w:val="20"/>
                <w:szCs w:val="20"/>
              </w:rPr>
              <w:lastRenderedPageBreak/>
              <w:t>крит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мышлени</w:t>
            </w:r>
            <w:r>
              <w:rPr>
                <w:sz w:val="20"/>
                <w:szCs w:val="20"/>
              </w:rPr>
              <w:t xml:space="preserve">я, культуру речи, </w:t>
            </w:r>
            <w:r w:rsidRPr="00A73B3E">
              <w:rPr>
                <w:sz w:val="20"/>
                <w:szCs w:val="20"/>
              </w:rPr>
              <w:t>способност</w:t>
            </w:r>
            <w:r>
              <w:rPr>
                <w:sz w:val="20"/>
                <w:szCs w:val="20"/>
              </w:rPr>
              <w:t>ь</w:t>
            </w:r>
            <w:r w:rsidRPr="00A73B3E">
              <w:rPr>
                <w:sz w:val="20"/>
                <w:szCs w:val="20"/>
              </w:rPr>
              <w:t xml:space="preserve"> к умственному эксперименту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Площадь круга Площадь кругового сектора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</w:t>
            </w:r>
            <w:r w:rsidRPr="00BF5084">
              <w:rPr>
                <w:sz w:val="20"/>
                <w:szCs w:val="20"/>
              </w:rPr>
              <w:t>нать формулы площади круга и кругового сектора, уметь применять их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70025">
              <w:rPr>
                <w:sz w:val="20"/>
                <w:szCs w:val="20"/>
              </w:rPr>
              <w:t>онима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ущност</w:t>
            </w:r>
            <w:r>
              <w:rPr>
                <w:sz w:val="20"/>
                <w:szCs w:val="20"/>
              </w:rPr>
              <w:t>ь</w:t>
            </w:r>
            <w:r w:rsidRPr="00F70025">
              <w:rPr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Решение задач «Длина окружности. Площадь круга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амостоятельно ставить цели, выбирать и созда</w:t>
            </w:r>
            <w:r w:rsidRPr="00F70025">
              <w:rPr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 w:rsidRPr="00F70025">
              <w:rPr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541620">
              <w:rPr>
                <w:sz w:val="20"/>
                <w:szCs w:val="20"/>
              </w:rPr>
              <w:t>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730D3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.</w:t>
            </w:r>
            <w:r w:rsidRPr="00B730D3">
              <w:rPr>
                <w:sz w:val="20"/>
                <w:szCs w:val="20"/>
              </w:rPr>
              <w:t xml:space="preserve"> Организация проектной деятельности.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B730D3">
              <w:rPr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Уметь применять формулы длины окружности и дуги окружности и формулы площади круга и кругового сектора при решении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выдвигать гипотезы при решении учебных за</w:t>
            </w:r>
            <w:r w:rsidRPr="00F70025">
              <w:rPr>
                <w:sz w:val="20"/>
                <w:szCs w:val="20"/>
              </w:rPr>
              <w:softHyphen/>
              <w:t>дач, понимать необходимость их проверки;</w:t>
            </w:r>
            <w:r w:rsidRPr="00226DFC">
              <w:rPr>
                <w:sz w:val="20"/>
                <w:szCs w:val="20"/>
              </w:rPr>
              <w:t xml:space="preserve"> </w:t>
            </w:r>
            <w:r w:rsidRPr="00F70025">
              <w:rPr>
                <w:sz w:val="20"/>
                <w:szCs w:val="20"/>
              </w:rPr>
              <w:t>принимать решение в условиях 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именять </w:t>
            </w:r>
            <w:r w:rsidRPr="00F70025">
              <w:rPr>
                <w:sz w:val="20"/>
                <w:szCs w:val="20"/>
              </w:rPr>
              <w:t>критичность мышления,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распознавать логически некорректные высказывания, отличать гипотезу от факта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Контрольная работа №4 по теме</w:t>
            </w:r>
            <w:r>
              <w:rPr>
                <w:sz w:val="20"/>
                <w:szCs w:val="20"/>
              </w:rPr>
              <w:t>:</w:t>
            </w:r>
            <w:r w:rsidRPr="00BF5084">
              <w:rPr>
                <w:sz w:val="20"/>
                <w:szCs w:val="20"/>
              </w:rPr>
              <w:t xml:space="preserve"> «Длина окружности и площадь круга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ПОК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83206E" w:rsidRPr="00616FC1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Уметь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</w:t>
            </w:r>
            <w:r w:rsidRPr="006D7604">
              <w:rPr>
                <w:sz w:val="20"/>
                <w:szCs w:val="20"/>
              </w:rPr>
              <w:t>существлять самоконтроль за конечным результатом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BF5084" w:rsidRDefault="0083206E" w:rsidP="0083206E">
            <w:pPr>
              <w:jc w:val="center"/>
              <w:rPr>
                <w:b/>
              </w:rPr>
            </w:pPr>
            <w:r w:rsidRPr="00BF5084">
              <w:rPr>
                <w:b/>
              </w:rPr>
              <w:t>Движение</w:t>
            </w:r>
            <w:r>
              <w:rPr>
                <w:b/>
              </w:rPr>
              <w:t xml:space="preserve"> (7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Отображение плоскости на себя. Понятие движения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 xml:space="preserve">Уметь объяснить, что такое отображение плоскости на себя, </w:t>
            </w:r>
            <w:r w:rsidRPr="00BF5084">
              <w:rPr>
                <w:sz w:val="20"/>
                <w:szCs w:val="20"/>
              </w:rPr>
              <w:lastRenderedPageBreak/>
              <w:t>знать определение движения плоскости</w:t>
            </w:r>
          </w:p>
          <w:p w:rsidR="0083206E" w:rsidRPr="00BF5084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F70025">
              <w:rPr>
                <w:sz w:val="20"/>
                <w:szCs w:val="20"/>
              </w:rPr>
              <w:t xml:space="preserve">идеть математическую задачу в контексте </w:t>
            </w:r>
            <w:r w:rsidRPr="00F70025">
              <w:rPr>
                <w:sz w:val="20"/>
                <w:szCs w:val="20"/>
              </w:rPr>
              <w:lastRenderedPageBreak/>
              <w:t>проб</w:t>
            </w:r>
            <w:r w:rsidRPr="00F70025">
              <w:rPr>
                <w:sz w:val="20"/>
                <w:szCs w:val="20"/>
              </w:rPr>
              <w:softHyphen/>
              <w:t>лемной ситуации в окружающей жизни; находить информацию, необходимую для решения математических проб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6D7604">
              <w:rPr>
                <w:sz w:val="20"/>
                <w:szCs w:val="20"/>
              </w:rPr>
              <w:t xml:space="preserve">ыполнять пошаговый контроль, </w:t>
            </w:r>
            <w:r w:rsidRPr="006D7604">
              <w:rPr>
                <w:sz w:val="20"/>
                <w:szCs w:val="20"/>
              </w:rPr>
              <w:lastRenderedPageBreak/>
              <w:t>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</w:p>
          <w:p w:rsidR="0083206E" w:rsidRDefault="0083206E" w:rsidP="0083206E">
            <w:pPr>
              <w:rPr>
                <w:bCs/>
                <w:iCs/>
                <w:color w:val="000000"/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Симметрия. 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t>Поисково-исследовательский этап по проекту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>
              <w:rPr>
                <w:bCs/>
                <w:iCs/>
                <w:color w:val="000000"/>
                <w:sz w:val="20"/>
                <w:szCs w:val="20"/>
              </w:rPr>
              <w:t xml:space="preserve"> «</w:t>
            </w:r>
            <w:r w:rsidRPr="00D66D90">
              <w:rPr>
                <w:sz w:val="20"/>
                <w:szCs w:val="20"/>
              </w:rPr>
              <w:t>В моде — геометрия!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Знать, уметь применять свойства движений на практике; доказывать, что осевая и центральная симметрия являются движениями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П</w:t>
            </w:r>
            <w:r w:rsidRPr="00F70025">
              <w:rPr>
                <w:sz w:val="20"/>
                <w:szCs w:val="20"/>
              </w:rPr>
              <w:t>онима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ущност</w:t>
            </w:r>
            <w:r>
              <w:rPr>
                <w:sz w:val="20"/>
                <w:szCs w:val="20"/>
              </w:rPr>
              <w:t>ь</w:t>
            </w:r>
            <w:r w:rsidRPr="00F70025">
              <w:rPr>
                <w:sz w:val="20"/>
                <w:szCs w:val="20"/>
              </w:rPr>
              <w:t xml:space="preserve"> алгоритмических предписаний и 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действовать в соответствии с предложенным алго</w:t>
            </w:r>
            <w:r w:rsidRPr="00F70025">
              <w:rPr>
                <w:sz w:val="20"/>
                <w:szCs w:val="20"/>
              </w:rPr>
              <w:softHyphen/>
              <w:t>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 xml:space="preserve">Уметь ясно, точно, грамотно излагать свои мысли в устной и письменной речи, понимать смысл поставленной </w:t>
            </w:r>
            <w:r w:rsidRPr="006D7604">
              <w:rPr>
                <w:sz w:val="20"/>
                <w:szCs w:val="20"/>
              </w:rPr>
              <w:br/>
              <w:t>задач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Уметь объяснять, что такое параллельный перенос и поворот, доказывать, что параллельный перенос и поворот являются движениями плоскости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70025">
              <w:rPr>
                <w:sz w:val="20"/>
                <w:szCs w:val="20"/>
              </w:rPr>
              <w:t>у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самостоятельно ставить цели, выбирать и созда</w:t>
            </w:r>
            <w:r w:rsidRPr="00F70025">
              <w:rPr>
                <w:sz w:val="20"/>
                <w:szCs w:val="20"/>
              </w:rPr>
              <w:softHyphen/>
              <w:t>вать алгоритмы для решения учебных математических проб</w:t>
            </w:r>
            <w:r w:rsidRPr="00F70025">
              <w:rPr>
                <w:sz w:val="20"/>
                <w:szCs w:val="20"/>
              </w:rPr>
              <w:softHyphen/>
              <w:t>ле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роявлять </w:t>
            </w:r>
            <w:r w:rsidRPr="00A73B3E">
              <w:rPr>
                <w:sz w:val="20"/>
                <w:szCs w:val="20"/>
              </w:rPr>
              <w:t>лог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и критическо</w:t>
            </w:r>
            <w:r>
              <w:rPr>
                <w:sz w:val="20"/>
                <w:szCs w:val="20"/>
              </w:rPr>
              <w:t>е</w:t>
            </w:r>
            <w:r w:rsidRPr="00A73B3E">
              <w:rPr>
                <w:sz w:val="20"/>
                <w:szCs w:val="20"/>
              </w:rPr>
              <w:t xml:space="preserve"> мышлени</w:t>
            </w:r>
            <w:r>
              <w:rPr>
                <w:sz w:val="20"/>
                <w:szCs w:val="20"/>
              </w:rPr>
              <w:t xml:space="preserve">я, культуру речи, </w:t>
            </w:r>
            <w:r w:rsidRPr="00A73B3E">
              <w:rPr>
                <w:sz w:val="20"/>
                <w:szCs w:val="20"/>
              </w:rPr>
              <w:t>способност</w:t>
            </w:r>
            <w:r>
              <w:rPr>
                <w:sz w:val="20"/>
                <w:szCs w:val="20"/>
              </w:rPr>
              <w:t>ь</w:t>
            </w:r>
            <w:r w:rsidRPr="00A73B3E">
              <w:rPr>
                <w:sz w:val="20"/>
                <w:szCs w:val="20"/>
              </w:rPr>
              <w:t xml:space="preserve"> к умственному эксперименту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BF5084">
              <w:rPr>
                <w:sz w:val="20"/>
                <w:szCs w:val="20"/>
              </w:rPr>
              <w:t>Параллельный перенос. Поворот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Уметь </w:t>
            </w:r>
            <w:r w:rsidRPr="00CE0444">
              <w:rPr>
                <w:sz w:val="20"/>
                <w:szCs w:val="20"/>
              </w:rPr>
              <w:t>строить образы фигур при симметриях, параллельном переносе и повороте. Уметь решать задачи с применением движений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применять индуктивные и дедуктивные спосо</w:t>
            </w:r>
            <w:r w:rsidRPr="00F70025">
              <w:rPr>
                <w:sz w:val="20"/>
                <w:szCs w:val="20"/>
              </w:rPr>
              <w:softHyphen/>
              <w:t>бы рассуждений, видеть различные стратегии решения задач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В</w:t>
            </w:r>
            <w:r w:rsidRPr="006D7604">
              <w:rPr>
                <w:sz w:val="20"/>
                <w:szCs w:val="20"/>
              </w:rPr>
              <w:t>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ение задач по теме: </w:t>
            </w:r>
            <w:r w:rsidRPr="00CE0444">
              <w:rPr>
                <w:sz w:val="20"/>
                <w:szCs w:val="20"/>
              </w:rPr>
              <w:t>«Движения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0038B5" w:rsidRDefault="0083206E" w:rsidP="0083206E">
            <w:pPr>
              <w:rPr>
                <w:sz w:val="20"/>
                <w:szCs w:val="20"/>
              </w:rPr>
            </w:pPr>
            <w:r w:rsidRPr="000038B5">
              <w:rPr>
                <w:sz w:val="20"/>
                <w:szCs w:val="20"/>
              </w:rPr>
              <w:t>Уметь применять теоремы, отражающие свойства различных видов движений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У</w:t>
            </w:r>
            <w:r w:rsidRPr="00F70025">
              <w:rPr>
                <w:sz w:val="20"/>
                <w:szCs w:val="20"/>
              </w:rPr>
              <w:t>ме</w:t>
            </w:r>
            <w:r>
              <w:rPr>
                <w:sz w:val="20"/>
                <w:szCs w:val="20"/>
              </w:rPr>
              <w:t>ть</w:t>
            </w:r>
            <w:r w:rsidRPr="00F70025">
              <w:rPr>
                <w:sz w:val="20"/>
                <w:szCs w:val="20"/>
              </w:rPr>
              <w:t xml:space="preserve"> выдвигать гипотезы при решении учебных за</w:t>
            </w:r>
            <w:r w:rsidRPr="00F70025">
              <w:rPr>
                <w:sz w:val="20"/>
                <w:szCs w:val="20"/>
              </w:rPr>
              <w:softHyphen/>
              <w:t>дач, понимать необходимость их проверки;</w:t>
            </w:r>
            <w:r w:rsidRPr="00226DFC">
              <w:rPr>
                <w:sz w:val="20"/>
                <w:szCs w:val="20"/>
              </w:rPr>
              <w:t xml:space="preserve"> </w:t>
            </w:r>
            <w:r w:rsidRPr="00F70025">
              <w:rPr>
                <w:sz w:val="20"/>
                <w:szCs w:val="20"/>
              </w:rPr>
              <w:t xml:space="preserve">принимать решение в условиях </w:t>
            </w:r>
            <w:r w:rsidRPr="00F70025">
              <w:rPr>
                <w:sz w:val="20"/>
                <w:szCs w:val="20"/>
              </w:rPr>
              <w:lastRenderedPageBreak/>
              <w:t>не</w:t>
            </w:r>
            <w:r w:rsidRPr="00F70025">
              <w:rPr>
                <w:sz w:val="20"/>
                <w:szCs w:val="20"/>
              </w:rPr>
              <w:softHyphen/>
              <w:t>полной и избыточной, точной и вероятностной информаци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В</w:t>
            </w:r>
            <w:r w:rsidRPr="006D7604">
              <w:rPr>
                <w:sz w:val="20"/>
                <w:szCs w:val="20"/>
              </w:rPr>
              <w:t>ыбирать форму записи решения, записывать ход решения в свободной форме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ешение задач по теме: </w:t>
            </w:r>
            <w:r w:rsidRPr="00CE0444">
              <w:rPr>
                <w:sz w:val="20"/>
                <w:szCs w:val="20"/>
              </w:rPr>
              <w:t>«Движения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0038B5" w:rsidRDefault="0083206E" w:rsidP="0083206E">
            <w:pPr>
              <w:rPr>
                <w:sz w:val="20"/>
                <w:szCs w:val="20"/>
              </w:rPr>
            </w:pPr>
            <w:r w:rsidRPr="000038B5">
              <w:rPr>
                <w:sz w:val="20"/>
                <w:szCs w:val="20"/>
              </w:rPr>
              <w:t>Уметь реш</w:t>
            </w:r>
            <w:r>
              <w:rPr>
                <w:sz w:val="20"/>
                <w:szCs w:val="20"/>
              </w:rPr>
              <w:t>ать</w:t>
            </w:r>
            <w:r w:rsidRPr="000038B5">
              <w:rPr>
                <w:sz w:val="20"/>
                <w:szCs w:val="20"/>
              </w:rPr>
              <w:t xml:space="preserve"> задач</w:t>
            </w:r>
            <w:r>
              <w:rPr>
                <w:sz w:val="20"/>
                <w:szCs w:val="20"/>
              </w:rPr>
              <w:t>и</w:t>
            </w:r>
            <w:r w:rsidRPr="000038B5">
              <w:rPr>
                <w:sz w:val="20"/>
                <w:szCs w:val="20"/>
              </w:rPr>
              <w:t xml:space="preserve"> на комбинацию двух–трех видов движений</w:t>
            </w:r>
            <w:r>
              <w:rPr>
                <w:sz w:val="20"/>
                <w:szCs w:val="20"/>
              </w:rPr>
              <w:t>;</w:t>
            </w:r>
            <w:r w:rsidRPr="000038B5">
              <w:rPr>
                <w:sz w:val="20"/>
                <w:szCs w:val="20"/>
              </w:rPr>
              <w:t xml:space="preserve"> применят</w:t>
            </w:r>
            <w:r>
              <w:rPr>
                <w:sz w:val="20"/>
                <w:szCs w:val="20"/>
              </w:rPr>
              <w:t>ь</w:t>
            </w:r>
            <w:r w:rsidRPr="000038B5">
              <w:rPr>
                <w:sz w:val="20"/>
                <w:szCs w:val="20"/>
              </w:rPr>
              <w:t xml:space="preserve"> свойств</w:t>
            </w:r>
            <w:r>
              <w:rPr>
                <w:sz w:val="20"/>
                <w:szCs w:val="20"/>
              </w:rPr>
              <w:t>а</w:t>
            </w:r>
            <w:r w:rsidRPr="000038B5">
              <w:rPr>
                <w:sz w:val="20"/>
                <w:szCs w:val="20"/>
              </w:rPr>
              <w:t xml:space="preserve"> движений для решения прикладных задач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8635FB">
              <w:rPr>
                <w:sz w:val="20"/>
                <w:szCs w:val="20"/>
              </w:rPr>
              <w:t>Уметь</w:t>
            </w:r>
            <w:r w:rsidRPr="008635FB">
              <w:rPr>
                <w:bCs/>
                <w:sz w:val="20"/>
                <w:szCs w:val="20"/>
              </w:rPr>
              <w:t xml:space="preserve"> выдвигать версии решения проблемы, выбирать средства достижения цели </w:t>
            </w:r>
            <w:proofErr w:type="gramStart"/>
            <w:r w:rsidRPr="008635FB">
              <w:rPr>
                <w:bCs/>
                <w:sz w:val="20"/>
                <w:szCs w:val="20"/>
              </w:rPr>
              <w:t>из</w:t>
            </w:r>
            <w:proofErr w:type="gramEnd"/>
            <w:r w:rsidRPr="008635FB">
              <w:rPr>
                <w:bCs/>
                <w:sz w:val="20"/>
                <w:szCs w:val="20"/>
              </w:rPr>
              <w:t xml:space="preserve"> предложенных, а также искать их самостоятельно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CE0444" w:rsidRDefault="0083206E" w:rsidP="0083206E">
            <w:pPr>
              <w:rPr>
                <w:sz w:val="20"/>
                <w:szCs w:val="20"/>
              </w:rPr>
            </w:pPr>
            <w:r w:rsidRPr="00CE0444">
              <w:rPr>
                <w:sz w:val="20"/>
                <w:szCs w:val="20"/>
              </w:rPr>
              <w:t xml:space="preserve">Контрольная работа №5 </w:t>
            </w:r>
            <w:r>
              <w:rPr>
                <w:sz w:val="20"/>
                <w:szCs w:val="20"/>
              </w:rPr>
              <w:t xml:space="preserve">по теме: </w:t>
            </w:r>
            <w:r w:rsidRPr="00CE0444">
              <w:rPr>
                <w:sz w:val="20"/>
                <w:szCs w:val="20"/>
              </w:rPr>
              <w:t>«Движения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>
              <w:t>УПОК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тематическ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CE0444">
              <w:rPr>
                <w:sz w:val="20"/>
                <w:szCs w:val="20"/>
              </w:rPr>
              <w:t>Уметь применять полученные теоретические знания на практик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8635FB">
              <w:rPr>
                <w:sz w:val="20"/>
                <w:szCs w:val="20"/>
              </w:rPr>
              <w:t>Уметь   самостоятельно контролировать своё время и управлять и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8635FB">
              <w:rPr>
                <w:sz w:val="20"/>
                <w:szCs w:val="20"/>
              </w:rPr>
              <w:t>Проявлять  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F035DC" w:rsidRDefault="0083206E" w:rsidP="0083206E">
            <w:pPr>
              <w:jc w:val="center"/>
              <w:rPr>
                <w:rFonts w:ascii="Times New Roman CYR" w:hAnsi="Times New Roman CYR" w:cs="Times New Roman CYR"/>
                <w:b/>
              </w:rPr>
            </w:pPr>
            <w:r w:rsidRPr="004A237A">
              <w:rPr>
                <w:rFonts w:ascii="Times New Roman CYR" w:hAnsi="Times New Roman CYR" w:cs="Times New Roman CYR"/>
                <w:b/>
              </w:rPr>
              <w:t>Нач</w:t>
            </w:r>
            <w:r>
              <w:rPr>
                <w:rFonts w:ascii="Times New Roman CYR" w:hAnsi="Times New Roman CYR" w:cs="Times New Roman CYR"/>
                <w:b/>
              </w:rPr>
              <w:t>альные сведения из стереометрии (7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sz w:val="20"/>
                <w:szCs w:val="20"/>
              </w:rPr>
              <w:t>Предмет стереометрии</w:t>
            </w:r>
            <w:r>
              <w:rPr>
                <w:sz w:val="20"/>
                <w:szCs w:val="20"/>
              </w:rPr>
              <w:t xml:space="preserve">. </w:t>
            </w:r>
            <w:r w:rsidRPr="00F035DC">
              <w:rPr>
                <w:color w:val="000000"/>
                <w:sz w:val="20"/>
                <w:szCs w:val="20"/>
              </w:rPr>
              <w:t>Многогранник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color w:val="000000"/>
                <w:sz w:val="20"/>
                <w:szCs w:val="20"/>
              </w:rPr>
              <w:t xml:space="preserve">Знать: </w:t>
            </w:r>
            <w:r>
              <w:rPr>
                <w:color w:val="000000"/>
                <w:sz w:val="20"/>
                <w:szCs w:val="20"/>
              </w:rPr>
              <w:t>п</w:t>
            </w:r>
            <w:r w:rsidRPr="00F035DC">
              <w:rPr>
                <w:color w:val="000000"/>
                <w:sz w:val="20"/>
                <w:szCs w:val="20"/>
              </w:rPr>
              <w:t>редмет стереометрии</w:t>
            </w:r>
            <w:r>
              <w:rPr>
                <w:color w:val="000000"/>
                <w:sz w:val="20"/>
                <w:szCs w:val="20"/>
              </w:rPr>
              <w:t>; основные фигуры в пространстве; понятие многогранника,</w:t>
            </w:r>
            <w:r w:rsidRPr="00F035DC">
              <w:rPr>
                <w:sz w:val="18"/>
                <w:szCs w:val="18"/>
              </w:rPr>
              <w:t xml:space="preserve"> </w:t>
            </w:r>
            <w:r>
              <w:rPr>
                <w:sz w:val="20"/>
                <w:szCs w:val="20"/>
              </w:rPr>
              <w:t>в</w:t>
            </w:r>
            <w:r w:rsidRPr="00F035DC">
              <w:rPr>
                <w:sz w:val="20"/>
                <w:szCs w:val="20"/>
              </w:rPr>
              <w:t>ыпуклые и невыпуклые многогранники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работать с математическим текстом,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sz w:val="20"/>
                <w:szCs w:val="20"/>
              </w:rPr>
              <w:t>Призма. Параллелепипед. Свойства параллелепипеда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color w:val="000000"/>
                <w:sz w:val="20"/>
                <w:szCs w:val="20"/>
              </w:rPr>
              <w:t xml:space="preserve">Знать: </w:t>
            </w:r>
            <w:r>
              <w:rPr>
                <w:color w:val="000000"/>
                <w:sz w:val="20"/>
                <w:szCs w:val="20"/>
              </w:rPr>
              <w:t>понятие</w:t>
            </w:r>
            <w:r w:rsidRPr="00F035DC">
              <w:rPr>
                <w:color w:val="000000"/>
                <w:sz w:val="20"/>
                <w:szCs w:val="20"/>
              </w:rPr>
              <w:t xml:space="preserve"> призма, параллелепипед</w:t>
            </w:r>
            <w:r>
              <w:rPr>
                <w:color w:val="000000"/>
                <w:sz w:val="20"/>
                <w:szCs w:val="20"/>
              </w:rPr>
              <w:t xml:space="preserve"> </w:t>
            </w:r>
            <w:r w:rsidRPr="00F035DC">
              <w:rPr>
                <w:sz w:val="20"/>
                <w:szCs w:val="20"/>
              </w:rPr>
              <w:t xml:space="preserve">и </w:t>
            </w:r>
            <w:r>
              <w:rPr>
                <w:sz w:val="20"/>
                <w:szCs w:val="20"/>
              </w:rPr>
              <w:t xml:space="preserve">их </w:t>
            </w:r>
            <w:r w:rsidRPr="00F035DC">
              <w:rPr>
                <w:sz w:val="20"/>
                <w:szCs w:val="20"/>
              </w:rPr>
              <w:t>основные элементы</w:t>
            </w:r>
            <w:r w:rsidRPr="00F035DC">
              <w:rPr>
                <w:color w:val="000000"/>
                <w:sz w:val="20"/>
                <w:szCs w:val="20"/>
              </w:rPr>
              <w:t xml:space="preserve">; </w:t>
            </w:r>
            <w:r>
              <w:rPr>
                <w:sz w:val="20"/>
                <w:szCs w:val="20"/>
              </w:rPr>
              <w:t>с</w:t>
            </w:r>
            <w:r w:rsidRPr="00F035DC">
              <w:rPr>
                <w:sz w:val="20"/>
                <w:szCs w:val="20"/>
              </w:rPr>
              <w:t>войства параллелепипед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8635FB">
              <w:rPr>
                <w:sz w:val="20"/>
                <w:szCs w:val="20"/>
              </w:rPr>
              <w:t>Уметь воспроизводить изученную информацию с заданной степенью свернутост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8635FB">
              <w:rPr>
                <w:sz w:val="20"/>
                <w:szCs w:val="20"/>
              </w:rPr>
              <w:t>Уметь   находить в различных источниках информацию, необходимую для решения математических проблем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D66D90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бъем тела. 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t xml:space="preserve">Трансляционно-оформительский </w:t>
            </w:r>
            <w:r w:rsidRPr="00B730D3">
              <w:rPr>
                <w:bCs/>
                <w:iCs/>
                <w:color w:val="000000"/>
                <w:sz w:val="20"/>
                <w:szCs w:val="20"/>
              </w:rPr>
              <w:lastRenderedPageBreak/>
              <w:t>этап по проекту</w:t>
            </w:r>
            <w:r>
              <w:rPr>
                <w:sz w:val="20"/>
                <w:szCs w:val="20"/>
              </w:rPr>
              <w:t xml:space="preserve"> </w:t>
            </w:r>
            <w:r>
              <w:rPr>
                <w:bCs/>
                <w:iCs/>
                <w:color w:val="000000"/>
                <w:sz w:val="20"/>
                <w:szCs w:val="20"/>
              </w:rPr>
              <w:t>«</w:t>
            </w:r>
            <w:r w:rsidRPr="00D66D90">
              <w:rPr>
                <w:sz w:val="20"/>
                <w:szCs w:val="20"/>
              </w:rPr>
              <w:t>В моде — геометрия!»</w:t>
            </w:r>
          </w:p>
          <w:p w:rsidR="0083206E" w:rsidRPr="00F035DC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color w:val="000000"/>
                <w:sz w:val="20"/>
                <w:szCs w:val="20"/>
              </w:rPr>
              <w:t>Знать: формулы для вычисления объёмов</w:t>
            </w:r>
            <w:r>
              <w:rPr>
                <w:color w:val="000000"/>
                <w:sz w:val="20"/>
                <w:szCs w:val="20"/>
              </w:rPr>
              <w:t xml:space="preserve"> многогранников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 xml:space="preserve">Уметь подбирать информацию, необходимую для </w:t>
            </w:r>
            <w:r w:rsidRPr="00F00D56">
              <w:rPr>
                <w:sz w:val="20"/>
                <w:szCs w:val="20"/>
              </w:rPr>
              <w:lastRenderedPageBreak/>
              <w:t>решения математических проблем, из 2-3 источников и представлять ее в форме устного или письменного сообщения по плану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lastRenderedPageBreak/>
              <w:t xml:space="preserve">Уметь выбирать форму записи решения, </w:t>
            </w:r>
            <w:r w:rsidRPr="00F00D56">
              <w:rPr>
                <w:sz w:val="20"/>
                <w:szCs w:val="20"/>
              </w:rPr>
              <w:lastRenderedPageBreak/>
              <w:t>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Пирамида 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color w:val="000000"/>
                <w:sz w:val="20"/>
                <w:szCs w:val="20"/>
              </w:rPr>
              <w:t xml:space="preserve">Знать: </w:t>
            </w:r>
            <w:r>
              <w:rPr>
                <w:color w:val="000000"/>
                <w:sz w:val="20"/>
                <w:szCs w:val="20"/>
              </w:rPr>
              <w:t>понятие</w:t>
            </w:r>
            <w:r w:rsidRPr="00F035DC">
              <w:rPr>
                <w:color w:val="000000"/>
                <w:sz w:val="20"/>
                <w:szCs w:val="20"/>
              </w:rPr>
              <w:t xml:space="preserve"> </w:t>
            </w:r>
            <w:r>
              <w:rPr>
                <w:color w:val="000000"/>
                <w:sz w:val="20"/>
                <w:szCs w:val="20"/>
              </w:rPr>
              <w:t xml:space="preserve">пирамиды, тетраэдра </w:t>
            </w:r>
            <w:r w:rsidRPr="00F035DC">
              <w:rPr>
                <w:sz w:val="20"/>
                <w:szCs w:val="20"/>
              </w:rPr>
              <w:t xml:space="preserve">и </w:t>
            </w:r>
            <w:r>
              <w:rPr>
                <w:sz w:val="20"/>
                <w:szCs w:val="20"/>
              </w:rPr>
              <w:t xml:space="preserve">их </w:t>
            </w:r>
            <w:r w:rsidRPr="00F035DC">
              <w:rPr>
                <w:sz w:val="20"/>
                <w:szCs w:val="20"/>
              </w:rPr>
              <w:t>основные элементы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точно и грамотно выражать свои мысли в устной речи с применением математической терминологии и символик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приводить примеры математических фактов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sz w:val="20"/>
                <w:szCs w:val="20"/>
              </w:rPr>
              <w:t>Цилиндр</w:t>
            </w:r>
            <w:r>
              <w:rPr>
                <w:sz w:val="20"/>
                <w:szCs w:val="20"/>
              </w:rPr>
              <w:t xml:space="preserve">. </w:t>
            </w:r>
            <w:r w:rsidRPr="00F035DC">
              <w:rPr>
                <w:sz w:val="20"/>
                <w:szCs w:val="20"/>
              </w:rPr>
              <w:t>Конус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color w:val="000000"/>
                <w:sz w:val="20"/>
                <w:szCs w:val="20"/>
              </w:rPr>
              <w:t xml:space="preserve">Знать: </w:t>
            </w:r>
            <w:r>
              <w:rPr>
                <w:color w:val="000000"/>
                <w:sz w:val="20"/>
                <w:szCs w:val="20"/>
              </w:rPr>
              <w:t>т</w:t>
            </w:r>
            <w:r w:rsidRPr="00F035DC">
              <w:rPr>
                <w:color w:val="000000"/>
                <w:sz w:val="20"/>
                <w:szCs w:val="20"/>
              </w:rPr>
              <w:t>ела и поверхности вращения: цилиндр, конус</w:t>
            </w:r>
            <w:r>
              <w:rPr>
                <w:color w:val="000000"/>
                <w:sz w:val="20"/>
                <w:szCs w:val="20"/>
              </w:rPr>
              <w:t xml:space="preserve">, </w:t>
            </w:r>
            <w:r w:rsidRPr="00F035DC">
              <w:rPr>
                <w:color w:val="000000"/>
                <w:sz w:val="20"/>
                <w:szCs w:val="20"/>
              </w:rPr>
              <w:t>формулы для вычисления их площадей поверхностей и объёмов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</w:t>
            </w:r>
            <w:r w:rsidRPr="00F00D56">
              <w:rPr>
                <w:sz w:val="20"/>
                <w:szCs w:val="20"/>
              </w:rPr>
              <w:t>азличать основную и дополнительную информацию, выделять видовые отличия в группе предмето</w:t>
            </w:r>
            <w:proofErr w:type="gramStart"/>
            <w:r w:rsidRPr="00F00D56">
              <w:rPr>
                <w:sz w:val="20"/>
                <w:szCs w:val="20"/>
              </w:rPr>
              <w:t>в(</w:t>
            </w:r>
            <w:proofErr w:type="gramEnd"/>
            <w:r w:rsidRPr="00F00D56">
              <w:rPr>
                <w:sz w:val="20"/>
                <w:szCs w:val="20"/>
              </w:rPr>
              <w:t>понятий), проводить классификации.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выбирать форму записи решения, записывать ход решения в свободной форме, осознавать необходимость аргументации при решении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B730D3" w:rsidRDefault="0083206E" w:rsidP="0083206E">
            <w:pPr>
              <w:rPr>
                <w:sz w:val="20"/>
                <w:szCs w:val="20"/>
              </w:rPr>
            </w:pPr>
            <w:r w:rsidRPr="00F035DC">
              <w:rPr>
                <w:sz w:val="20"/>
                <w:szCs w:val="20"/>
              </w:rPr>
              <w:t>Сфера. Шар.</w:t>
            </w:r>
            <w:r>
              <w:rPr>
                <w:sz w:val="20"/>
                <w:szCs w:val="20"/>
              </w:rPr>
              <w:t xml:space="preserve"> </w:t>
            </w:r>
            <w:r w:rsidRPr="00B730D3">
              <w:rPr>
                <w:sz w:val="20"/>
                <w:szCs w:val="20"/>
              </w:rPr>
              <w:t>Организация проектной деятельности.</w:t>
            </w:r>
          </w:p>
          <w:p w:rsidR="0083206E" w:rsidRPr="00D66D90" w:rsidRDefault="0083206E" w:rsidP="0083206E">
            <w:pPr>
              <w:rPr>
                <w:sz w:val="20"/>
                <w:szCs w:val="20"/>
              </w:rPr>
            </w:pPr>
            <w:r w:rsidRPr="00B730D3">
              <w:rPr>
                <w:bCs/>
                <w:iCs/>
                <w:color w:val="000000"/>
                <w:sz w:val="20"/>
                <w:szCs w:val="20"/>
              </w:rPr>
              <w:t>Заключительный этап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ИПЗ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CD7F03" w:rsidRDefault="0083206E" w:rsidP="0083206E">
            <w:pPr>
              <w:rPr>
                <w:color w:val="000000"/>
                <w:sz w:val="20"/>
                <w:szCs w:val="20"/>
              </w:rPr>
            </w:pPr>
            <w:r w:rsidRPr="00F035DC">
              <w:rPr>
                <w:color w:val="000000"/>
                <w:sz w:val="20"/>
                <w:szCs w:val="20"/>
              </w:rPr>
              <w:t xml:space="preserve">Знать: </w:t>
            </w:r>
            <w:r>
              <w:rPr>
                <w:color w:val="000000"/>
                <w:sz w:val="20"/>
                <w:szCs w:val="20"/>
              </w:rPr>
              <w:t>т</w:t>
            </w:r>
            <w:r w:rsidRPr="00F035DC">
              <w:rPr>
                <w:color w:val="000000"/>
                <w:sz w:val="20"/>
                <w:szCs w:val="20"/>
              </w:rPr>
              <w:t>ела и поверхности вращения: сфера, шар, формулы для вычисления их площадей поверхностей и объёмов.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вносить необходимые коррективы в действие после его завершения на основе его и учета характера сделанных ошибок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735A0A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Решение задач по теме: «Много</w:t>
            </w:r>
            <w:r w:rsidRPr="00F035DC">
              <w:rPr>
                <w:sz w:val="20"/>
                <w:szCs w:val="20"/>
              </w:rPr>
              <w:t>гранники. Тела и поверхности вращения»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ЗЗВУ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CD7F03" w:rsidRDefault="0083206E" w:rsidP="0083206E">
            <w:pPr>
              <w:spacing w:before="100" w:after="100"/>
              <w:contextualSpacing/>
              <w:rPr>
                <w:b/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Уметь применять </w:t>
            </w:r>
            <w:r w:rsidRPr="00F035DC">
              <w:rPr>
                <w:color w:val="000000"/>
                <w:sz w:val="20"/>
                <w:szCs w:val="20"/>
              </w:rPr>
              <w:t>основные формул</w:t>
            </w:r>
            <w:r>
              <w:rPr>
                <w:color w:val="000000"/>
                <w:sz w:val="20"/>
                <w:szCs w:val="20"/>
              </w:rPr>
              <w:t>ы</w:t>
            </w:r>
            <w:r w:rsidRPr="00F035DC">
              <w:rPr>
                <w:color w:val="000000"/>
                <w:sz w:val="20"/>
                <w:szCs w:val="20"/>
              </w:rPr>
              <w:t xml:space="preserve"> для вычисления площ</w:t>
            </w:r>
            <w:r>
              <w:rPr>
                <w:color w:val="000000"/>
                <w:sz w:val="20"/>
                <w:szCs w:val="20"/>
              </w:rPr>
              <w:t xml:space="preserve">адей поверхностей и объёмов тел </w:t>
            </w:r>
            <w:r w:rsidRPr="00F035DC">
              <w:rPr>
                <w:color w:val="000000"/>
                <w:sz w:val="20"/>
                <w:szCs w:val="20"/>
              </w:rPr>
              <w:t>в пространств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  действовать в соответствии с предложенным алгоритмом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дополнять 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735A0A">
              <w:rPr>
                <w:b/>
              </w:rPr>
              <w:lastRenderedPageBreak/>
              <w:t>Об аксиомах планиметрии (2 ч)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0038B5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735A0A">
              <w:rPr>
                <w:sz w:val="20"/>
                <w:szCs w:val="20"/>
              </w:rPr>
              <w:t>Об аксиомах планиметри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Знать аксиомы, положенные в основу изучения курса геометри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принимать чужие гипотезы, сопоставлять их и выбирать возможные для их проверк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0038B5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735A0A">
              <w:rPr>
                <w:sz w:val="20"/>
                <w:szCs w:val="20"/>
              </w:rPr>
              <w:t>Некоторые сведения о развитии геометрии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Иметь представления об основных этапах развития геометрии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Иметь </w:t>
            </w:r>
            <w:r w:rsidRPr="00F00D56">
              <w:rPr>
                <w:sz w:val="20"/>
                <w:szCs w:val="20"/>
              </w:rPr>
              <w:t>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14567" w:type="dxa"/>
            <w:gridSpan w:val="10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477BC4">
              <w:rPr>
                <w:b/>
              </w:rPr>
              <w:t>Повторение</w:t>
            </w: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3400BC" w:rsidRDefault="0083206E" w:rsidP="0083206E">
            <w:pPr>
              <w:rPr>
                <w:sz w:val="20"/>
                <w:szCs w:val="20"/>
              </w:rPr>
            </w:pPr>
            <w:r w:rsidRPr="003400BC">
              <w:rPr>
                <w:sz w:val="20"/>
                <w:szCs w:val="20"/>
              </w:rPr>
              <w:t>Параллельные прямые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ть признаки и свойства </w:t>
            </w:r>
            <w:proofErr w:type="gramStart"/>
            <w:r>
              <w:rPr>
                <w:sz w:val="20"/>
                <w:szCs w:val="20"/>
              </w:rPr>
              <w:t>параллельных</w:t>
            </w:r>
            <w:proofErr w:type="gramEnd"/>
            <w:r>
              <w:rPr>
                <w:sz w:val="20"/>
                <w:szCs w:val="20"/>
              </w:rPr>
              <w:t xml:space="preserve"> прямых; уметь решать задачи по тем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Делать выводы, исследовать практические задачи; подводить итоги своей деятельности</w:t>
            </w:r>
            <w:r>
              <w:rPr>
                <w:sz w:val="20"/>
                <w:szCs w:val="20"/>
              </w:rPr>
              <w:t xml:space="preserve">. </w:t>
            </w:r>
            <w:r w:rsidRPr="00477BC4">
              <w:rPr>
                <w:sz w:val="20"/>
                <w:szCs w:val="20"/>
              </w:rPr>
              <w:t>Самостоятельно выполнять действия на основе учёта выделенных учителем ориентиров</w:t>
            </w:r>
          </w:p>
        </w:tc>
        <w:tc>
          <w:tcPr>
            <w:tcW w:w="1842" w:type="dxa"/>
          </w:tcPr>
          <w:p w:rsidR="0083206E" w:rsidRPr="00477BC4" w:rsidRDefault="0083206E" w:rsidP="0083206E">
            <w:pPr>
              <w:autoSpaceDE w:val="0"/>
              <w:autoSpaceDN w:val="0"/>
              <w:adjustRightInd w:val="0"/>
              <w:spacing w:line="237" w:lineRule="auto"/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 xml:space="preserve">Владеть навыками самоанализа и самоконтроля.  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Уметь ясно, точно, грамотно излагать свои мысли в устной и письменной речи,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3400BC" w:rsidRDefault="0083206E" w:rsidP="0083206E">
            <w:pPr>
              <w:rPr>
                <w:sz w:val="20"/>
                <w:szCs w:val="20"/>
              </w:rPr>
            </w:pPr>
            <w:r w:rsidRPr="003400BC">
              <w:rPr>
                <w:sz w:val="20"/>
                <w:szCs w:val="20"/>
              </w:rPr>
              <w:t>Треугольники. Признаки равенства треугольников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 признаки треугольников; уметь решать задачи на доказательство по тем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Проявлять креативность мышления, инициативу, находчивость, активность при решении математических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3400BC">
              <w:rPr>
                <w:sz w:val="20"/>
                <w:szCs w:val="20"/>
              </w:rPr>
              <w:t xml:space="preserve">Треугольники. Признаки </w:t>
            </w:r>
            <w:r>
              <w:rPr>
                <w:sz w:val="20"/>
                <w:szCs w:val="20"/>
              </w:rPr>
              <w:t xml:space="preserve">подобия </w:t>
            </w:r>
            <w:r w:rsidRPr="003400BC">
              <w:rPr>
                <w:sz w:val="20"/>
                <w:szCs w:val="20"/>
              </w:rPr>
              <w:t>треугольников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Знать признаки подобия треугольников; теорему об отношении площадей подобных </w:t>
            </w:r>
            <w:r>
              <w:rPr>
                <w:sz w:val="20"/>
                <w:szCs w:val="20"/>
              </w:rPr>
              <w:lastRenderedPageBreak/>
              <w:t xml:space="preserve">треугольников; свойство медиан треугольника; свойство высоты прямоугольного треугольника; уметь решать задачи </w:t>
            </w:r>
            <w:proofErr w:type="gramStart"/>
            <w:r>
              <w:rPr>
                <w:sz w:val="20"/>
                <w:szCs w:val="20"/>
              </w:rPr>
              <w:t>на</w:t>
            </w:r>
            <w:proofErr w:type="gramEnd"/>
            <w:r>
              <w:rPr>
                <w:sz w:val="20"/>
                <w:szCs w:val="20"/>
              </w:rPr>
              <w:t xml:space="preserve"> по теме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lastRenderedPageBreak/>
              <w:t>Устанавливать и сравнивать разные точки зрения, прежде чем принимать решения и делать выбор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 xml:space="preserve">Проявлять   инициативу, находчивость, активность при решении математических </w:t>
            </w:r>
            <w:r w:rsidRPr="00477BC4">
              <w:rPr>
                <w:sz w:val="20"/>
                <w:szCs w:val="20"/>
              </w:rPr>
              <w:lastRenderedPageBreak/>
              <w:t>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Окружность 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 свойство касательной и ее признак; теорему о вписанном угле и ее следствия; теорему об отрезках пересекающихся хорд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Развивать представление о математике как форме описания и методе познания действительности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>Уметь выполнять пошаговый контроль, взаимоконтроль результата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Окружность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 свойство биссектрисы угла и его следствия; теоремы об окружностях: вписанной в треугольник и описанной около треугольника; свойства описанного и вписанного четырехугольник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Использовать математические знания для решения различных математических задач и оценки полученных</w:t>
            </w:r>
            <w:r w:rsidRPr="00477BC4">
              <w:rPr>
                <w:color w:val="FF0000"/>
                <w:sz w:val="20"/>
                <w:szCs w:val="20"/>
              </w:rPr>
              <w:t xml:space="preserve"> </w:t>
            </w:r>
            <w:r w:rsidRPr="00477BC4">
              <w:rPr>
                <w:sz w:val="20"/>
                <w:szCs w:val="20"/>
              </w:rPr>
              <w:t>результатов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F00D56">
              <w:rPr>
                <w:sz w:val="20"/>
                <w:szCs w:val="20"/>
              </w:rPr>
              <w:t xml:space="preserve">Замечать в устной речи других </w:t>
            </w:r>
            <w:proofErr w:type="gramStart"/>
            <w:r w:rsidRPr="00F00D56">
              <w:rPr>
                <w:sz w:val="20"/>
                <w:szCs w:val="20"/>
              </w:rPr>
              <w:t>учащихся</w:t>
            </w:r>
            <w:proofErr w:type="gramEnd"/>
            <w:r w:rsidRPr="00F00D56">
              <w:rPr>
                <w:sz w:val="20"/>
                <w:szCs w:val="20"/>
              </w:rPr>
              <w:t xml:space="preserve"> неграмотно сформулированные мысл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Четырехугольники 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5C6680">
              <w:t>УОС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Знать: сумму углов выпуклого четырехугольника; определения, свойства и признаки прямоугольника, параллелограмма, трапеции, ромба и квадрата; формулы для вычисления их площадей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</w:tcPr>
          <w:p w:rsidR="0083206E" w:rsidRPr="00477BC4" w:rsidRDefault="0083206E" w:rsidP="0083206E">
            <w:pPr>
              <w:autoSpaceDE w:val="0"/>
              <w:autoSpaceDN w:val="0"/>
              <w:adjustRightInd w:val="0"/>
              <w:spacing w:line="235" w:lineRule="auto"/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Приводить   примеры математических фактов</w:t>
            </w:r>
          </w:p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BA5F44">
              <w:rPr>
                <w:sz w:val="20"/>
                <w:szCs w:val="20"/>
              </w:rPr>
              <w:t xml:space="preserve">Решение задач </w:t>
            </w:r>
            <w:r w:rsidRPr="00BA5F44">
              <w:rPr>
                <w:sz w:val="20"/>
                <w:szCs w:val="20"/>
              </w:rPr>
              <w:lastRenderedPageBreak/>
              <w:t>повышенной сложности по всем темам</w:t>
            </w:r>
            <w:r w:rsidRPr="00BA5F44">
              <w:t xml:space="preserve"> </w:t>
            </w:r>
            <w:r w:rsidRPr="00BA5F44">
              <w:rPr>
                <w:sz w:val="20"/>
                <w:szCs w:val="20"/>
              </w:rPr>
              <w:t>курса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 xml:space="preserve">Уметь решать задачи </w:t>
            </w:r>
            <w:r w:rsidRPr="00477BC4">
              <w:rPr>
                <w:sz w:val="20"/>
                <w:szCs w:val="20"/>
              </w:rPr>
              <w:lastRenderedPageBreak/>
              <w:t>повышенной сложности на применение с</w:t>
            </w:r>
            <w:r w:rsidRPr="00477BC4">
              <w:rPr>
                <w:color w:val="000000"/>
                <w:spacing w:val="-5"/>
                <w:sz w:val="20"/>
                <w:szCs w:val="20"/>
              </w:rPr>
              <w:t>оотношения между сторонами и углами треугольника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lastRenderedPageBreak/>
              <w:t xml:space="preserve">Осуществлять выбор </w:t>
            </w:r>
            <w:r w:rsidRPr="00477BC4">
              <w:rPr>
                <w:sz w:val="20"/>
                <w:szCs w:val="20"/>
              </w:rPr>
              <w:lastRenderedPageBreak/>
              <w:t>наиболее эффективных способов решения задач в зависимости от конкретных условий; уметь устанавливать и сравнивать разные точки зрения, принимать решения и делать выбор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lastRenderedPageBreak/>
              <w:t xml:space="preserve">Уметь дополнять </w:t>
            </w:r>
            <w:r w:rsidRPr="00477BC4">
              <w:rPr>
                <w:sz w:val="20"/>
                <w:szCs w:val="20"/>
              </w:rPr>
              <w:lastRenderedPageBreak/>
              <w:t>и исправлять ответ других учащихся, предлагать свои способы решения задач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  <w:tr w:rsidR="0083206E" w:rsidRPr="00D66D90" w:rsidTr="0083206E">
        <w:trPr>
          <w:trHeight w:val="65"/>
        </w:trPr>
        <w:tc>
          <w:tcPr>
            <w:tcW w:w="704" w:type="dxa"/>
            <w:vAlign w:val="center"/>
          </w:tcPr>
          <w:p w:rsidR="0083206E" w:rsidRPr="003400BC" w:rsidRDefault="0083206E" w:rsidP="0083206E">
            <w:pPr>
              <w:pStyle w:val="1"/>
              <w:numPr>
                <w:ilvl w:val="0"/>
                <w:numId w:val="25"/>
              </w:numPr>
              <w:spacing w:after="0" w:line="24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935" w:type="dxa"/>
            <w:vAlign w:val="center"/>
          </w:tcPr>
          <w:p w:rsidR="0083206E" w:rsidRPr="00F035DC" w:rsidRDefault="0083206E" w:rsidP="0083206E">
            <w:pPr>
              <w:rPr>
                <w:sz w:val="20"/>
                <w:szCs w:val="20"/>
              </w:rPr>
            </w:pPr>
            <w:r w:rsidRPr="00BA5F44">
              <w:rPr>
                <w:sz w:val="20"/>
                <w:szCs w:val="20"/>
              </w:rPr>
              <w:t>Решение задач повышенной сложности по всем темам</w:t>
            </w:r>
            <w:r w:rsidRPr="00BA5F44">
              <w:t xml:space="preserve"> </w:t>
            </w:r>
            <w:r w:rsidRPr="00BA5F44">
              <w:rPr>
                <w:sz w:val="20"/>
                <w:szCs w:val="20"/>
              </w:rPr>
              <w:t>курса.</w:t>
            </w:r>
          </w:p>
        </w:tc>
        <w:tc>
          <w:tcPr>
            <w:tcW w:w="850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101" w:type="dxa"/>
            <w:vAlign w:val="center"/>
          </w:tcPr>
          <w:p w:rsidR="0083206E" w:rsidRPr="00536DF8" w:rsidRDefault="0083206E" w:rsidP="0083206E">
            <w:pPr>
              <w:jc w:val="center"/>
            </w:pPr>
            <w:r w:rsidRPr="00477BC4">
              <w:rPr>
                <w:sz w:val="20"/>
                <w:szCs w:val="20"/>
              </w:rPr>
              <w:t>УКИЗ</w:t>
            </w:r>
          </w:p>
        </w:tc>
        <w:tc>
          <w:tcPr>
            <w:tcW w:w="1897" w:type="dxa"/>
            <w:vAlign w:val="center"/>
          </w:tcPr>
          <w:p w:rsidR="0083206E" w:rsidRPr="00536DF8" w:rsidRDefault="0083206E" w:rsidP="0083206E">
            <w:pPr>
              <w:jc w:val="center"/>
              <w:rPr>
                <w:sz w:val="20"/>
                <w:szCs w:val="20"/>
              </w:rPr>
            </w:pPr>
            <w:r w:rsidRPr="006D7604">
              <w:rPr>
                <w:sz w:val="20"/>
                <w:szCs w:val="20"/>
              </w:rPr>
              <w:t>текущий</w:t>
            </w:r>
          </w:p>
        </w:tc>
        <w:tc>
          <w:tcPr>
            <w:tcW w:w="2126" w:type="dxa"/>
          </w:tcPr>
          <w:p w:rsidR="0083206E" w:rsidRPr="00BF5084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 xml:space="preserve">Уметь решать задачи повышенной сложности на </w:t>
            </w:r>
            <w:r>
              <w:rPr>
                <w:sz w:val="20"/>
                <w:szCs w:val="20"/>
              </w:rPr>
              <w:t>доказательство</w:t>
            </w:r>
          </w:p>
        </w:tc>
        <w:tc>
          <w:tcPr>
            <w:tcW w:w="2127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Учитывать правило в планировании и контроле способа решения. Ориентироваться на разнообразие способов решения задач</w:t>
            </w:r>
          </w:p>
        </w:tc>
        <w:tc>
          <w:tcPr>
            <w:tcW w:w="184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  <w:r w:rsidRPr="00477BC4">
              <w:rPr>
                <w:sz w:val="20"/>
                <w:szCs w:val="20"/>
              </w:rPr>
              <w:t>Уметь контролировать процесс и результат учебной математической деятельности</w:t>
            </w:r>
          </w:p>
        </w:tc>
        <w:tc>
          <w:tcPr>
            <w:tcW w:w="993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  <w:tc>
          <w:tcPr>
            <w:tcW w:w="992" w:type="dxa"/>
          </w:tcPr>
          <w:p w:rsidR="0083206E" w:rsidRPr="00536DF8" w:rsidRDefault="0083206E" w:rsidP="0083206E">
            <w:pPr>
              <w:rPr>
                <w:sz w:val="20"/>
                <w:szCs w:val="20"/>
              </w:rPr>
            </w:pPr>
          </w:p>
        </w:tc>
      </w:tr>
    </w:tbl>
    <w:p w:rsidR="0083206E" w:rsidRDefault="0083206E" w:rsidP="0083206E"/>
    <w:p w:rsidR="0083206E" w:rsidRPr="00AD6B68" w:rsidRDefault="0083206E" w:rsidP="0083206E">
      <w:pPr>
        <w:jc w:val="center"/>
        <w:rPr>
          <w:u w:val="single"/>
        </w:rPr>
      </w:pPr>
    </w:p>
    <w:p w:rsidR="0083206E" w:rsidRPr="00AD6B68" w:rsidRDefault="0083206E" w:rsidP="0083206E">
      <w:pPr>
        <w:jc w:val="center"/>
        <w:rPr>
          <w:u w:val="single"/>
        </w:rPr>
      </w:pPr>
    </w:p>
    <w:p w:rsidR="0083206E" w:rsidRPr="00AD6B68" w:rsidRDefault="0083206E" w:rsidP="0083206E">
      <w:pPr>
        <w:jc w:val="center"/>
        <w:rPr>
          <w:u w:val="single"/>
        </w:rPr>
      </w:pPr>
    </w:p>
    <w:p w:rsidR="0083206E" w:rsidRPr="00AD6B68" w:rsidRDefault="0083206E" w:rsidP="0083206E">
      <w:pPr>
        <w:jc w:val="center"/>
        <w:rPr>
          <w:u w:val="single"/>
        </w:rPr>
      </w:pPr>
    </w:p>
    <w:p w:rsidR="0083206E" w:rsidRPr="00AD6B68" w:rsidRDefault="0083206E" w:rsidP="0083206E">
      <w:pPr>
        <w:jc w:val="center"/>
        <w:rPr>
          <w:u w:val="single"/>
        </w:rPr>
      </w:pPr>
    </w:p>
    <w:p w:rsidR="0083206E" w:rsidRPr="00AD6B68" w:rsidRDefault="0083206E" w:rsidP="0083206E">
      <w:pPr>
        <w:jc w:val="center"/>
        <w:rPr>
          <w:u w:val="single"/>
        </w:rPr>
      </w:pPr>
    </w:p>
    <w:p w:rsidR="0083206E" w:rsidRPr="00AD6B68" w:rsidRDefault="0083206E" w:rsidP="0083206E">
      <w:pPr>
        <w:jc w:val="center"/>
        <w:rPr>
          <w:u w:val="single"/>
        </w:rPr>
      </w:pPr>
    </w:p>
    <w:p w:rsidR="0083206E" w:rsidRDefault="0083206E" w:rsidP="0083206E">
      <w:pPr>
        <w:spacing w:before="120" w:after="120"/>
        <w:jc w:val="center"/>
      </w:pPr>
    </w:p>
    <w:p w:rsidR="0083206E" w:rsidRPr="00B85FBE" w:rsidRDefault="0083206E" w:rsidP="0083206E">
      <w:pPr>
        <w:spacing w:before="120" w:after="120"/>
        <w:jc w:val="center"/>
        <w:rPr>
          <w:b/>
        </w:rPr>
      </w:pPr>
      <w:r w:rsidRPr="00D633B3">
        <w:rPr>
          <w:b/>
        </w:rPr>
        <w:t>Учебно-методическое и информационное обеспечение курса</w:t>
      </w:r>
    </w:p>
    <w:p w:rsidR="0083206E" w:rsidRPr="00D633B3" w:rsidRDefault="0083206E" w:rsidP="0083206E">
      <w:pPr>
        <w:ind w:left="360"/>
        <w:jc w:val="both"/>
      </w:pPr>
      <w:r w:rsidRPr="00D633B3">
        <w:t xml:space="preserve">1.Математика. Подготовка к ГИА-2014: 9 класс. Учебно-методическое пособие. Под редакцией Ф.Ф. Лысенко. Ростов-на-Дону: Легион, </w:t>
      </w:r>
      <w:r>
        <w:t xml:space="preserve">  </w:t>
      </w:r>
      <w:r w:rsidRPr="00D633B3">
        <w:t>201</w:t>
      </w:r>
      <w:r w:rsidRPr="00B85FBE">
        <w:t>5</w:t>
      </w:r>
      <w:r w:rsidRPr="00D633B3">
        <w:t>. – 24 с.</w:t>
      </w:r>
    </w:p>
    <w:p w:rsidR="0083206E" w:rsidRPr="00D633B3" w:rsidRDefault="0083206E" w:rsidP="0083206E">
      <w:pPr>
        <w:jc w:val="both"/>
        <w:rPr>
          <w:color w:val="000000"/>
        </w:rPr>
      </w:pPr>
      <w:r>
        <w:rPr>
          <w:color w:val="000000"/>
        </w:rPr>
        <w:t xml:space="preserve">      </w:t>
      </w:r>
      <w:r w:rsidRPr="00D633B3">
        <w:rPr>
          <w:color w:val="000000"/>
        </w:rPr>
        <w:t>2.Государственный стандарт основного общего образования по математике</w:t>
      </w:r>
    </w:p>
    <w:p w:rsidR="0083206E" w:rsidRPr="00D633B3" w:rsidRDefault="0083206E" w:rsidP="0083206E">
      <w:pPr>
        <w:jc w:val="both"/>
      </w:pPr>
      <w:r>
        <w:t xml:space="preserve">      </w:t>
      </w:r>
      <w:r w:rsidRPr="00D633B3">
        <w:t xml:space="preserve">3.Алгебра. 7-9 </w:t>
      </w:r>
      <w:proofErr w:type="spellStart"/>
      <w:r w:rsidRPr="00D633B3">
        <w:t>кл</w:t>
      </w:r>
      <w:proofErr w:type="spellEnd"/>
      <w:r w:rsidRPr="00D633B3">
        <w:t xml:space="preserve">.: Методическое пособие для учителя.- </w:t>
      </w:r>
      <w:r w:rsidRPr="00E23C02">
        <w:t>3</w:t>
      </w:r>
      <w:r w:rsidRPr="00D633B3">
        <w:t xml:space="preserve">-е изд., </w:t>
      </w:r>
      <w:proofErr w:type="spellStart"/>
      <w:r w:rsidRPr="00D633B3">
        <w:t>доработ</w:t>
      </w:r>
      <w:proofErr w:type="spellEnd"/>
      <w:r w:rsidRPr="00D633B3">
        <w:t>.-М.: Мнемозина,200</w:t>
      </w:r>
      <w:r w:rsidRPr="00E23C02">
        <w:t>4</w:t>
      </w:r>
      <w:r w:rsidRPr="00D633B3">
        <w:t>.-144с.</w:t>
      </w:r>
      <w:proofErr w:type="gramStart"/>
      <w:r w:rsidRPr="00D633B3">
        <w:t>:и</w:t>
      </w:r>
      <w:proofErr w:type="gramEnd"/>
      <w:r w:rsidRPr="00D633B3">
        <w:t>л.</w:t>
      </w:r>
    </w:p>
    <w:p w:rsidR="0083206E" w:rsidRPr="00D633B3" w:rsidRDefault="0083206E" w:rsidP="0083206E">
      <w:pPr>
        <w:jc w:val="both"/>
      </w:pPr>
      <w:r>
        <w:t xml:space="preserve">      </w:t>
      </w:r>
      <w:r w:rsidRPr="00D633B3">
        <w:t xml:space="preserve">4.Алгебра: Тесты для-7-9 </w:t>
      </w:r>
      <w:proofErr w:type="spellStart"/>
      <w:r w:rsidRPr="00D633B3">
        <w:t>кл</w:t>
      </w:r>
      <w:proofErr w:type="spellEnd"/>
      <w:r w:rsidRPr="00D633B3">
        <w:t xml:space="preserve">. </w:t>
      </w:r>
      <w:proofErr w:type="spellStart"/>
      <w:r w:rsidRPr="00D633B3">
        <w:t>общеобразоват</w:t>
      </w:r>
      <w:proofErr w:type="spellEnd"/>
      <w:r w:rsidRPr="00D633B3">
        <w:t xml:space="preserve">. учреждений/ </w:t>
      </w:r>
      <w:proofErr w:type="spellStart"/>
      <w:r w:rsidRPr="00D633B3">
        <w:t>А.Г.Мордкович</w:t>
      </w:r>
      <w:proofErr w:type="spellEnd"/>
      <w:r w:rsidRPr="00D633B3">
        <w:t xml:space="preserve">, Е.Е. </w:t>
      </w:r>
      <w:proofErr w:type="spellStart"/>
      <w:r w:rsidRPr="00D633B3">
        <w:t>Тульчинская</w:t>
      </w:r>
      <w:proofErr w:type="spellEnd"/>
      <w:r w:rsidRPr="00D633B3">
        <w:t>.- 5-е изд.- М.: Мнемозина, 2006.-127 с.</w:t>
      </w:r>
    </w:p>
    <w:p w:rsidR="0083206E" w:rsidRPr="00D633B3" w:rsidRDefault="0083206E" w:rsidP="0083206E">
      <w:pPr>
        <w:jc w:val="both"/>
      </w:pPr>
      <w:r>
        <w:t xml:space="preserve">     </w:t>
      </w:r>
      <w:r w:rsidRPr="00D633B3">
        <w:t>5.</w:t>
      </w:r>
      <w:r w:rsidRPr="00D633B3">
        <w:rPr>
          <w:color w:val="000000"/>
        </w:rPr>
        <w:t>Программы. Математика. 5-11 классы / авт.-сост. И.И. Зубарева, А.Г. Мордкович. – М. Мнемозина, 2007. – 64 с.</w:t>
      </w:r>
    </w:p>
    <w:p w:rsidR="0083206E" w:rsidRPr="00D633B3" w:rsidRDefault="0083206E" w:rsidP="0083206E">
      <w:pPr>
        <w:jc w:val="both"/>
      </w:pPr>
      <w:r>
        <w:lastRenderedPageBreak/>
        <w:t xml:space="preserve">     </w:t>
      </w:r>
      <w:r w:rsidRPr="00D633B3">
        <w:t>6.Учебный мультимедиа-продукт к учебнику и задачнику А.Г. Мордковича «Алгебра». 9 класс. – М.: Издательство «Мнемозина», 2009.</w:t>
      </w:r>
    </w:p>
    <w:p w:rsidR="0083206E" w:rsidRPr="00D633B3" w:rsidRDefault="0083206E" w:rsidP="0083206E">
      <w:pPr>
        <w:jc w:val="both"/>
      </w:pPr>
      <w:r>
        <w:t xml:space="preserve">     </w:t>
      </w:r>
      <w:r w:rsidRPr="00D633B3">
        <w:t xml:space="preserve">7.Учебник для общеобразовательных учреждений/.(9 </w:t>
      </w:r>
      <w:proofErr w:type="spellStart"/>
      <w:r w:rsidRPr="00D633B3">
        <w:t>кл</w:t>
      </w:r>
      <w:proofErr w:type="spellEnd"/>
      <w:r w:rsidRPr="00D633B3">
        <w:t>.) Алгебра (в 2-х частях</w:t>
      </w:r>
      <w:proofErr w:type="gramStart"/>
      <w:r w:rsidRPr="00D633B3">
        <w:t xml:space="preserve"> )</w:t>
      </w:r>
      <w:proofErr w:type="gramEnd"/>
      <w:r w:rsidRPr="00D633B3">
        <w:t>. Ч. 1: А. Г.Мордкович.-1</w:t>
      </w:r>
      <w:r w:rsidRPr="002B32B3">
        <w:t>6</w:t>
      </w:r>
      <w:r w:rsidRPr="00D633B3">
        <w:t xml:space="preserve">-е изд.,        </w:t>
      </w:r>
      <w:proofErr w:type="spellStart"/>
      <w:r w:rsidRPr="00D633B3">
        <w:t>перераб</w:t>
      </w:r>
      <w:proofErr w:type="spellEnd"/>
      <w:r w:rsidRPr="00D633B3">
        <w:t xml:space="preserve">.-М.: </w:t>
      </w:r>
      <w:r>
        <w:t xml:space="preserve">  </w:t>
      </w:r>
      <w:r w:rsidRPr="00D633B3">
        <w:t>Мнемозина,      2013.-</w:t>
      </w:r>
      <w:r w:rsidRPr="002B32B3">
        <w:t>232</w:t>
      </w:r>
      <w:r w:rsidRPr="00D633B3">
        <w:t>с.</w:t>
      </w:r>
      <w:proofErr w:type="gramStart"/>
      <w:r w:rsidRPr="00D633B3">
        <w:t>:и</w:t>
      </w:r>
      <w:proofErr w:type="gramEnd"/>
      <w:r w:rsidRPr="00D633B3">
        <w:t xml:space="preserve">л. </w:t>
      </w:r>
    </w:p>
    <w:p w:rsidR="0083206E" w:rsidRPr="00D633B3" w:rsidRDefault="0083206E" w:rsidP="0083206E">
      <w:pPr>
        <w:ind w:left="360"/>
        <w:jc w:val="both"/>
      </w:pPr>
      <w:r w:rsidRPr="00D633B3">
        <w:t xml:space="preserve">8.Задачник для общеобразовательных учреждений/ (9 </w:t>
      </w:r>
      <w:proofErr w:type="spellStart"/>
      <w:r w:rsidRPr="00D633B3">
        <w:t>кл</w:t>
      </w:r>
      <w:proofErr w:type="spellEnd"/>
      <w:r w:rsidRPr="00D633B3">
        <w:t>.</w:t>
      </w:r>
      <w:proofErr w:type="gramStart"/>
      <w:r w:rsidRPr="00D633B3">
        <w:t xml:space="preserve"> )</w:t>
      </w:r>
      <w:proofErr w:type="gramEnd"/>
      <w:r w:rsidRPr="00D633B3">
        <w:t xml:space="preserve"> Алгебра. Ч.2</w:t>
      </w:r>
      <w:proofErr w:type="gramStart"/>
      <w:r w:rsidRPr="00D633B3">
        <w:t xml:space="preserve"> :</w:t>
      </w:r>
      <w:proofErr w:type="gramEnd"/>
      <w:r w:rsidRPr="00D633B3">
        <w:t xml:space="preserve"> </w:t>
      </w:r>
      <w:proofErr w:type="spellStart"/>
      <w:r w:rsidRPr="00D633B3">
        <w:t>А.Г.Мордкович</w:t>
      </w:r>
      <w:proofErr w:type="spellEnd"/>
      <w:proofErr w:type="gramStart"/>
      <w:r w:rsidRPr="00D633B3">
        <w:t xml:space="preserve"> ,</w:t>
      </w:r>
      <w:proofErr w:type="spellStart"/>
      <w:proofErr w:type="gramEnd"/>
      <w:r w:rsidRPr="00D633B3">
        <w:t>Л.А.Александрова</w:t>
      </w:r>
      <w:proofErr w:type="spellEnd"/>
      <w:r w:rsidRPr="00D633B3">
        <w:t xml:space="preserve"> , Т.Н. </w:t>
      </w:r>
      <w:proofErr w:type="spellStart"/>
      <w:r w:rsidRPr="00D633B3">
        <w:t>Мишустина</w:t>
      </w:r>
      <w:proofErr w:type="spellEnd"/>
      <w:r w:rsidRPr="00D633B3">
        <w:t xml:space="preserve"> . Е. Е.Тульчинская.-1</w:t>
      </w:r>
      <w:r w:rsidRPr="002B32B3">
        <w:t>6</w:t>
      </w:r>
      <w:r w:rsidRPr="00D633B3">
        <w:t xml:space="preserve">-е изд., </w:t>
      </w:r>
      <w:proofErr w:type="spellStart"/>
      <w:r w:rsidRPr="00D633B3">
        <w:t>перераб</w:t>
      </w:r>
      <w:proofErr w:type="spellEnd"/>
      <w:r w:rsidRPr="00D633B3">
        <w:t>.-М: Мнемозина, 20</w:t>
      </w:r>
      <w:r w:rsidRPr="00E23C02">
        <w:t>13</w:t>
      </w:r>
      <w:r w:rsidRPr="00D633B3">
        <w:t>.-</w:t>
      </w:r>
      <w:r w:rsidRPr="00E23C02">
        <w:t>223</w:t>
      </w:r>
      <w:r w:rsidRPr="00D633B3">
        <w:t>с.:ил.</w:t>
      </w:r>
    </w:p>
    <w:p w:rsidR="0083206E" w:rsidRPr="00D633B3" w:rsidRDefault="0083206E" w:rsidP="0083206E">
      <w:pPr>
        <w:jc w:val="both"/>
      </w:pPr>
      <w:r>
        <w:t xml:space="preserve">     </w:t>
      </w:r>
      <w:r w:rsidRPr="00D633B3">
        <w:t>9.Л.А. Александрова. Алгебра .9 класс. Контрольные работы/ под ред. А.Г.Мордковича,</w:t>
      </w:r>
      <w:r w:rsidRPr="00AD6B68">
        <w:t>6</w:t>
      </w:r>
      <w:r w:rsidRPr="00D633B3">
        <w:t xml:space="preserve"> изд. М.: Мнемозина,201</w:t>
      </w:r>
      <w:r w:rsidRPr="00AD6B68">
        <w:t>3</w:t>
      </w:r>
      <w:r w:rsidRPr="00D633B3">
        <w:t>.</w:t>
      </w:r>
    </w:p>
    <w:p w:rsidR="0083206E" w:rsidRPr="00D633B3" w:rsidRDefault="0083206E" w:rsidP="0083206E">
      <w:pPr>
        <w:jc w:val="both"/>
      </w:pPr>
      <w:r>
        <w:t xml:space="preserve">    </w:t>
      </w:r>
      <w:r w:rsidRPr="00D633B3">
        <w:t xml:space="preserve">10.Л.А. Александрова. Алгебра .9 класс. Самостоятельные работы/ под ред. А.Г.Мордковича,3 </w:t>
      </w:r>
      <w:proofErr w:type="spellStart"/>
      <w:proofErr w:type="gramStart"/>
      <w:r w:rsidRPr="00D633B3">
        <w:t>изд</w:t>
      </w:r>
      <w:proofErr w:type="spellEnd"/>
      <w:proofErr w:type="gramEnd"/>
      <w:r w:rsidRPr="00D633B3">
        <w:t xml:space="preserve">, </w:t>
      </w:r>
      <w:proofErr w:type="spellStart"/>
      <w:r w:rsidRPr="00D633B3">
        <w:t>испр,М</w:t>
      </w:r>
      <w:proofErr w:type="spellEnd"/>
      <w:r w:rsidRPr="00D633B3">
        <w:t>.: Мнемозина, 2006.</w:t>
      </w:r>
    </w:p>
    <w:p w:rsidR="0083206E" w:rsidRPr="00B85FBE" w:rsidRDefault="0083206E" w:rsidP="0083206E">
      <w:pPr>
        <w:jc w:val="both"/>
      </w:pPr>
      <w:r>
        <w:t xml:space="preserve">    </w:t>
      </w:r>
      <w:r w:rsidRPr="00D633B3">
        <w:t xml:space="preserve">11.Е.Е. </w:t>
      </w:r>
      <w:proofErr w:type="spellStart"/>
      <w:r w:rsidRPr="00D633B3">
        <w:t>Тульчинская</w:t>
      </w:r>
      <w:proofErr w:type="spellEnd"/>
      <w:r w:rsidRPr="00D633B3">
        <w:t xml:space="preserve">. Алгебра .9 класс. </w:t>
      </w:r>
      <w:proofErr w:type="spellStart"/>
      <w:r w:rsidRPr="00D633B3">
        <w:t>Блицопрос</w:t>
      </w:r>
      <w:proofErr w:type="spellEnd"/>
      <w:r w:rsidRPr="00D633B3">
        <w:t>. Пособие для учителя</w:t>
      </w:r>
      <w:proofErr w:type="gramStart"/>
      <w:r w:rsidRPr="00D633B3">
        <w:t xml:space="preserve"> .</w:t>
      </w:r>
      <w:proofErr w:type="gramEnd"/>
      <w:r w:rsidRPr="00D633B3">
        <w:t>М.: Мнемозина,2010.</w:t>
      </w:r>
    </w:p>
    <w:p w:rsidR="0083206E" w:rsidRDefault="0083206E" w:rsidP="0083206E">
      <w:pPr>
        <w:widowControl w:val="0"/>
        <w:ind w:firstLine="567"/>
        <w:jc w:val="center"/>
        <w:rPr>
          <w:b/>
          <w:sz w:val="18"/>
          <w:szCs w:val="18"/>
        </w:rPr>
      </w:pPr>
    </w:p>
    <w:p w:rsidR="0083206E" w:rsidRPr="00CD7F03" w:rsidRDefault="0083206E" w:rsidP="0083206E">
      <w:pPr>
        <w:pStyle w:val="1"/>
        <w:spacing w:after="120" w:line="276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23C02">
        <w:rPr>
          <w:rFonts w:ascii="Times New Roman" w:hAnsi="Times New Roman"/>
          <w:sz w:val="24"/>
          <w:szCs w:val="24"/>
        </w:rPr>
        <w:t>12</w:t>
      </w:r>
      <w:r>
        <w:rPr>
          <w:rFonts w:ascii="Times New Roman" w:hAnsi="Times New Roman"/>
          <w:sz w:val="24"/>
          <w:szCs w:val="24"/>
        </w:rPr>
        <w:t xml:space="preserve">. </w:t>
      </w:r>
      <w:r w:rsidRPr="00E23C0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CD7F03">
        <w:rPr>
          <w:rFonts w:ascii="Times New Roman" w:hAnsi="Times New Roman"/>
          <w:sz w:val="24"/>
          <w:szCs w:val="24"/>
        </w:rPr>
        <w:t>Асмолов</w:t>
      </w:r>
      <w:proofErr w:type="spellEnd"/>
      <w:r w:rsidRPr="00CD7F03">
        <w:rPr>
          <w:rFonts w:ascii="Times New Roman" w:hAnsi="Times New Roman"/>
          <w:sz w:val="24"/>
          <w:szCs w:val="24"/>
        </w:rPr>
        <w:t xml:space="preserve"> А.Г. Системно-</w:t>
      </w:r>
      <w:proofErr w:type="spellStart"/>
      <w:r w:rsidRPr="00CD7F03">
        <w:rPr>
          <w:rFonts w:ascii="Times New Roman" w:hAnsi="Times New Roman"/>
          <w:sz w:val="24"/>
          <w:szCs w:val="24"/>
        </w:rPr>
        <w:t>деятельностный</w:t>
      </w:r>
      <w:proofErr w:type="spellEnd"/>
      <w:r w:rsidRPr="00CD7F03">
        <w:rPr>
          <w:rFonts w:ascii="Times New Roman" w:hAnsi="Times New Roman"/>
          <w:sz w:val="24"/>
          <w:szCs w:val="24"/>
        </w:rPr>
        <w:t xml:space="preserve"> подход к разработке стандартов нового поколения. М.: Педагогика, 2009.</w:t>
      </w:r>
    </w:p>
    <w:p w:rsidR="0083206E" w:rsidRPr="00CD7F03" w:rsidRDefault="0083206E" w:rsidP="0083206E">
      <w:pPr>
        <w:pStyle w:val="1"/>
        <w:spacing w:after="120" w:line="276" w:lineRule="auto"/>
        <w:ind w:left="360"/>
        <w:jc w:val="both"/>
        <w:rPr>
          <w:rFonts w:ascii="Times New Roman" w:hAnsi="Times New Roman"/>
          <w:sz w:val="24"/>
          <w:szCs w:val="24"/>
        </w:rPr>
      </w:pPr>
      <w:r w:rsidRPr="00E23C02">
        <w:rPr>
          <w:rFonts w:ascii="Times New Roman" w:hAnsi="Times New Roman"/>
          <w:sz w:val="24"/>
          <w:szCs w:val="24"/>
        </w:rPr>
        <w:t>13</w:t>
      </w:r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</w:rPr>
        <w:t>А</w:t>
      </w:r>
      <w:r w:rsidRPr="00CD7F03">
        <w:rPr>
          <w:rFonts w:ascii="Times New Roman" w:hAnsi="Times New Roman"/>
          <w:sz w:val="24"/>
          <w:szCs w:val="24"/>
        </w:rPr>
        <w:t>танасян</w:t>
      </w:r>
      <w:proofErr w:type="spellEnd"/>
      <w:r w:rsidRPr="00CD7F03">
        <w:rPr>
          <w:rFonts w:ascii="Times New Roman" w:hAnsi="Times New Roman"/>
          <w:sz w:val="24"/>
          <w:szCs w:val="24"/>
        </w:rPr>
        <w:t xml:space="preserve"> Л.С., Бутузов В.Ф., Глазков Ю.А., Юдина И.И. Геометрия. 7–9 классы: Рабочая тетрадь. М.: Просвещение, 2013.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D7F03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CD7F03">
        <w:rPr>
          <w:rFonts w:ascii="Times New Roman" w:hAnsi="Times New Roman"/>
          <w:sz w:val="24"/>
          <w:szCs w:val="24"/>
        </w:rPr>
        <w:t xml:space="preserve"> Л.С., Бутузов В.Ф., Глазков Ю.А., Некрасов В.Б., Юдина И.И. Изучение геометрии в 7–9 классах: Методическое пособие. М.: Просвещение, 2012.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 w:rsidRPr="00CD7F03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CD7F03">
        <w:rPr>
          <w:rFonts w:ascii="Times New Roman" w:hAnsi="Times New Roman"/>
          <w:sz w:val="24"/>
          <w:szCs w:val="24"/>
        </w:rPr>
        <w:t xml:space="preserve"> Л.С., Бутузов В.Ф., Кадомцев С.Б., Позняк Э.Г., Юдина И.И. Геометрия. 7–9 классы: Учебник для общеобразовательных учреждений. М.: Просвещение, 2013.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CD7F03">
        <w:rPr>
          <w:rFonts w:ascii="Times New Roman" w:hAnsi="Times New Roman"/>
          <w:sz w:val="24"/>
          <w:szCs w:val="24"/>
        </w:rPr>
        <w:t>Гаврилова Н.Ф. Геометрия. 9 класс: Контрольно-измерительные материалы. М.: ВАКО, 2012.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tabs>
          <w:tab w:val="left" w:pos="0"/>
        </w:tabs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CD7F03">
        <w:rPr>
          <w:rFonts w:ascii="Times New Roman" w:hAnsi="Times New Roman"/>
          <w:sz w:val="24"/>
          <w:szCs w:val="24"/>
        </w:rPr>
        <w:t xml:space="preserve">Ершова А.П. Сборник заданий для тематического и итогового контроля знаний, ИЛЕКСА, </w:t>
      </w:r>
      <w:smartTag w:uri="urn:schemas-microsoft-com:office:smarttags" w:element="metricconverter">
        <w:smartTagPr>
          <w:attr w:name="ProductID" w:val="2013 г"/>
        </w:smartTagPr>
        <w:r w:rsidRPr="00CD7F03">
          <w:rPr>
            <w:rFonts w:ascii="Times New Roman" w:hAnsi="Times New Roman"/>
            <w:sz w:val="24"/>
            <w:szCs w:val="24"/>
          </w:rPr>
          <w:t>2013 г</w:t>
        </w:r>
      </w:smartTag>
      <w:r w:rsidRPr="00CD7F03">
        <w:rPr>
          <w:rFonts w:ascii="Times New Roman" w:hAnsi="Times New Roman"/>
          <w:sz w:val="24"/>
          <w:szCs w:val="24"/>
        </w:rPr>
        <w:t xml:space="preserve">. 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CD7F03">
        <w:rPr>
          <w:rFonts w:ascii="Times New Roman" w:hAnsi="Times New Roman"/>
          <w:sz w:val="24"/>
          <w:szCs w:val="24"/>
        </w:rPr>
        <w:t xml:space="preserve">Зив Б.Г., </w:t>
      </w:r>
      <w:proofErr w:type="spellStart"/>
      <w:r w:rsidRPr="00CD7F03">
        <w:rPr>
          <w:rFonts w:ascii="Times New Roman" w:hAnsi="Times New Roman"/>
          <w:sz w:val="24"/>
          <w:szCs w:val="24"/>
        </w:rPr>
        <w:t>Мейлер</w:t>
      </w:r>
      <w:proofErr w:type="spellEnd"/>
      <w:r w:rsidRPr="00CD7F03">
        <w:rPr>
          <w:rFonts w:ascii="Times New Roman" w:hAnsi="Times New Roman"/>
          <w:sz w:val="24"/>
          <w:szCs w:val="24"/>
        </w:rPr>
        <w:t xml:space="preserve"> В.М. Геометрия. 9 класс: Дидактические материалы. М.: Просвещение, 2012.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CD7F03">
        <w:rPr>
          <w:rFonts w:ascii="Times New Roman" w:hAnsi="Times New Roman"/>
          <w:sz w:val="24"/>
          <w:szCs w:val="24"/>
        </w:rPr>
        <w:t>Мищенко Т.М., Блинков А.Д. Геометрия. 9 класс: Тематические тесты. ГИА. М.: Просвещение, 2015.</w:t>
      </w:r>
    </w:p>
    <w:p w:rsidR="0083206E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Постановление Главного санитарного врача РФ от 29.12.2010 №189 «»Санитарно-эпидемиологические требования к условиям и организации обучения в общеобразовательных учреждениях» (</w:t>
      </w:r>
      <w:proofErr w:type="spellStart"/>
      <w:r>
        <w:rPr>
          <w:rFonts w:ascii="Times New Roman" w:hAnsi="Times New Roman"/>
          <w:sz w:val="24"/>
          <w:szCs w:val="24"/>
        </w:rPr>
        <w:t>СанПин</w:t>
      </w:r>
      <w:proofErr w:type="spellEnd"/>
      <w:r>
        <w:rPr>
          <w:rFonts w:ascii="Times New Roman" w:hAnsi="Times New Roman"/>
          <w:sz w:val="24"/>
          <w:szCs w:val="24"/>
        </w:rPr>
        <w:t xml:space="preserve"> 2.4.2.2621-10)</w:t>
      </w:r>
    </w:p>
    <w:p w:rsidR="0083206E" w:rsidRPr="00E23C02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E23C02"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Ф от 24.11.2011 № МД 1552/03 </w:t>
      </w:r>
      <w:r w:rsidRPr="00E23C02">
        <w:rPr>
          <w:rFonts w:ascii="Cambria Math" w:hAnsi="Cambria Math"/>
          <w:sz w:val="24"/>
          <w:szCs w:val="24"/>
        </w:rPr>
        <w:t>≪</w:t>
      </w:r>
      <w:r w:rsidRPr="00E23C02">
        <w:rPr>
          <w:rFonts w:ascii="Times New Roman" w:hAnsi="Times New Roman"/>
          <w:sz w:val="24"/>
          <w:szCs w:val="24"/>
        </w:rPr>
        <w:t>Рекомендации по оснащению общеобразовательных учреждений учебным и учебно-лабораторным оборудованием, необходимым для реализации ФГОС основного общего образования, организации проектной деятельности, моделирования и технического творчества обучающихся</w:t>
      </w:r>
      <w:r w:rsidRPr="00E23C02">
        <w:rPr>
          <w:rFonts w:ascii="Cambria Math" w:hAnsi="Cambria Math"/>
          <w:sz w:val="24"/>
          <w:szCs w:val="24"/>
        </w:rPr>
        <w:t>≫</w:t>
      </w:r>
      <w:r w:rsidRPr="00E23C02">
        <w:rPr>
          <w:rFonts w:ascii="Times New Roman" w:hAnsi="Times New Roman"/>
          <w:sz w:val="24"/>
          <w:szCs w:val="24"/>
        </w:rPr>
        <w:t>.</w:t>
      </w:r>
    </w:p>
    <w:p w:rsidR="0083206E" w:rsidRPr="00E23C02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E23C02">
        <w:rPr>
          <w:rFonts w:ascii="Times New Roman" w:hAnsi="Times New Roman"/>
          <w:sz w:val="24"/>
          <w:szCs w:val="24"/>
        </w:rPr>
        <w:t xml:space="preserve">Приоритетный национальный проект </w:t>
      </w:r>
      <w:r w:rsidRPr="00E23C02">
        <w:rPr>
          <w:rFonts w:ascii="Cambria Math" w:hAnsi="Cambria Math"/>
          <w:sz w:val="24"/>
          <w:szCs w:val="24"/>
        </w:rPr>
        <w:t>≪</w:t>
      </w:r>
      <w:r w:rsidRPr="00E23C02">
        <w:rPr>
          <w:rFonts w:ascii="Times New Roman" w:hAnsi="Times New Roman"/>
          <w:sz w:val="24"/>
          <w:szCs w:val="24"/>
        </w:rPr>
        <w:t>Образование</w:t>
      </w:r>
      <w:r w:rsidRPr="00E23C02">
        <w:rPr>
          <w:rFonts w:ascii="Cambria Math" w:hAnsi="Cambria Math"/>
          <w:sz w:val="24"/>
          <w:szCs w:val="24"/>
        </w:rPr>
        <w:t>≫</w:t>
      </w:r>
      <w:r w:rsidRPr="00E23C02">
        <w:rPr>
          <w:rFonts w:ascii="Times New Roman" w:hAnsi="Times New Roman"/>
          <w:sz w:val="24"/>
          <w:szCs w:val="24"/>
        </w:rPr>
        <w:t>: [Электронный документ]. Режим доступа: http://mon.gov.ru/pro/pnpo</w:t>
      </w:r>
    </w:p>
    <w:p w:rsidR="0083206E" w:rsidRPr="00E23C02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E23C02">
        <w:rPr>
          <w:rFonts w:ascii="Times New Roman" w:hAnsi="Times New Roman"/>
          <w:sz w:val="24"/>
          <w:szCs w:val="24"/>
        </w:rPr>
        <w:t>Федеральный закон от 29.12.2012 № 273-ФЗ</w:t>
      </w:r>
      <w:proofErr w:type="gramStart"/>
      <w:r w:rsidRPr="00E23C02">
        <w:rPr>
          <w:rFonts w:ascii="Times New Roman" w:hAnsi="Times New Roman"/>
          <w:sz w:val="24"/>
          <w:szCs w:val="24"/>
        </w:rPr>
        <w:t xml:space="preserve"> </w:t>
      </w:r>
      <w:r w:rsidRPr="00E23C02">
        <w:rPr>
          <w:rFonts w:ascii="Cambria Math" w:hAnsi="Cambria Math"/>
          <w:sz w:val="24"/>
          <w:szCs w:val="24"/>
        </w:rPr>
        <w:t>≪</w:t>
      </w:r>
      <w:r w:rsidRPr="00E23C02">
        <w:rPr>
          <w:rFonts w:ascii="Times New Roman" w:hAnsi="Times New Roman"/>
          <w:sz w:val="24"/>
          <w:szCs w:val="24"/>
        </w:rPr>
        <w:t>О</w:t>
      </w:r>
      <w:proofErr w:type="gramEnd"/>
      <w:r w:rsidRPr="00E23C02">
        <w:rPr>
          <w:rFonts w:ascii="Times New Roman" w:hAnsi="Times New Roman"/>
          <w:sz w:val="24"/>
          <w:szCs w:val="24"/>
        </w:rPr>
        <w:t>б образовании в Российской Федерации</w:t>
      </w:r>
      <w:r w:rsidRPr="00E23C02">
        <w:rPr>
          <w:rFonts w:ascii="Cambria Math" w:hAnsi="Cambria Math"/>
          <w:sz w:val="24"/>
          <w:szCs w:val="24"/>
        </w:rPr>
        <w:t>≫</w:t>
      </w:r>
      <w:r w:rsidRPr="00E23C02">
        <w:rPr>
          <w:rFonts w:ascii="Times New Roman" w:hAnsi="Times New Roman"/>
          <w:sz w:val="24"/>
          <w:szCs w:val="24"/>
        </w:rPr>
        <w:t>.</w:t>
      </w:r>
    </w:p>
    <w:p w:rsidR="0083206E" w:rsidRPr="00CD7F03" w:rsidRDefault="0083206E" w:rsidP="0083206E">
      <w:pPr>
        <w:pStyle w:val="1"/>
        <w:numPr>
          <w:ilvl w:val="0"/>
          <w:numId w:val="29"/>
        </w:numPr>
        <w:spacing w:after="120" w:line="276" w:lineRule="auto"/>
        <w:jc w:val="both"/>
        <w:rPr>
          <w:rFonts w:ascii="Times New Roman" w:hAnsi="Times New Roman"/>
          <w:sz w:val="24"/>
          <w:szCs w:val="24"/>
        </w:rPr>
      </w:pPr>
      <w:r w:rsidRPr="00CD7F03">
        <w:rPr>
          <w:rFonts w:ascii="Times New Roman" w:hAnsi="Times New Roman"/>
          <w:sz w:val="24"/>
          <w:szCs w:val="24"/>
        </w:rPr>
        <w:t>Формирование универсальных учебных действий в основной школе: от действия к мысли. Система заданий. Пособие для учителя</w:t>
      </w:r>
      <w:proofErr w:type="gramStart"/>
      <w:r w:rsidRPr="00CD7F03">
        <w:rPr>
          <w:rFonts w:ascii="Times New Roman" w:hAnsi="Times New Roman"/>
          <w:sz w:val="24"/>
          <w:szCs w:val="24"/>
        </w:rPr>
        <w:t xml:space="preserve"> / П</w:t>
      </w:r>
      <w:proofErr w:type="gramEnd"/>
      <w:r w:rsidRPr="00CD7F03">
        <w:rPr>
          <w:rFonts w:ascii="Times New Roman" w:hAnsi="Times New Roman"/>
          <w:sz w:val="24"/>
          <w:szCs w:val="24"/>
        </w:rPr>
        <w:t xml:space="preserve">од ред. А.Г. </w:t>
      </w:r>
      <w:proofErr w:type="spellStart"/>
      <w:r w:rsidRPr="00CD7F03">
        <w:rPr>
          <w:rFonts w:ascii="Times New Roman" w:hAnsi="Times New Roman"/>
          <w:sz w:val="24"/>
          <w:szCs w:val="24"/>
        </w:rPr>
        <w:t>Асмолова</w:t>
      </w:r>
      <w:proofErr w:type="spellEnd"/>
      <w:r w:rsidRPr="00CD7F03">
        <w:rPr>
          <w:rFonts w:ascii="Times New Roman" w:hAnsi="Times New Roman"/>
          <w:sz w:val="24"/>
          <w:szCs w:val="24"/>
        </w:rPr>
        <w:t>. М.: Просвещение, 2010.</w:t>
      </w:r>
    </w:p>
    <w:p w:rsidR="0083206E" w:rsidRPr="00D81F99" w:rsidRDefault="0083206E" w:rsidP="0083206E">
      <w:pPr>
        <w:spacing w:before="120" w:after="120"/>
        <w:jc w:val="both"/>
      </w:pPr>
      <w:r w:rsidRPr="00D81F99">
        <w:t>Для обеспечения плодотворного учебного процесса предполагается использование информации и материалов следующих Интернет – ресурсов:</w:t>
      </w:r>
    </w:p>
    <w:p w:rsidR="0083206E" w:rsidRPr="00D81F99" w:rsidRDefault="0083206E" w:rsidP="0083206E">
      <w:pPr>
        <w:numPr>
          <w:ilvl w:val="0"/>
          <w:numId w:val="27"/>
        </w:numPr>
        <w:spacing w:line="270" w:lineRule="atLeast"/>
        <w:jc w:val="both"/>
      </w:pPr>
      <w:r w:rsidRPr="00D81F99">
        <w:lastRenderedPageBreak/>
        <w:t xml:space="preserve">Тестирование </w:t>
      </w:r>
      <w:proofErr w:type="spellStart"/>
      <w:r w:rsidRPr="00D81F99">
        <w:t>online</w:t>
      </w:r>
      <w:proofErr w:type="spellEnd"/>
      <w:r w:rsidRPr="00D81F99">
        <w:t>: 5 – 11 классы:</w:t>
      </w:r>
      <w:r>
        <w:rPr>
          <w:color w:val="444444"/>
        </w:rPr>
        <w:t xml:space="preserve"> </w:t>
      </w:r>
      <w:r w:rsidRPr="00D81F99">
        <w:rPr>
          <w:color w:val="0000FF"/>
        </w:rPr>
        <w:t> </w:t>
      </w:r>
      <w:hyperlink r:id="rId41" w:history="1">
        <w:r w:rsidRPr="00D81F99">
          <w:rPr>
            <w:u w:val="single"/>
          </w:rPr>
          <w:t>http://www.kokch.kts.ru/cdo</w:t>
        </w:r>
      </w:hyperlink>
      <w:r w:rsidRPr="00D81F99">
        <w:t> </w:t>
      </w:r>
    </w:p>
    <w:p w:rsidR="0083206E" w:rsidRPr="00D81F99" w:rsidRDefault="0083206E" w:rsidP="0083206E">
      <w:pPr>
        <w:numPr>
          <w:ilvl w:val="0"/>
          <w:numId w:val="27"/>
        </w:numPr>
        <w:spacing w:line="270" w:lineRule="atLeast"/>
        <w:jc w:val="both"/>
      </w:pPr>
      <w:r w:rsidRPr="00D81F99">
        <w:t xml:space="preserve">Открытый банк заданий ОГЭ:  </w:t>
      </w:r>
      <w:hyperlink r:id="rId42" w:history="1">
        <w:r w:rsidRPr="00D81F99">
          <w:rPr>
            <w:u w:val="single"/>
          </w:rPr>
          <w:t>http://opengia.ru/subjects/mathematics-9/</w:t>
        </w:r>
      </w:hyperlink>
      <w:r w:rsidRPr="00D81F99">
        <w:t>.</w:t>
      </w:r>
    </w:p>
    <w:p w:rsidR="0083206E" w:rsidRDefault="0083206E" w:rsidP="0083206E"/>
    <w:p w:rsidR="0083206E" w:rsidRPr="00F47E84" w:rsidRDefault="0083206E" w:rsidP="0083206E">
      <w:pPr>
        <w:rPr>
          <w:u w:val="single"/>
        </w:rPr>
      </w:pPr>
    </w:p>
    <w:p w:rsidR="008F2146" w:rsidRPr="008F2146" w:rsidRDefault="008F2146" w:rsidP="008F2146">
      <w:pPr>
        <w:framePr w:w="9571" w:hSpace="180" w:wrap="around" w:vAnchor="text" w:hAnchor="page" w:x="2195" w:y="250"/>
        <w:rPr>
          <w:b/>
        </w:rPr>
      </w:pPr>
    </w:p>
    <w:p w:rsidR="008F2146" w:rsidRDefault="008F2146" w:rsidP="008F2146">
      <w:pPr>
        <w:framePr w:w="9571" w:hSpace="180" w:wrap="around" w:vAnchor="text" w:hAnchor="page" w:x="2195" w:y="250"/>
        <w:jc w:val="both"/>
        <w:rPr>
          <w:sz w:val="20"/>
          <w:szCs w:val="20"/>
        </w:rPr>
      </w:pPr>
    </w:p>
    <w:p w:rsidR="0083206E" w:rsidRDefault="0083206E" w:rsidP="0083206E"/>
    <w:p w:rsidR="0083206E" w:rsidRDefault="0083206E"/>
    <w:p w:rsidR="00627F9E" w:rsidRDefault="00627F9E"/>
    <w:p w:rsidR="00E7662E" w:rsidRPr="00D91EC0" w:rsidRDefault="00E7662E" w:rsidP="00E7662E">
      <w:pPr>
        <w:jc w:val="center"/>
        <w:rPr>
          <w:b/>
          <w:bCs/>
          <w:sz w:val="28"/>
          <w:szCs w:val="28"/>
        </w:rPr>
      </w:pPr>
    </w:p>
    <w:p w:rsidR="00E7662E" w:rsidRDefault="00E7662E" w:rsidP="00E7662E">
      <w:pPr>
        <w:rPr>
          <w:sz w:val="28"/>
          <w:szCs w:val="28"/>
        </w:rPr>
      </w:pPr>
    </w:p>
    <w:p w:rsidR="00E7662E" w:rsidRDefault="00E7662E" w:rsidP="00E7662E">
      <w:pPr>
        <w:jc w:val="right"/>
        <w:outlineLvl w:val="0"/>
      </w:pPr>
    </w:p>
    <w:p w:rsidR="00E7662E" w:rsidRDefault="00822F47" w:rsidP="00E7662E">
      <w:pPr>
        <w:jc w:val="right"/>
        <w:outlineLvl w:val="0"/>
        <w:rPr>
          <w:sz w:val="28"/>
          <w:szCs w:val="28"/>
        </w:rPr>
      </w:pPr>
      <w:r>
        <w:rPr>
          <w:noProof/>
        </w:rPr>
        <w:pict>
          <v:group id="Группа 13" o:spid="_x0000_s1032" style="position:absolute;left:0;text-align:left;margin-left:-38.1pt;margin-top:-55.6pt;width:498.6pt;height:171pt;z-index:251670528" coordorigin="939,2198" coordsize="9972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4" o:spid="_x0000_s1033" type="#_x0000_t202" style="position:absolute;left:939;top:2625;width:3630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>
                <w:txbxContent>
                  <w:p w:rsidR="0083206E" w:rsidRDefault="0083206E" w:rsidP="008F2146"/>
                </w:txbxContent>
              </v:textbox>
            </v:shape>
            <v:shape id="Text Box 5" o:spid="_x0000_s1034" type="#_x0000_t202" style="position:absolute;left:6396;top:2198;width:4515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<v:textbox>
                <w:txbxContent>
                  <w:p w:rsidR="0083206E" w:rsidRPr="00F60441" w:rsidRDefault="0083206E" w:rsidP="00E7662E">
                    <w:pPr>
                      <w:jc w:val="center"/>
                    </w:pPr>
                    <w:r w:rsidRPr="00F60441">
                      <w:t xml:space="preserve">                                                                                       </w:t>
                    </w:r>
                    <w:r w:rsidR="008F2146">
                      <w:t xml:space="preserve">     </w:t>
                    </w:r>
                  </w:p>
                </w:txbxContent>
              </v:textbox>
            </v:shape>
          </v:group>
        </w:pict>
      </w:r>
      <w:r w:rsidR="00E7662E">
        <w:t xml:space="preserve">                                                                                            </w:t>
      </w:r>
    </w:p>
    <w:p w:rsidR="00E7662E" w:rsidRDefault="00E7662E" w:rsidP="00E7662E">
      <w:pPr>
        <w:tabs>
          <w:tab w:val="left" w:pos="5526"/>
        </w:tabs>
        <w:ind w:left="-540"/>
        <w:rPr>
          <w:sz w:val="28"/>
          <w:szCs w:val="28"/>
        </w:rPr>
      </w:pPr>
    </w:p>
    <w:p w:rsidR="00E7662E" w:rsidRDefault="00E7662E" w:rsidP="00E7662E">
      <w:pPr>
        <w:rPr>
          <w:sz w:val="28"/>
          <w:szCs w:val="28"/>
        </w:rPr>
      </w:pPr>
    </w:p>
    <w:p w:rsidR="00E7662E" w:rsidRDefault="00E7662E" w:rsidP="00E7662E">
      <w:pPr>
        <w:rPr>
          <w:sz w:val="28"/>
          <w:szCs w:val="28"/>
        </w:rPr>
      </w:pPr>
    </w:p>
    <w:p w:rsidR="00E7662E" w:rsidRDefault="00E7662E" w:rsidP="00E7662E">
      <w:pPr>
        <w:rPr>
          <w:sz w:val="28"/>
          <w:szCs w:val="28"/>
        </w:rPr>
      </w:pPr>
    </w:p>
    <w:p w:rsidR="00E7662E" w:rsidRDefault="00E7662E" w:rsidP="00E7662E">
      <w:pPr>
        <w:rPr>
          <w:sz w:val="28"/>
          <w:szCs w:val="28"/>
        </w:rPr>
      </w:pPr>
    </w:p>
    <w:p w:rsidR="00E7662E" w:rsidRDefault="00E7662E" w:rsidP="00E7662E">
      <w:pPr>
        <w:rPr>
          <w:sz w:val="28"/>
          <w:szCs w:val="28"/>
        </w:rPr>
      </w:pPr>
    </w:p>
    <w:p w:rsidR="00E7662E" w:rsidRPr="008F2146" w:rsidRDefault="00E7662E" w:rsidP="008F2146">
      <w:pPr>
        <w:tabs>
          <w:tab w:val="left" w:pos="5445"/>
        </w:tabs>
        <w:rPr>
          <w:b/>
          <w:sz w:val="72"/>
          <w:szCs w:val="72"/>
        </w:rPr>
      </w:pPr>
    </w:p>
    <w:p w:rsidR="00E7662E" w:rsidRDefault="00E7662E" w:rsidP="00E7662E">
      <w:pPr>
        <w:tabs>
          <w:tab w:val="left" w:pos="5445"/>
        </w:tabs>
        <w:rPr>
          <w:b/>
          <w:sz w:val="72"/>
          <w:szCs w:val="72"/>
        </w:rPr>
      </w:pPr>
    </w:p>
    <w:p w:rsidR="00627F9E" w:rsidRDefault="00822F47">
      <w:r>
        <w:rPr>
          <w:noProof/>
        </w:rPr>
        <w:pict>
          <v:group id="Группа 10" o:spid="_x0000_s1035" style="position:absolute;margin-left:-26.1pt;margin-top:62.2pt;width:498.6pt;height:171pt;z-index:251667456" coordorigin="939,2198" coordsize="9972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">
            <v:shape id="Text Box 4" o:spid="_x0000_s1036" type="#_x0000_t202" style="position:absolute;left:939;top:2625;width:3630;height:23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i1e5sAA&#10;AADbAAAADwAAAGRycy9kb3ducmV2LnhtbERPzWrCQBC+C32HZQpepG4UjW10E6pQ8WrqA4zZMQlm&#10;Z0N2a+LbdwXB23x8v7PJBtOIG3WutqxgNo1AEBdW11wqOP3+fHyCcB5ZY2OZFNzJQZa+jTaYaNvz&#10;kW65L0UIYZeggsr7NpHSFRUZdFPbEgfuYjuDPsCulLrDPoSbRs6jKJYGaw4NFba0q6i45n9GweXQ&#10;T5Zf/XnvT6vjIt5ivTrbu1Lj9+F7DcLT4F/ip/ugw/wZPH4JB8j0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i1e5sAAAADbAAAADwAAAAAAAAAAAAAAAACYAgAAZHJzL2Rvd25y&#10;ZXYueG1sUEsFBgAAAAAEAAQA9QAAAIUDAAAAAA==&#10;" stroked="f">
              <v:textbox>
                <w:txbxContent>
                  <w:p w:rsidR="0083206E" w:rsidRDefault="0083206E" w:rsidP="00627F9E">
                    <w:pPr>
                      <w:jc w:val="center"/>
                    </w:pPr>
                    <w:r>
                      <w:t xml:space="preserve">  </w:t>
                    </w:r>
                  </w:p>
                </w:txbxContent>
              </v:textbox>
            </v:shape>
            <v:shape id="Text Box 5" o:spid="_x0000_s1037" type="#_x0000_t202" style="position:absolute;left:6396;top:2198;width:4515;height:3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<v:textbox>
                <w:txbxContent>
                  <w:p w:rsidR="0083206E" w:rsidRPr="00F60441" w:rsidRDefault="0083206E" w:rsidP="00627F9E">
                    <w:pPr>
                      <w:jc w:val="center"/>
                    </w:pPr>
                    <w:r w:rsidRPr="00F60441">
                      <w:t xml:space="preserve">                                                                                                         </w:t>
                    </w:r>
                    <w:r>
                      <w:t xml:space="preserve">      </w:t>
                    </w:r>
                  </w:p>
                  <w:p w:rsidR="0083206E" w:rsidRPr="00F60441" w:rsidRDefault="0083206E" w:rsidP="00627F9E"/>
                  <w:p w:rsidR="0083206E" w:rsidRPr="00F60441" w:rsidRDefault="0083206E" w:rsidP="00627F9E">
                    <w:pPr>
                      <w:jc w:val="center"/>
                    </w:pPr>
                    <w:r>
                      <w:t xml:space="preserve">  </w:t>
                    </w:r>
                  </w:p>
                  <w:p w:rsidR="0083206E" w:rsidRPr="00F60441" w:rsidRDefault="0083206E" w:rsidP="00627F9E">
                    <w:pPr>
                      <w:jc w:val="center"/>
                    </w:pPr>
                  </w:p>
                </w:txbxContent>
              </v:textbox>
            </v:shape>
          </v:group>
        </w:pict>
      </w:r>
    </w:p>
    <w:sectPr w:rsidR="00627F9E" w:rsidSect="00514935">
      <w:pgSz w:w="16838" w:h="11906" w:orient="landscape"/>
      <w:pgMar w:top="1701" w:right="1134" w:bottom="851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rebuchet MS">
    <w:panose1 w:val="020B0603020202020204"/>
    <w:charset w:val="CC"/>
    <w:family w:val="swiss"/>
    <w:pitch w:val="variable"/>
    <w:sig w:usb0="00000287" w:usb1="00000003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imes New Roman CYR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561436"/>
    <w:multiLevelType w:val="hybridMultilevel"/>
    <w:tmpl w:val="2BFCF06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B097DF9"/>
    <w:multiLevelType w:val="hybridMultilevel"/>
    <w:tmpl w:val="FBEE9F4E"/>
    <w:lvl w:ilvl="0" w:tplc="E06AEC26">
      <w:start w:val="1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F89376B"/>
    <w:multiLevelType w:val="hybridMultilevel"/>
    <w:tmpl w:val="924044E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CC57082"/>
    <w:multiLevelType w:val="hybridMultilevel"/>
    <w:tmpl w:val="DB40B462"/>
    <w:lvl w:ilvl="0" w:tplc="7EE8F44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E653C2E"/>
    <w:multiLevelType w:val="hybridMultilevel"/>
    <w:tmpl w:val="EE66482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2F1DE6"/>
    <w:multiLevelType w:val="hybridMultilevel"/>
    <w:tmpl w:val="76400D3A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2F661C7E"/>
    <w:multiLevelType w:val="hybridMultilevel"/>
    <w:tmpl w:val="9AB8FF6C"/>
    <w:lvl w:ilvl="0" w:tplc="04190005">
      <w:start w:val="1"/>
      <w:numFmt w:val="bullet"/>
      <w:lvlText w:val=""/>
      <w:lvlJc w:val="left"/>
      <w:pPr>
        <w:tabs>
          <w:tab w:val="num" w:pos="700"/>
        </w:tabs>
        <w:ind w:left="700" w:hanging="360"/>
      </w:pPr>
      <w:rPr>
        <w:rFonts w:ascii="Wingdings" w:hAnsi="Wingdings" w:hint="default"/>
        <w:sz w:val="24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6D674C0"/>
    <w:multiLevelType w:val="hybridMultilevel"/>
    <w:tmpl w:val="87AC7000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8">
    <w:nsid w:val="3BF202CD"/>
    <w:multiLevelType w:val="hybridMultilevel"/>
    <w:tmpl w:val="4E4644D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F7B17A5"/>
    <w:multiLevelType w:val="hybridMultilevel"/>
    <w:tmpl w:val="971488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0A951F8"/>
    <w:multiLevelType w:val="hybridMultilevel"/>
    <w:tmpl w:val="376EFD4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85A5A73"/>
    <w:multiLevelType w:val="hybridMultilevel"/>
    <w:tmpl w:val="748693F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CD01AD8"/>
    <w:multiLevelType w:val="hybridMultilevel"/>
    <w:tmpl w:val="52A629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2F014B7"/>
    <w:multiLevelType w:val="hybridMultilevel"/>
    <w:tmpl w:val="66E03E7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4CD0BC0"/>
    <w:multiLevelType w:val="hybridMultilevel"/>
    <w:tmpl w:val="6A48CA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>
    <w:nsid w:val="556C58F3"/>
    <w:multiLevelType w:val="hybridMultilevel"/>
    <w:tmpl w:val="5BC4F450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16">
    <w:nsid w:val="573B46BB"/>
    <w:multiLevelType w:val="hybridMultilevel"/>
    <w:tmpl w:val="5FEEB38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7">
    <w:nsid w:val="5EC279C1"/>
    <w:multiLevelType w:val="hybridMultilevel"/>
    <w:tmpl w:val="75105D7C"/>
    <w:lvl w:ilvl="0" w:tplc="121C070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18">
    <w:nsid w:val="60EF0914"/>
    <w:multiLevelType w:val="hybridMultilevel"/>
    <w:tmpl w:val="6A48CAA4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64D2213B"/>
    <w:multiLevelType w:val="hybridMultilevel"/>
    <w:tmpl w:val="CDACD462"/>
    <w:lvl w:ilvl="0" w:tplc="9768E6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66701E07"/>
    <w:multiLevelType w:val="hybridMultilevel"/>
    <w:tmpl w:val="45EE0EA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B317683"/>
    <w:multiLevelType w:val="hybridMultilevel"/>
    <w:tmpl w:val="91B6A1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6BE21A3A"/>
    <w:multiLevelType w:val="hybridMultilevel"/>
    <w:tmpl w:val="D4987778"/>
    <w:lvl w:ilvl="0" w:tplc="4B985630">
      <w:start w:val="65535"/>
      <w:numFmt w:val="bullet"/>
      <w:lvlText w:val="-"/>
      <w:lvlJc w:val="left"/>
      <w:pPr>
        <w:ind w:left="55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27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99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71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43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15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87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59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310" w:hanging="360"/>
      </w:pPr>
      <w:rPr>
        <w:rFonts w:ascii="Wingdings" w:hAnsi="Wingdings" w:hint="default"/>
      </w:rPr>
    </w:lvl>
  </w:abstractNum>
  <w:abstractNum w:abstractNumId="23">
    <w:nsid w:val="6EB74027"/>
    <w:multiLevelType w:val="hybridMultilevel"/>
    <w:tmpl w:val="7304ECB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>
    <w:nsid w:val="6F32215C"/>
    <w:multiLevelType w:val="hybridMultilevel"/>
    <w:tmpl w:val="0FB8769E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5">
    <w:nsid w:val="74FD6427"/>
    <w:multiLevelType w:val="hybridMultilevel"/>
    <w:tmpl w:val="F2F06B50"/>
    <w:lvl w:ilvl="0" w:tplc="041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6">
    <w:nsid w:val="769F07CB"/>
    <w:multiLevelType w:val="hybridMultilevel"/>
    <w:tmpl w:val="E3D26A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79F86BE0"/>
    <w:multiLevelType w:val="hybridMultilevel"/>
    <w:tmpl w:val="4A146F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7B361CA9"/>
    <w:multiLevelType w:val="hybridMultilevel"/>
    <w:tmpl w:val="AB6AA2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0"/>
  </w:num>
  <w:num w:numId="3">
    <w:abstractNumId w:val="28"/>
  </w:num>
  <w:num w:numId="4">
    <w:abstractNumId w:val="27"/>
  </w:num>
  <w:num w:numId="5">
    <w:abstractNumId w:val="8"/>
  </w:num>
  <w:num w:numId="6">
    <w:abstractNumId w:val="16"/>
  </w:num>
  <w:num w:numId="7">
    <w:abstractNumId w:val="17"/>
  </w:num>
  <w:num w:numId="8">
    <w:abstractNumId w:val="7"/>
  </w:num>
  <w:num w:numId="9">
    <w:abstractNumId w:val="9"/>
  </w:num>
  <w:num w:numId="10">
    <w:abstractNumId w:val="19"/>
  </w:num>
  <w:num w:numId="11">
    <w:abstractNumId w:val="22"/>
  </w:num>
  <w:num w:numId="12">
    <w:abstractNumId w:val="3"/>
  </w:num>
  <w:num w:numId="13">
    <w:abstractNumId w:val="21"/>
  </w:num>
  <w:num w:numId="14">
    <w:abstractNumId w:val="14"/>
  </w:num>
  <w:num w:numId="15">
    <w:abstractNumId w:val="0"/>
  </w:num>
  <w:num w:numId="16">
    <w:abstractNumId w:val="2"/>
  </w:num>
  <w:num w:numId="17">
    <w:abstractNumId w:val="4"/>
  </w:num>
  <w:num w:numId="18">
    <w:abstractNumId w:val="26"/>
  </w:num>
  <w:num w:numId="19">
    <w:abstractNumId w:val="12"/>
  </w:num>
  <w:num w:numId="20">
    <w:abstractNumId w:val="6"/>
  </w:num>
  <w:num w:numId="21">
    <w:abstractNumId w:val="11"/>
  </w:num>
  <w:num w:numId="22">
    <w:abstractNumId w:val="20"/>
  </w:num>
  <w:num w:numId="23">
    <w:abstractNumId w:val="24"/>
  </w:num>
  <w:num w:numId="24">
    <w:abstractNumId w:val="15"/>
  </w:num>
  <w:num w:numId="25">
    <w:abstractNumId w:val="23"/>
  </w:num>
  <w:num w:numId="26">
    <w:abstractNumId w:val="25"/>
  </w:num>
  <w:num w:numId="27">
    <w:abstractNumId w:val="5"/>
  </w:num>
  <w:num w:numId="28">
    <w:abstractNumId w:val="18"/>
  </w:num>
  <w:num w:numId="2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32"/>
  <w:proofState w:spelling="clean" w:grammar="clean"/>
  <w:defaultTabStop w:val="708"/>
  <w:drawingGridHorizontalSpacing w:val="12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3E0FDB"/>
    <w:rsid w:val="00010760"/>
    <w:rsid w:val="00037377"/>
    <w:rsid w:val="00124B60"/>
    <w:rsid w:val="0014342C"/>
    <w:rsid w:val="00166810"/>
    <w:rsid w:val="00181A80"/>
    <w:rsid w:val="002360F3"/>
    <w:rsid w:val="002D2EB3"/>
    <w:rsid w:val="003A3F05"/>
    <w:rsid w:val="003E0FDB"/>
    <w:rsid w:val="00495DA3"/>
    <w:rsid w:val="00514935"/>
    <w:rsid w:val="005446F0"/>
    <w:rsid w:val="0056791B"/>
    <w:rsid w:val="00575EB1"/>
    <w:rsid w:val="00627F9E"/>
    <w:rsid w:val="006532F9"/>
    <w:rsid w:val="007D4456"/>
    <w:rsid w:val="007E3421"/>
    <w:rsid w:val="00822F47"/>
    <w:rsid w:val="0083206E"/>
    <w:rsid w:val="008F2146"/>
    <w:rsid w:val="00A4652D"/>
    <w:rsid w:val="00AE6036"/>
    <w:rsid w:val="00E7662E"/>
    <w:rsid w:val="00EA29BC"/>
    <w:rsid w:val="00EA45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0F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83206E"/>
    <w:pPr>
      <w:keepNext/>
      <w:keepLines/>
      <w:spacing w:before="200" w:line="276" w:lineRule="auto"/>
      <w:outlineLvl w:val="2"/>
    </w:pPr>
    <w:rPr>
      <w:rFonts w:ascii="Cambria" w:hAnsi="Cambria"/>
      <w:b/>
      <w:bCs/>
      <w:color w:val="4F81BD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83206E"/>
    <w:rPr>
      <w:rFonts w:ascii="Cambria" w:eastAsia="Times New Roman" w:hAnsi="Cambria" w:cs="Times New Roman"/>
      <w:b/>
      <w:bCs/>
      <w:color w:val="4F81BD"/>
    </w:rPr>
  </w:style>
  <w:style w:type="paragraph" w:styleId="a3">
    <w:name w:val="Balloon Text"/>
    <w:basedOn w:val="a"/>
    <w:link w:val="a4"/>
    <w:uiPriority w:val="99"/>
    <w:semiHidden/>
    <w:unhideWhenUsed/>
    <w:rsid w:val="003E0FD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3E0FDB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qFormat/>
    <w:rsid w:val="0083206E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eastAsia="en-US"/>
    </w:rPr>
  </w:style>
  <w:style w:type="paragraph" w:styleId="a6">
    <w:name w:val="Body Text"/>
    <w:basedOn w:val="a"/>
    <w:link w:val="a7"/>
    <w:semiHidden/>
    <w:rsid w:val="0083206E"/>
    <w:pPr>
      <w:spacing w:line="360" w:lineRule="auto"/>
    </w:pPr>
    <w:rPr>
      <w:rFonts w:eastAsia="Calibri"/>
      <w:sz w:val="28"/>
      <w:szCs w:val="20"/>
    </w:rPr>
  </w:style>
  <w:style w:type="character" w:customStyle="1" w:styleId="a7">
    <w:name w:val="Основной текст Знак"/>
    <w:basedOn w:val="a0"/>
    <w:link w:val="a6"/>
    <w:semiHidden/>
    <w:rsid w:val="0083206E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2">
    <w:name w:val="Body Text Indent 2"/>
    <w:basedOn w:val="a"/>
    <w:link w:val="20"/>
    <w:semiHidden/>
    <w:rsid w:val="0083206E"/>
    <w:pPr>
      <w:ind w:firstLine="708"/>
    </w:pPr>
    <w:rPr>
      <w:rFonts w:eastAsia="Calibri"/>
      <w:sz w:val="28"/>
      <w:szCs w:val="20"/>
    </w:rPr>
  </w:style>
  <w:style w:type="character" w:customStyle="1" w:styleId="20">
    <w:name w:val="Основной текст с отступом 2 Знак"/>
    <w:basedOn w:val="a0"/>
    <w:link w:val="2"/>
    <w:semiHidden/>
    <w:rsid w:val="0083206E"/>
    <w:rPr>
      <w:rFonts w:ascii="Times New Roman" w:eastAsia="Calibri" w:hAnsi="Times New Roman" w:cs="Times New Roman"/>
      <w:sz w:val="28"/>
      <w:szCs w:val="20"/>
      <w:lang w:eastAsia="ru-RU"/>
    </w:rPr>
  </w:style>
  <w:style w:type="paragraph" w:customStyle="1" w:styleId="21">
    <w:name w:val="стиль2"/>
    <w:basedOn w:val="a"/>
    <w:rsid w:val="0083206E"/>
    <w:pPr>
      <w:spacing w:before="100" w:beforeAutospacing="1" w:after="100" w:afterAutospacing="1"/>
    </w:pPr>
    <w:rPr>
      <w:rFonts w:ascii="Tahoma" w:eastAsia="Calibri" w:hAnsi="Tahoma" w:cs="Tahoma"/>
      <w:sz w:val="20"/>
      <w:szCs w:val="20"/>
    </w:rPr>
  </w:style>
  <w:style w:type="paragraph" w:styleId="a8">
    <w:name w:val="Normal (Web)"/>
    <w:basedOn w:val="a"/>
    <w:rsid w:val="0083206E"/>
    <w:pPr>
      <w:spacing w:before="100" w:beforeAutospacing="1" w:after="100" w:afterAutospacing="1"/>
    </w:pPr>
  </w:style>
  <w:style w:type="paragraph" w:customStyle="1" w:styleId="1">
    <w:name w:val="Абзац списка1"/>
    <w:basedOn w:val="a"/>
    <w:rsid w:val="0083206E"/>
    <w:pPr>
      <w:spacing w:after="160" w:line="259" w:lineRule="auto"/>
      <w:ind w:left="720"/>
      <w:contextualSpacing/>
    </w:pPr>
    <w:rPr>
      <w:rFonts w:ascii="Calibri" w:hAnsi="Calibri"/>
      <w:sz w:val="22"/>
      <w:szCs w:val="22"/>
      <w:lang w:eastAsia="en-US"/>
    </w:rPr>
  </w:style>
  <w:style w:type="character" w:customStyle="1" w:styleId="10">
    <w:name w:val="Замещающий текст1"/>
    <w:semiHidden/>
    <w:rsid w:val="0083206E"/>
    <w:rPr>
      <w:rFonts w:cs="Times New Roman"/>
      <w:color w:val="808080"/>
    </w:rPr>
  </w:style>
  <w:style w:type="paragraph" w:styleId="a9">
    <w:name w:val="No Spacing"/>
    <w:qFormat/>
    <w:rsid w:val="0083206E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character" w:customStyle="1" w:styleId="FontStyle15">
    <w:name w:val="Font Style15"/>
    <w:rsid w:val="0083206E"/>
    <w:rPr>
      <w:rFonts w:ascii="Times New Roman" w:hAnsi="Times New Roman" w:cs="Times New Roman"/>
      <w:sz w:val="20"/>
      <w:szCs w:val="20"/>
    </w:rPr>
  </w:style>
  <w:style w:type="character" w:customStyle="1" w:styleId="FontStyle16">
    <w:name w:val="Font Style16"/>
    <w:rsid w:val="0083206E"/>
    <w:rPr>
      <w:rFonts w:ascii="Times New Roman" w:hAnsi="Times New Roman" w:cs="Times New Roman"/>
      <w:sz w:val="20"/>
      <w:szCs w:val="20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83206E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a">
    <w:name w:val="Основной текст + Полужирный"/>
    <w:rsid w:val="0083206E"/>
    <w:rPr>
      <w:rFonts w:ascii="Times New Roman" w:hAnsi="Times New Roman" w:cs="Times New Roman"/>
      <w:b/>
      <w:bCs/>
      <w:spacing w:val="0"/>
      <w:sz w:val="22"/>
      <w:szCs w:val="22"/>
    </w:rPr>
  </w:style>
  <w:style w:type="paragraph" w:styleId="22">
    <w:name w:val="Body Text 2"/>
    <w:basedOn w:val="a"/>
    <w:link w:val="23"/>
    <w:rsid w:val="0083206E"/>
    <w:pPr>
      <w:spacing w:after="120" w:line="480" w:lineRule="auto"/>
    </w:pPr>
    <w:rPr>
      <w:rFonts w:ascii="Calibri" w:eastAsia="Calibri" w:hAnsi="Calibri"/>
      <w:sz w:val="22"/>
      <w:szCs w:val="22"/>
      <w:lang w:eastAsia="en-US"/>
    </w:rPr>
  </w:style>
  <w:style w:type="character" w:customStyle="1" w:styleId="23">
    <w:name w:val="Основной текст 2 Знак"/>
    <w:basedOn w:val="a0"/>
    <w:link w:val="22"/>
    <w:rsid w:val="0083206E"/>
    <w:rPr>
      <w:rFonts w:ascii="Calibri" w:eastAsia="Calibri" w:hAnsi="Calibri" w:cs="Times New Roman"/>
    </w:rPr>
  </w:style>
  <w:style w:type="character" w:customStyle="1" w:styleId="FontStyle12">
    <w:name w:val="Font Style12"/>
    <w:rsid w:val="0083206E"/>
    <w:rPr>
      <w:rFonts w:ascii="Times New Roman" w:hAnsi="Times New Roman" w:cs="Times New Roman"/>
      <w:sz w:val="20"/>
      <w:szCs w:val="20"/>
    </w:rPr>
  </w:style>
  <w:style w:type="character" w:customStyle="1" w:styleId="FontStyle17">
    <w:name w:val="Font Style17"/>
    <w:rsid w:val="0083206E"/>
    <w:rPr>
      <w:rFonts w:ascii="Times New Roman" w:hAnsi="Times New Roman" w:cs="Times New Roman"/>
      <w:sz w:val="20"/>
      <w:szCs w:val="20"/>
    </w:rPr>
  </w:style>
  <w:style w:type="character" w:customStyle="1" w:styleId="FontStyle18">
    <w:name w:val="Font Style18"/>
    <w:rsid w:val="0083206E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3">
    <w:name w:val="Font Style13"/>
    <w:rsid w:val="0083206E"/>
    <w:rPr>
      <w:rFonts w:ascii="Times New Roman" w:hAnsi="Times New Roman" w:cs="Times New Roman"/>
      <w:sz w:val="18"/>
      <w:szCs w:val="18"/>
    </w:rPr>
  </w:style>
  <w:style w:type="character" w:customStyle="1" w:styleId="FontStyle19">
    <w:name w:val="Font Style19"/>
    <w:rsid w:val="0083206E"/>
    <w:rPr>
      <w:rFonts w:ascii="Times New Roman" w:hAnsi="Times New Roman" w:cs="Times New Roman"/>
      <w:b/>
      <w:bCs/>
      <w:sz w:val="20"/>
      <w:szCs w:val="20"/>
    </w:rPr>
  </w:style>
  <w:style w:type="character" w:customStyle="1" w:styleId="FontStyle14">
    <w:name w:val="Font Style14"/>
    <w:rsid w:val="0083206E"/>
    <w:rPr>
      <w:rFonts w:ascii="Times New Roman" w:hAnsi="Times New Roman" w:cs="Times New Roman"/>
      <w:sz w:val="20"/>
      <w:szCs w:val="20"/>
    </w:rPr>
  </w:style>
  <w:style w:type="paragraph" w:customStyle="1" w:styleId="41">
    <w:name w:val="Основной текст (4)1"/>
    <w:basedOn w:val="a"/>
    <w:rsid w:val="0083206E"/>
    <w:pPr>
      <w:shd w:val="clear" w:color="auto" w:fill="FFFFFF"/>
      <w:spacing w:line="480" w:lineRule="exact"/>
      <w:jc w:val="both"/>
    </w:pPr>
    <w:rPr>
      <w:i/>
      <w:iCs/>
      <w:sz w:val="27"/>
      <w:szCs w:val="27"/>
    </w:rPr>
  </w:style>
  <w:style w:type="character" w:customStyle="1" w:styleId="0pt">
    <w:name w:val="Основной текст + Интервал 0 pt"/>
    <w:rsid w:val="0083206E"/>
    <w:rPr>
      <w:rFonts w:ascii="Times New Roman" w:hAnsi="Times New Roman" w:cs="Times New Roman"/>
      <w:spacing w:val="-7"/>
      <w:sz w:val="22"/>
      <w:szCs w:val="22"/>
      <w:lang w:bidi="ar-SA"/>
    </w:rPr>
  </w:style>
  <w:style w:type="paragraph" w:customStyle="1" w:styleId="11">
    <w:name w:val="Без интервала1"/>
    <w:rsid w:val="0083206E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paragraph" w:customStyle="1" w:styleId="24">
    <w:name w:val="Без интервала2"/>
    <w:rsid w:val="0083206E"/>
    <w:pPr>
      <w:spacing w:after="0" w:line="240" w:lineRule="auto"/>
    </w:pPr>
    <w:rPr>
      <w:rFonts w:ascii="Calibri" w:eastAsia="Calibri" w:hAnsi="Calibri" w:cs="Times New Roman"/>
      <w:lang w:eastAsia="ru-RU"/>
    </w:rPr>
  </w:style>
  <w:style w:type="character" w:styleId="ab">
    <w:name w:val="Strong"/>
    <w:qFormat/>
    <w:rsid w:val="0083206E"/>
    <w:rPr>
      <w:rFonts w:cs="Times New Roman"/>
      <w:b/>
      <w:bCs/>
    </w:rPr>
  </w:style>
  <w:style w:type="paragraph" w:customStyle="1" w:styleId="Default">
    <w:name w:val="Default"/>
    <w:rsid w:val="0083206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12">
    <w:name w:val="Знак1"/>
    <w:basedOn w:val="a"/>
    <w:rsid w:val="0083206E"/>
    <w:pPr>
      <w:spacing w:after="160" w:line="240" w:lineRule="exact"/>
    </w:pPr>
    <w:rPr>
      <w:rFonts w:ascii="Verdana" w:eastAsia="Calibri" w:hAnsi="Verdana"/>
      <w:sz w:val="20"/>
      <w:szCs w:val="20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E0FD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0">
    <w:name w:val="Balloon Text"/>
    <w:basedOn w:val="a"/>
    <w:link w:val="a3"/>
    <w:uiPriority w:val="99"/>
    <w:semiHidden/>
    <w:unhideWhenUsed/>
    <w:rsid w:val="003E0FDB"/>
    <w:rPr>
      <w:rFonts w:ascii="Tahoma" w:hAnsi="Tahoma" w:cs="Tahoma"/>
      <w:sz w:val="16"/>
      <w:szCs w:val="16"/>
    </w:rPr>
  </w:style>
  <w:style w:type="character" w:customStyle="1" w:styleId="a3">
    <w:name w:val="Текст выноски Знак"/>
    <w:basedOn w:val="a0"/>
    <w:link w:val="30"/>
    <w:uiPriority w:val="99"/>
    <w:semiHidden/>
    <w:rsid w:val="003E0FD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22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7.bin"/><Relationship Id="rId42" Type="http://schemas.openxmlformats.org/officeDocument/2006/relationships/hyperlink" Target="http://opengia.ru/subjects/mathematics-9/" TargetMode="External"/><Relationship Id="rId7" Type="http://schemas.openxmlformats.org/officeDocument/2006/relationships/image" Target="media/image1.e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6.bin"/><Relationship Id="rId38" Type="http://schemas.openxmlformats.org/officeDocument/2006/relationships/oleObject" Target="embeddings/oleObject2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hyperlink" Target="http://www.kokch.kts.ru/cdo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5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4.bin"/><Relationship Id="rId44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8.bin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C162EC6-939E-4601-90BE-DF3A31B9FE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8</TotalTime>
  <Pages>73</Pages>
  <Words>19682</Words>
  <Characters>112189</Characters>
  <Application>Microsoft Office Word</Application>
  <DocSecurity>0</DocSecurity>
  <Lines>934</Lines>
  <Paragraphs>26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60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chenik</dc:creator>
  <cp:lastModifiedBy>Секретарь</cp:lastModifiedBy>
  <cp:revision>11</cp:revision>
  <cp:lastPrinted>2014-02-07T05:37:00Z</cp:lastPrinted>
  <dcterms:created xsi:type="dcterms:W3CDTF">2014-02-07T04:29:00Z</dcterms:created>
  <dcterms:modified xsi:type="dcterms:W3CDTF">2018-09-13T08:49:00Z</dcterms:modified>
</cp:coreProperties>
</file>